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1"/>
  </p:notesMasterIdLst>
  <p:sldIdLst>
    <p:sldId id="270" r:id="rId2"/>
    <p:sldId id="528" r:id="rId3"/>
    <p:sldId id="548" r:id="rId4"/>
    <p:sldId id="488" r:id="rId5"/>
    <p:sldId id="489" r:id="rId6"/>
    <p:sldId id="529" r:id="rId7"/>
    <p:sldId id="485" r:id="rId8"/>
    <p:sldId id="492" r:id="rId9"/>
    <p:sldId id="494" r:id="rId10"/>
    <p:sldId id="531" r:id="rId11"/>
    <p:sldId id="532" r:id="rId12"/>
    <p:sldId id="536" r:id="rId13"/>
    <p:sldId id="499" r:id="rId14"/>
    <p:sldId id="533" r:id="rId15"/>
    <p:sldId id="500" r:id="rId16"/>
    <p:sldId id="545" r:id="rId17"/>
    <p:sldId id="547" r:id="rId18"/>
    <p:sldId id="546" r:id="rId19"/>
    <p:sldId id="538" r:id="rId20"/>
    <p:sldId id="534" r:id="rId21"/>
    <p:sldId id="549" r:id="rId22"/>
    <p:sldId id="408" r:id="rId23"/>
    <p:sldId id="323" r:id="rId24"/>
    <p:sldId id="325" r:id="rId25"/>
    <p:sldId id="326" r:id="rId26"/>
    <p:sldId id="327" r:id="rId27"/>
    <p:sldId id="272" r:id="rId28"/>
    <p:sldId id="305" r:id="rId29"/>
    <p:sldId id="261" r:id="rId30"/>
    <p:sldId id="550" r:id="rId31"/>
    <p:sldId id="551" r:id="rId32"/>
    <p:sldId id="560" r:id="rId33"/>
    <p:sldId id="561" r:id="rId34"/>
    <p:sldId id="562" r:id="rId35"/>
    <p:sldId id="564" r:id="rId36"/>
    <p:sldId id="372" r:id="rId37"/>
    <p:sldId id="553" r:id="rId38"/>
    <p:sldId id="554" r:id="rId39"/>
    <p:sldId id="555" r:id="rId40"/>
    <p:sldId id="376" r:id="rId41"/>
    <p:sldId id="557" r:id="rId42"/>
    <p:sldId id="377" r:id="rId43"/>
    <p:sldId id="378" r:id="rId44"/>
    <p:sldId id="379" r:id="rId45"/>
    <p:sldId id="381" r:id="rId46"/>
    <p:sldId id="382" r:id="rId47"/>
    <p:sldId id="383" r:id="rId48"/>
    <p:sldId id="384" r:id="rId49"/>
    <p:sldId id="385" r:id="rId50"/>
    <p:sldId id="358" r:id="rId51"/>
    <p:sldId id="359" r:id="rId52"/>
    <p:sldId id="360" r:id="rId53"/>
    <p:sldId id="361" r:id="rId54"/>
    <p:sldId id="362" r:id="rId55"/>
    <p:sldId id="558" r:id="rId56"/>
    <p:sldId id="363" r:id="rId57"/>
    <p:sldId id="559" r:id="rId58"/>
    <p:sldId id="409" r:id="rId59"/>
    <p:sldId id="410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0066"/>
    <a:srgbClr val="F6FCD0"/>
    <a:srgbClr val="FFCC99"/>
    <a:srgbClr val="CCFFCC"/>
    <a:srgbClr val="FFFFFF"/>
    <a:srgbClr val="F0D6DE"/>
    <a:srgbClr val="F7FEB4"/>
    <a:srgbClr val="FFFF99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35" autoAdjust="0"/>
    <p:restoredTop sz="94660"/>
  </p:normalViewPr>
  <p:slideViewPr>
    <p:cSldViewPr>
      <p:cViewPr>
        <p:scale>
          <a:sx n="72" d="100"/>
          <a:sy n="72" d="100"/>
        </p:scale>
        <p:origin x="-1236" y="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iagrams/_rels/data1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iagrams/_rels/drawing1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4">
  <dgm:title val=""/>
  <dgm:desc val=""/>
  <dgm:catLst>
    <dgm:cat type="accent6" pri="11400"/>
  </dgm:catLst>
  <dgm:styleLbl name="node0">
    <dgm:fillClrLst meth="cycle">
      <a:schemeClr val="accent6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6">
        <a:shade val="50000"/>
      </a:schemeClr>
      <a:schemeClr val="accent6">
        <a:tint val="55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/>
    <dgm:txEffectClrLst/>
  </dgm:styleLbl>
  <dgm:styleLbl name="node1">
    <dgm:fillClrLst meth="cycle">
      <a:schemeClr val="accent6">
        <a:shade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cycle">
      <a:schemeClr val="accent6">
        <a:shade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6">
        <a:shade val="80000"/>
        <a:alpha val="50000"/>
      </a:schemeClr>
      <a:schemeClr val="accent6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55000"/>
      </a:schemeClr>
    </dgm:fillClrLst>
    <dgm:linClrLst meth="repeat">
      <a:schemeClr val="accent6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55000"/>
      </a:schemeClr>
    </dgm:fillClrLst>
    <dgm:linClrLst meth="repeat">
      <a:schemeClr val="accent6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55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6_3">
  <dgm:title val=""/>
  <dgm:desc val=""/>
  <dgm:catLst>
    <dgm:cat type="accent6" pri="11300"/>
  </dgm:catLst>
  <dgm:styleLbl name="node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shade val="80000"/>
      </a:schemeClr>
      <a:schemeClr val="accent6">
        <a:tint val="7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/>
    <dgm:txEffectClrLst/>
  </dgm:styleLbl>
  <dgm:styleLbl name="ln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9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8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4_3">
  <dgm:title val=""/>
  <dgm:desc val=""/>
  <dgm:catLst>
    <dgm:cat type="accent4" pri="11300"/>
  </dgm:catLst>
  <dgm:styleLbl name="node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shade val="80000"/>
      </a:schemeClr>
      <a:schemeClr val="accent4">
        <a:tint val="7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/>
    <dgm:txEffectClrLst/>
  </dgm:styleLbl>
  <dgm:styleLbl name="ln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9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8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4">
  <dgm:title val=""/>
  <dgm:desc val=""/>
  <dgm:catLst>
    <dgm:cat type="accent1" pri="11400"/>
  </dgm:catLst>
  <dgm:styleLbl name="node0">
    <dgm:fillClrLst meth="cycle">
      <a:schemeClr val="accent1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1">
        <a:shade val="50000"/>
      </a:schemeClr>
      <a:schemeClr val="accent1">
        <a:tint val="55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1">
        <a:shade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1">
        <a:shade val="80000"/>
        <a:alpha val="50000"/>
      </a:schemeClr>
      <a:schemeClr val="accent1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1">
        <a:shade val="90000"/>
      </a:schemeClr>
      <a:schemeClr val="accent1">
        <a:tint val="50000"/>
      </a:schemeClr>
    </dgm:fillClrLst>
    <dgm:linClrLst meth="cycle"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1">
        <a:shade val="50000"/>
      </a:schemeClr>
      <a:schemeClr val="accent1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55000"/>
      </a:schemeClr>
    </dgm:fillClrLst>
    <dgm:linClrLst meth="repeat">
      <a:schemeClr val="accent1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55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4_3">
  <dgm:title val=""/>
  <dgm:desc val=""/>
  <dgm:catLst>
    <dgm:cat type="accent4" pri="11300"/>
  </dgm:catLst>
  <dgm:styleLbl name="node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shade val="80000"/>
      </a:schemeClr>
      <a:schemeClr val="accent4">
        <a:tint val="7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/>
    <dgm:txEffectClrLst/>
  </dgm:styleLbl>
  <dgm:styleLbl name="ln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9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8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ECD8992-B36C-450B-8AB7-E62DAB41DEB2}" type="doc">
      <dgm:prSet loTypeId="urn:microsoft.com/office/officeart/2005/8/layout/arrow2" loCatId="process" qsTypeId="urn:microsoft.com/office/officeart/2005/8/quickstyle/simple1" qsCatId="simple" csTypeId="urn:microsoft.com/office/officeart/2005/8/colors/accent6_4" csCatId="accent6" phldr="1"/>
      <dgm:spPr/>
    </dgm:pt>
    <dgm:pt modelId="{8D90B6A9-23AE-4386-BA28-897F1D21A1AD}">
      <dgm:prSet phldrT="[Text]" custT="1"/>
      <dgm:spPr/>
      <dgm:t>
        <a:bodyPr/>
        <a:lstStyle/>
        <a:p>
          <a:pPr algn="just"/>
          <a:r>
            <a:rPr lang="ro-RO" altLang="en-US" sz="2000" dirty="0">
              <a:latin typeface="Times New Roman" pitchFamily="18" charset="0"/>
              <a:cs typeface="Times New Roman" pitchFamily="18" charset="0"/>
            </a:rPr>
            <a:t>stimulează secreţiile salivare, lacrimale </a:t>
          </a:r>
          <a:endParaRPr lang="en-US" sz="2000" dirty="0"/>
        </a:p>
      </dgm:t>
    </dgm:pt>
    <dgm:pt modelId="{2FC44449-472F-4DB6-BCCE-85F2BA5E3C4E}" type="parTrans" cxnId="{8E445BA9-3C02-4243-B328-8811E4B1441C}">
      <dgm:prSet/>
      <dgm:spPr/>
      <dgm:t>
        <a:bodyPr/>
        <a:lstStyle/>
        <a:p>
          <a:endParaRPr lang="en-US"/>
        </a:p>
      </dgm:t>
    </dgm:pt>
    <dgm:pt modelId="{1CC2CA35-23A8-4CE5-964E-805F293117CA}" type="sibTrans" cxnId="{8E445BA9-3C02-4243-B328-8811E4B1441C}">
      <dgm:prSet/>
      <dgm:spPr/>
      <dgm:t>
        <a:bodyPr/>
        <a:lstStyle/>
        <a:p>
          <a:endParaRPr lang="en-US"/>
        </a:p>
      </dgm:t>
    </dgm:pt>
    <dgm:pt modelId="{02F9DDF6-E0D8-4249-B3B6-BD78CB70E89D}">
      <dgm:prSet phldrT="[Text]" custT="1"/>
      <dgm:spPr/>
      <dgm:t>
        <a:bodyPr/>
        <a:lstStyle/>
        <a:p>
          <a:r>
            <a:rPr lang="ro-RO" sz="2000" b="1">
              <a:latin typeface="Times New Roman" pitchFamily="18" charset="0"/>
              <a:cs typeface="Times New Roman" pitchFamily="18" charset="0"/>
            </a:rPr>
            <a:t>m</a:t>
          </a:r>
          <a:r>
            <a:rPr lang="en-US" sz="2000" b="1">
              <a:latin typeface="Times New Roman" pitchFamily="18" charset="0"/>
              <a:cs typeface="Times New Roman" pitchFamily="18" charset="0"/>
            </a:rPr>
            <a:t>io</a:t>
          </a:r>
          <a:r>
            <a:rPr lang="ro-RO" sz="2000" b="1">
              <a:latin typeface="Times New Roman" pitchFamily="18" charset="0"/>
              <a:cs typeface="Times New Roman" pitchFamily="18" charset="0"/>
            </a:rPr>
            <a:t>ză, </a:t>
          </a:r>
          <a:r>
            <a:rPr lang="ro-RO" altLang="en-US" sz="2000" b="1">
              <a:latin typeface="Times New Roman" pitchFamily="18" charset="0"/>
              <a:cs typeface="Times New Roman" pitchFamily="18" charset="0"/>
            </a:rPr>
            <a:t>scăderea tensiunii intraoculare</a:t>
          </a:r>
          <a:endParaRPr lang="en-US" sz="2000" b="1" dirty="0">
            <a:latin typeface="Times New Roman" pitchFamily="18" charset="0"/>
            <a:cs typeface="Times New Roman" pitchFamily="18" charset="0"/>
          </a:endParaRPr>
        </a:p>
      </dgm:t>
    </dgm:pt>
    <dgm:pt modelId="{9FF07395-0642-4DCB-AE4A-AE07CA565B61}" type="parTrans" cxnId="{F29B2764-EF08-4D01-970B-7B048BD7962C}">
      <dgm:prSet/>
      <dgm:spPr/>
      <dgm:t>
        <a:bodyPr/>
        <a:lstStyle/>
        <a:p>
          <a:endParaRPr lang="en-US"/>
        </a:p>
      </dgm:t>
    </dgm:pt>
    <dgm:pt modelId="{CC7E4332-9D37-4CD1-8835-D28626CA813A}" type="sibTrans" cxnId="{F29B2764-EF08-4D01-970B-7B048BD7962C}">
      <dgm:prSet/>
      <dgm:spPr/>
      <dgm:t>
        <a:bodyPr/>
        <a:lstStyle/>
        <a:p>
          <a:endParaRPr lang="en-US"/>
        </a:p>
      </dgm:t>
    </dgm:pt>
    <dgm:pt modelId="{3A667E41-6232-466C-BAB4-4BFEE944E8DE}">
      <dgm:prSet phldrT="[Text]" custT="1"/>
      <dgm:spPr/>
      <dgm:t>
        <a:bodyPr/>
        <a:lstStyle/>
        <a:p>
          <a:r>
            <a:rPr lang="ro-RO" altLang="en-US" sz="2000" b="1">
              <a:latin typeface="Times New Roman" pitchFamily="18" charset="0"/>
              <a:cs typeface="Times New Roman" pitchFamily="18" charset="0"/>
            </a:rPr>
            <a:t>glaucom</a:t>
          </a:r>
          <a:endParaRPr lang="en-US" sz="2000" dirty="0"/>
        </a:p>
      </dgm:t>
    </dgm:pt>
    <dgm:pt modelId="{22528E31-11C5-47A1-945B-BC67536A0457}" type="parTrans" cxnId="{17FF8303-E561-47A6-BD92-856C0001CC29}">
      <dgm:prSet/>
      <dgm:spPr/>
      <dgm:t>
        <a:bodyPr/>
        <a:lstStyle/>
        <a:p>
          <a:endParaRPr lang="en-US"/>
        </a:p>
      </dgm:t>
    </dgm:pt>
    <dgm:pt modelId="{A2DF398C-A56D-449F-9199-921F8F589340}" type="sibTrans" cxnId="{17FF8303-E561-47A6-BD92-856C0001CC29}">
      <dgm:prSet/>
      <dgm:spPr/>
      <dgm:t>
        <a:bodyPr/>
        <a:lstStyle/>
        <a:p>
          <a:endParaRPr lang="en-US"/>
        </a:p>
      </dgm:t>
    </dgm:pt>
    <dgm:pt modelId="{4F5E61C9-8535-45A2-BC5B-172CEBCDF82D}" type="pres">
      <dgm:prSet presAssocID="{AECD8992-B36C-450B-8AB7-E62DAB41DEB2}" presName="arrowDiagram" presStyleCnt="0">
        <dgm:presLayoutVars>
          <dgm:chMax val="5"/>
          <dgm:dir/>
          <dgm:resizeHandles val="exact"/>
        </dgm:presLayoutVars>
      </dgm:prSet>
      <dgm:spPr/>
    </dgm:pt>
    <dgm:pt modelId="{EA78909D-99C4-43A7-A839-ABB7C8F1640F}" type="pres">
      <dgm:prSet presAssocID="{AECD8992-B36C-450B-8AB7-E62DAB41DEB2}" presName="arrow" presStyleLbl="bgShp" presStyleIdx="0" presStyleCnt="1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</dgm:pt>
    <dgm:pt modelId="{F8A2DEDB-EB33-4DF5-A32C-E9B1E6565A28}" type="pres">
      <dgm:prSet presAssocID="{AECD8992-B36C-450B-8AB7-E62DAB41DEB2}" presName="arrowDiagram3" presStyleCnt="0"/>
      <dgm:spPr/>
    </dgm:pt>
    <dgm:pt modelId="{C944B7B1-4B1B-49A6-BC86-DF7513806526}" type="pres">
      <dgm:prSet presAssocID="{8D90B6A9-23AE-4386-BA28-897F1D21A1AD}" presName="bullet3a" presStyleLbl="node1" presStyleIdx="0" presStyleCnt="3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</dgm:pt>
    <dgm:pt modelId="{4F55CED3-7471-411F-8376-6E736B6CCB45}" type="pres">
      <dgm:prSet presAssocID="{8D90B6A9-23AE-4386-BA28-897F1D21A1AD}" presName="textBox3a" presStyleLbl="revTx" presStyleIdx="0" presStyleCnt="3" custScaleX="410195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08831B12-849E-4E14-B251-BCD969AB2199}" type="pres">
      <dgm:prSet presAssocID="{02F9DDF6-E0D8-4249-B3B6-BD78CB70E89D}" presName="bullet3b" presStyleLbl="node1" presStyleIdx="1" presStyleCnt="3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</dgm:pt>
    <dgm:pt modelId="{BAA44ECF-936B-4102-81F6-83FA1AC3C6F2}" type="pres">
      <dgm:prSet presAssocID="{02F9DDF6-E0D8-4249-B3B6-BD78CB70E89D}" presName="textBox3b" presStyleLbl="revTx" presStyleIdx="1" presStyleCnt="3" custScaleX="292971" custLinFactNeighborY="4596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2B97444-CB5F-4D2D-83C5-67ED679A8C63}" type="pres">
      <dgm:prSet presAssocID="{3A667E41-6232-466C-BAB4-4BFEE944E8DE}" presName="bullet3c" presStyleLbl="node1" presStyleIdx="2" presStyleCnt="3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</dgm:pt>
    <dgm:pt modelId="{D756D376-E5FB-46B7-BA28-718AE09393C3}" type="pres">
      <dgm:prSet presAssocID="{3A667E41-6232-466C-BAB4-4BFEE944E8DE}" presName="textBox3c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17FF8303-E561-47A6-BD92-856C0001CC29}" srcId="{AECD8992-B36C-450B-8AB7-E62DAB41DEB2}" destId="{3A667E41-6232-466C-BAB4-4BFEE944E8DE}" srcOrd="2" destOrd="0" parTransId="{22528E31-11C5-47A1-945B-BC67536A0457}" sibTransId="{A2DF398C-A56D-449F-9199-921F8F589340}"/>
    <dgm:cxn modelId="{F29B2764-EF08-4D01-970B-7B048BD7962C}" srcId="{AECD8992-B36C-450B-8AB7-E62DAB41DEB2}" destId="{02F9DDF6-E0D8-4249-B3B6-BD78CB70E89D}" srcOrd="1" destOrd="0" parTransId="{9FF07395-0642-4DCB-AE4A-AE07CA565B61}" sibTransId="{CC7E4332-9D37-4CD1-8835-D28626CA813A}"/>
    <dgm:cxn modelId="{F4146937-4EB3-484C-AB1B-EEF8EC075A1D}" type="presOf" srcId="{8D90B6A9-23AE-4386-BA28-897F1D21A1AD}" destId="{4F55CED3-7471-411F-8376-6E736B6CCB45}" srcOrd="0" destOrd="0" presId="urn:microsoft.com/office/officeart/2005/8/layout/arrow2"/>
    <dgm:cxn modelId="{9779BEC6-C335-4FE2-B29C-6BB005B10768}" type="presOf" srcId="{3A667E41-6232-466C-BAB4-4BFEE944E8DE}" destId="{D756D376-E5FB-46B7-BA28-718AE09393C3}" srcOrd="0" destOrd="0" presId="urn:microsoft.com/office/officeart/2005/8/layout/arrow2"/>
    <dgm:cxn modelId="{0C09FFA2-154F-4392-B98B-C04D7D33257D}" type="presOf" srcId="{02F9DDF6-E0D8-4249-B3B6-BD78CB70E89D}" destId="{BAA44ECF-936B-4102-81F6-83FA1AC3C6F2}" srcOrd="0" destOrd="0" presId="urn:microsoft.com/office/officeart/2005/8/layout/arrow2"/>
    <dgm:cxn modelId="{D71ADD1F-8986-454D-AA23-9B5444D6CF6A}" type="presOf" srcId="{AECD8992-B36C-450B-8AB7-E62DAB41DEB2}" destId="{4F5E61C9-8535-45A2-BC5B-172CEBCDF82D}" srcOrd="0" destOrd="0" presId="urn:microsoft.com/office/officeart/2005/8/layout/arrow2"/>
    <dgm:cxn modelId="{8E445BA9-3C02-4243-B328-8811E4B1441C}" srcId="{AECD8992-B36C-450B-8AB7-E62DAB41DEB2}" destId="{8D90B6A9-23AE-4386-BA28-897F1D21A1AD}" srcOrd="0" destOrd="0" parTransId="{2FC44449-472F-4DB6-BCCE-85F2BA5E3C4E}" sibTransId="{1CC2CA35-23A8-4CE5-964E-805F293117CA}"/>
    <dgm:cxn modelId="{7390E602-C026-4459-AD17-18C2CBD80A7D}" type="presParOf" srcId="{4F5E61C9-8535-45A2-BC5B-172CEBCDF82D}" destId="{EA78909D-99C4-43A7-A839-ABB7C8F1640F}" srcOrd="0" destOrd="0" presId="urn:microsoft.com/office/officeart/2005/8/layout/arrow2"/>
    <dgm:cxn modelId="{6778D954-CD08-47AE-9BA7-F018177C1533}" type="presParOf" srcId="{4F5E61C9-8535-45A2-BC5B-172CEBCDF82D}" destId="{F8A2DEDB-EB33-4DF5-A32C-E9B1E6565A28}" srcOrd="1" destOrd="0" presId="urn:microsoft.com/office/officeart/2005/8/layout/arrow2"/>
    <dgm:cxn modelId="{579146C6-AF72-487A-98D8-331B1C62F514}" type="presParOf" srcId="{F8A2DEDB-EB33-4DF5-A32C-E9B1E6565A28}" destId="{C944B7B1-4B1B-49A6-BC86-DF7513806526}" srcOrd="0" destOrd="0" presId="urn:microsoft.com/office/officeart/2005/8/layout/arrow2"/>
    <dgm:cxn modelId="{0C225379-B9B9-4373-81B1-63E6E6B513B1}" type="presParOf" srcId="{F8A2DEDB-EB33-4DF5-A32C-E9B1E6565A28}" destId="{4F55CED3-7471-411F-8376-6E736B6CCB45}" srcOrd="1" destOrd="0" presId="urn:microsoft.com/office/officeart/2005/8/layout/arrow2"/>
    <dgm:cxn modelId="{931C0DF8-6D9D-4A21-8348-43B36DE54B37}" type="presParOf" srcId="{F8A2DEDB-EB33-4DF5-A32C-E9B1E6565A28}" destId="{08831B12-849E-4E14-B251-BCD969AB2199}" srcOrd="2" destOrd="0" presId="urn:microsoft.com/office/officeart/2005/8/layout/arrow2"/>
    <dgm:cxn modelId="{21E0E84C-B091-4618-A51D-1B53C4685873}" type="presParOf" srcId="{F8A2DEDB-EB33-4DF5-A32C-E9B1E6565A28}" destId="{BAA44ECF-936B-4102-81F6-83FA1AC3C6F2}" srcOrd="3" destOrd="0" presId="urn:microsoft.com/office/officeart/2005/8/layout/arrow2"/>
    <dgm:cxn modelId="{066E146B-1702-4425-8E8B-A2EDFE34FB5D}" type="presParOf" srcId="{F8A2DEDB-EB33-4DF5-A32C-E9B1E6565A28}" destId="{E2B97444-CB5F-4D2D-83C5-67ED679A8C63}" srcOrd="4" destOrd="0" presId="urn:microsoft.com/office/officeart/2005/8/layout/arrow2"/>
    <dgm:cxn modelId="{DCC5FF53-14DB-4554-9D0B-5C7B01C72B35}" type="presParOf" srcId="{F8A2DEDB-EB33-4DF5-A32C-E9B1E6565A28}" destId="{D756D376-E5FB-46B7-BA28-718AE09393C3}" srcOrd="5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C15AC5AA-2ED0-4D6B-8ED6-F66EE228FEAC}" type="doc">
      <dgm:prSet loTypeId="urn:microsoft.com/office/officeart/2005/8/layout/chevronAccent+Icon" loCatId="process" qsTypeId="urn:microsoft.com/office/officeart/2005/8/quickstyle/3d2" qsCatId="3D" csTypeId="urn:microsoft.com/office/officeart/2005/8/colors/accent6_3" csCatId="accent6" phldr="1"/>
      <dgm:spPr/>
    </dgm:pt>
    <dgm:pt modelId="{34BE104F-BF2F-411A-9844-F72C7CCA15F0}">
      <dgm:prSet phldrT="[Text]" custT="1"/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alantoină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8C9398-5B7E-40EA-BF73-EFFB64517107}" type="parTrans" cxnId="{A8D1A8AE-4420-4130-B8E8-662993FA8AE7}">
      <dgm:prSet/>
      <dgm:spPr/>
      <dgm:t>
        <a:bodyPr/>
        <a:lstStyle/>
        <a:p>
          <a:endParaRPr lang="en-US"/>
        </a:p>
      </dgm:t>
    </dgm:pt>
    <dgm:pt modelId="{C9135BDF-4CFB-4A1E-B60C-8985B0C9B55E}" type="sibTrans" cxnId="{A8D1A8AE-4420-4130-B8E8-662993FA8AE7}">
      <dgm:prSet/>
      <dgm:spPr/>
      <dgm:t>
        <a:bodyPr/>
        <a:lstStyle/>
        <a:p>
          <a:endParaRPr lang="en-US"/>
        </a:p>
      </dgm:t>
    </dgm:pt>
    <dgm:pt modelId="{D17FDD69-300A-497D-9F22-7662F1A82A9A}">
      <dgm:prSet phldrT="[Text]" custT="1"/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cicatrizantă</a:t>
          </a:r>
        </a:p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antiulceroasă</a:t>
          </a:r>
        </a:p>
      </dgm:t>
    </dgm:pt>
    <dgm:pt modelId="{52D6F658-FDAD-46CC-BB34-A5653A81A66C}" type="parTrans" cxnId="{5B101535-736C-48F8-A257-D39DC938B699}">
      <dgm:prSet/>
      <dgm:spPr/>
      <dgm:t>
        <a:bodyPr/>
        <a:lstStyle/>
        <a:p>
          <a:endParaRPr lang="en-US"/>
        </a:p>
      </dgm:t>
    </dgm:pt>
    <dgm:pt modelId="{4DFECD8F-64C8-487E-A491-D1F06C0AFC9E}" type="sibTrans" cxnId="{5B101535-736C-48F8-A257-D39DC938B699}">
      <dgm:prSet/>
      <dgm:spPr/>
      <dgm:t>
        <a:bodyPr/>
        <a:lstStyle/>
        <a:p>
          <a:endParaRPr lang="en-US"/>
        </a:p>
      </dgm:t>
    </dgm:pt>
    <dgm:pt modelId="{C549295F-89DB-41B4-AEF1-2F594BECE25C}" type="pres">
      <dgm:prSet presAssocID="{C15AC5AA-2ED0-4D6B-8ED6-F66EE228FEAC}" presName="Name0" presStyleCnt="0">
        <dgm:presLayoutVars>
          <dgm:dir/>
          <dgm:resizeHandles val="exact"/>
        </dgm:presLayoutVars>
      </dgm:prSet>
      <dgm:spPr/>
    </dgm:pt>
    <dgm:pt modelId="{1AF75A0E-FD8E-45D5-AF0F-E597EA249DFA}" type="pres">
      <dgm:prSet presAssocID="{34BE104F-BF2F-411A-9844-F72C7CCA15F0}" presName="composite" presStyleCnt="0"/>
      <dgm:spPr/>
    </dgm:pt>
    <dgm:pt modelId="{F5C62C2B-9802-4DE0-8791-4EAE2C260FBD}" type="pres">
      <dgm:prSet presAssocID="{34BE104F-BF2F-411A-9844-F72C7CCA15F0}" presName="bgChev" presStyleLbl="node1" presStyleIdx="0" presStyleCnt="2"/>
      <dgm:spPr/>
    </dgm:pt>
    <dgm:pt modelId="{D769A791-8227-4DE5-AA42-1AC1249D60E8}" type="pres">
      <dgm:prSet presAssocID="{34BE104F-BF2F-411A-9844-F72C7CCA15F0}" presName="txNode" presStyleLbl="fgAcc1" presStyleIdx="0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689F119-FAE1-411C-862F-076E75EA1C59}" type="pres">
      <dgm:prSet presAssocID="{C9135BDF-4CFB-4A1E-B60C-8985B0C9B55E}" presName="compositeSpace" presStyleCnt="0"/>
      <dgm:spPr/>
    </dgm:pt>
    <dgm:pt modelId="{61A84362-DE79-4813-B038-CA44DE3DDB3E}" type="pres">
      <dgm:prSet presAssocID="{D17FDD69-300A-497D-9F22-7662F1A82A9A}" presName="composite" presStyleCnt="0"/>
      <dgm:spPr/>
    </dgm:pt>
    <dgm:pt modelId="{FB03FEFC-A8B0-4506-9417-6087EA94A0CF}" type="pres">
      <dgm:prSet presAssocID="{D17FDD69-300A-497D-9F22-7662F1A82A9A}" presName="bgChev" presStyleLbl="node1" presStyleIdx="1" presStyleCnt="2"/>
      <dgm:spPr/>
    </dgm:pt>
    <dgm:pt modelId="{EB558DC2-FA38-4F77-9B93-744B99CA8705}" type="pres">
      <dgm:prSet presAssocID="{D17FDD69-300A-497D-9F22-7662F1A82A9A}" presName="txNode" presStyleLbl="fgAcc1" presStyleIdx="1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63B3E4E1-5AE8-4822-AE69-49665AC669D4}" type="presOf" srcId="{34BE104F-BF2F-411A-9844-F72C7CCA15F0}" destId="{D769A791-8227-4DE5-AA42-1AC1249D60E8}" srcOrd="0" destOrd="0" presId="urn:microsoft.com/office/officeart/2005/8/layout/chevronAccent+Icon"/>
    <dgm:cxn modelId="{A8D1A8AE-4420-4130-B8E8-662993FA8AE7}" srcId="{C15AC5AA-2ED0-4D6B-8ED6-F66EE228FEAC}" destId="{34BE104F-BF2F-411A-9844-F72C7CCA15F0}" srcOrd="0" destOrd="0" parTransId="{938C9398-5B7E-40EA-BF73-EFFB64517107}" sibTransId="{C9135BDF-4CFB-4A1E-B60C-8985B0C9B55E}"/>
    <dgm:cxn modelId="{0D977D8A-8362-4686-8F89-5481F024F111}" type="presOf" srcId="{C15AC5AA-2ED0-4D6B-8ED6-F66EE228FEAC}" destId="{C549295F-89DB-41B4-AEF1-2F594BECE25C}" srcOrd="0" destOrd="0" presId="urn:microsoft.com/office/officeart/2005/8/layout/chevronAccent+Icon"/>
    <dgm:cxn modelId="{5B101535-736C-48F8-A257-D39DC938B699}" srcId="{C15AC5AA-2ED0-4D6B-8ED6-F66EE228FEAC}" destId="{D17FDD69-300A-497D-9F22-7662F1A82A9A}" srcOrd="1" destOrd="0" parTransId="{52D6F658-FDAD-46CC-BB34-A5653A81A66C}" sibTransId="{4DFECD8F-64C8-487E-A491-D1F06C0AFC9E}"/>
    <dgm:cxn modelId="{47F63B02-F71B-4A6F-AB05-A7F9705C2D23}" type="presOf" srcId="{D17FDD69-300A-497D-9F22-7662F1A82A9A}" destId="{EB558DC2-FA38-4F77-9B93-744B99CA8705}" srcOrd="0" destOrd="0" presId="urn:microsoft.com/office/officeart/2005/8/layout/chevronAccent+Icon"/>
    <dgm:cxn modelId="{9FD0A1BE-673A-4CCA-8F68-393F76DF5C2B}" type="presParOf" srcId="{C549295F-89DB-41B4-AEF1-2F594BECE25C}" destId="{1AF75A0E-FD8E-45D5-AF0F-E597EA249DFA}" srcOrd="0" destOrd="0" presId="urn:microsoft.com/office/officeart/2005/8/layout/chevronAccent+Icon"/>
    <dgm:cxn modelId="{ED5D1F2A-071D-483F-A172-BDE92D1FCD2D}" type="presParOf" srcId="{1AF75A0E-FD8E-45D5-AF0F-E597EA249DFA}" destId="{F5C62C2B-9802-4DE0-8791-4EAE2C260FBD}" srcOrd="0" destOrd="0" presId="urn:microsoft.com/office/officeart/2005/8/layout/chevronAccent+Icon"/>
    <dgm:cxn modelId="{7A5FF33C-17D5-465C-B30C-3D3956F0340B}" type="presParOf" srcId="{1AF75A0E-FD8E-45D5-AF0F-E597EA249DFA}" destId="{D769A791-8227-4DE5-AA42-1AC1249D60E8}" srcOrd="1" destOrd="0" presId="urn:microsoft.com/office/officeart/2005/8/layout/chevronAccent+Icon"/>
    <dgm:cxn modelId="{EBB2E5FF-9F11-470B-A0D5-17F328A282E6}" type="presParOf" srcId="{C549295F-89DB-41B4-AEF1-2F594BECE25C}" destId="{E689F119-FAE1-411C-862F-076E75EA1C59}" srcOrd="1" destOrd="0" presId="urn:microsoft.com/office/officeart/2005/8/layout/chevronAccent+Icon"/>
    <dgm:cxn modelId="{2BF64210-588B-4D1C-98BC-BF893DBB1C60}" type="presParOf" srcId="{C549295F-89DB-41B4-AEF1-2F594BECE25C}" destId="{61A84362-DE79-4813-B038-CA44DE3DDB3E}" srcOrd="2" destOrd="0" presId="urn:microsoft.com/office/officeart/2005/8/layout/chevronAccent+Icon"/>
    <dgm:cxn modelId="{186AA56B-BDC1-4AD8-B3E7-8A763332C254}" type="presParOf" srcId="{61A84362-DE79-4813-B038-CA44DE3DDB3E}" destId="{FB03FEFC-A8B0-4506-9417-6087EA94A0CF}" srcOrd="0" destOrd="0" presId="urn:microsoft.com/office/officeart/2005/8/layout/chevronAccent+Icon"/>
    <dgm:cxn modelId="{7F4F1C8E-2C3B-485D-8E49-47C47E1BBB43}" type="presParOf" srcId="{61A84362-DE79-4813-B038-CA44DE3DDB3E}" destId="{EB558DC2-FA38-4F77-9B93-744B99CA8705}" srcOrd="1" destOrd="0" presId="urn:microsoft.com/office/officeart/2005/8/layout/chevronAccent+Icon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15AC5AA-2ED0-4D6B-8ED6-F66EE228FEAC}" type="doc">
      <dgm:prSet loTypeId="urn:microsoft.com/office/officeart/2005/8/layout/chevronAccent+Icon" loCatId="process" qsTypeId="urn:microsoft.com/office/officeart/2005/8/quickstyle/simple1" qsCatId="simple" csTypeId="urn:microsoft.com/office/officeart/2005/8/colors/accent3_3" csCatId="accent3" phldr="1"/>
      <dgm:spPr/>
    </dgm:pt>
    <dgm:pt modelId="{34BE104F-BF2F-411A-9844-F72C7CCA15F0}">
      <dgm:prSet phldrT="[Text]" custT="1"/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poliholozide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8C9398-5B7E-40EA-BF73-EFFB64517107}" type="parTrans" cxnId="{A8D1A8AE-4420-4130-B8E8-662993FA8AE7}">
      <dgm:prSet/>
      <dgm:spPr/>
      <dgm:t>
        <a:bodyPr/>
        <a:lstStyle/>
        <a:p>
          <a:endParaRPr lang="en-US"/>
        </a:p>
      </dgm:t>
    </dgm:pt>
    <dgm:pt modelId="{C9135BDF-4CFB-4A1E-B60C-8985B0C9B55E}" type="sibTrans" cxnId="{A8D1A8AE-4420-4130-B8E8-662993FA8AE7}">
      <dgm:prSet/>
      <dgm:spPr/>
      <dgm:t>
        <a:bodyPr/>
        <a:lstStyle/>
        <a:p>
          <a:endParaRPr lang="en-US"/>
        </a:p>
      </dgm:t>
    </dgm:pt>
    <dgm:pt modelId="{D17FDD69-300A-497D-9F22-7662F1A82A9A}">
      <dgm:prSet phldrT="[Text]" custT="1"/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muco-protectoare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D6F658-FDAD-46CC-BB34-A5653A81A66C}" type="parTrans" cxnId="{5B101535-736C-48F8-A257-D39DC938B699}">
      <dgm:prSet/>
      <dgm:spPr/>
      <dgm:t>
        <a:bodyPr/>
        <a:lstStyle/>
        <a:p>
          <a:endParaRPr lang="en-US"/>
        </a:p>
      </dgm:t>
    </dgm:pt>
    <dgm:pt modelId="{4DFECD8F-64C8-487E-A491-D1F06C0AFC9E}" type="sibTrans" cxnId="{5B101535-736C-48F8-A257-D39DC938B699}">
      <dgm:prSet/>
      <dgm:spPr/>
      <dgm:t>
        <a:bodyPr/>
        <a:lstStyle/>
        <a:p>
          <a:endParaRPr lang="en-US"/>
        </a:p>
      </dgm:t>
    </dgm:pt>
    <dgm:pt modelId="{C549295F-89DB-41B4-AEF1-2F594BECE25C}" type="pres">
      <dgm:prSet presAssocID="{C15AC5AA-2ED0-4D6B-8ED6-F66EE228FEAC}" presName="Name0" presStyleCnt="0">
        <dgm:presLayoutVars>
          <dgm:dir/>
          <dgm:resizeHandles val="exact"/>
        </dgm:presLayoutVars>
      </dgm:prSet>
      <dgm:spPr/>
    </dgm:pt>
    <dgm:pt modelId="{1AF75A0E-FD8E-45D5-AF0F-E597EA249DFA}" type="pres">
      <dgm:prSet presAssocID="{34BE104F-BF2F-411A-9844-F72C7CCA15F0}" presName="composite" presStyleCnt="0"/>
      <dgm:spPr/>
    </dgm:pt>
    <dgm:pt modelId="{F5C62C2B-9802-4DE0-8791-4EAE2C260FBD}" type="pres">
      <dgm:prSet presAssocID="{34BE104F-BF2F-411A-9844-F72C7CCA15F0}" presName="bgChev" presStyleLbl="node1" presStyleIdx="0" presStyleCnt="2"/>
      <dgm:spPr/>
    </dgm:pt>
    <dgm:pt modelId="{D769A791-8227-4DE5-AA42-1AC1249D60E8}" type="pres">
      <dgm:prSet presAssocID="{34BE104F-BF2F-411A-9844-F72C7CCA15F0}" presName="txNode" presStyleLbl="fgAcc1" presStyleIdx="0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689F119-FAE1-411C-862F-076E75EA1C59}" type="pres">
      <dgm:prSet presAssocID="{C9135BDF-4CFB-4A1E-B60C-8985B0C9B55E}" presName="compositeSpace" presStyleCnt="0"/>
      <dgm:spPr/>
    </dgm:pt>
    <dgm:pt modelId="{61A84362-DE79-4813-B038-CA44DE3DDB3E}" type="pres">
      <dgm:prSet presAssocID="{D17FDD69-300A-497D-9F22-7662F1A82A9A}" presName="composite" presStyleCnt="0"/>
      <dgm:spPr/>
    </dgm:pt>
    <dgm:pt modelId="{FB03FEFC-A8B0-4506-9417-6087EA94A0CF}" type="pres">
      <dgm:prSet presAssocID="{D17FDD69-300A-497D-9F22-7662F1A82A9A}" presName="bgChev" presStyleLbl="node1" presStyleIdx="1" presStyleCnt="2" custLinFactNeighborX="-52" custLinFactNeighborY="25326"/>
      <dgm:spPr/>
    </dgm:pt>
    <dgm:pt modelId="{EB558DC2-FA38-4F77-9B93-744B99CA8705}" type="pres">
      <dgm:prSet presAssocID="{D17FDD69-300A-497D-9F22-7662F1A82A9A}" presName="txNode" presStyleLbl="fgAcc1" presStyleIdx="1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A8D1A8AE-4420-4130-B8E8-662993FA8AE7}" srcId="{C15AC5AA-2ED0-4D6B-8ED6-F66EE228FEAC}" destId="{34BE104F-BF2F-411A-9844-F72C7CCA15F0}" srcOrd="0" destOrd="0" parTransId="{938C9398-5B7E-40EA-BF73-EFFB64517107}" sibTransId="{C9135BDF-4CFB-4A1E-B60C-8985B0C9B55E}"/>
    <dgm:cxn modelId="{0CD401B8-B5DE-44A2-A58C-0E125E8DDBC9}" type="presOf" srcId="{D17FDD69-300A-497D-9F22-7662F1A82A9A}" destId="{EB558DC2-FA38-4F77-9B93-744B99CA8705}" srcOrd="0" destOrd="0" presId="urn:microsoft.com/office/officeart/2005/8/layout/chevronAccent+Icon"/>
    <dgm:cxn modelId="{40405659-51AD-4FEE-9FE5-E6B23092E366}" type="presOf" srcId="{C15AC5AA-2ED0-4D6B-8ED6-F66EE228FEAC}" destId="{C549295F-89DB-41B4-AEF1-2F594BECE25C}" srcOrd="0" destOrd="0" presId="urn:microsoft.com/office/officeart/2005/8/layout/chevronAccent+Icon"/>
    <dgm:cxn modelId="{76B32DFA-55E4-4ECE-B25D-06FA29DEF98E}" type="presOf" srcId="{34BE104F-BF2F-411A-9844-F72C7CCA15F0}" destId="{D769A791-8227-4DE5-AA42-1AC1249D60E8}" srcOrd="0" destOrd="0" presId="urn:microsoft.com/office/officeart/2005/8/layout/chevronAccent+Icon"/>
    <dgm:cxn modelId="{5B101535-736C-48F8-A257-D39DC938B699}" srcId="{C15AC5AA-2ED0-4D6B-8ED6-F66EE228FEAC}" destId="{D17FDD69-300A-497D-9F22-7662F1A82A9A}" srcOrd="1" destOrd="0" parTransId="{52D6F658-FDAD-46CC-BB34-A5653A81A66C}" sibTransId="{4DFECD8F-64C8-487E-A491-D1F06C0AFC9E}"/>
    <dgm:cxn modelId="{B16F4FAE-E106-4382-BCDC-31541C105E20}" type="presParOf" srcId="{C549295F-89DB-41B4-AEF1-2F594BECE25C}" destId="{1AF75A0E-FD8E-45D5-AF0F-E597EA249DFA}" srcOrd="0" destOrd="0" presId="urn:microsoft.com/office/officeart/2005/8/layout/chevronAccent+Icon"/>
    <dgm:cxn modelId="{BBD4845E-C292-47ED-A98B-1FBFB819B208}" type="presParOf" srcId="{1AF75A0E-FD8E-45D5-AF0F-E597EA249DFA}" destId="{F5C62C2B-9802-4DE0-8791-4EAE2C260FBD}" srcOrd="0" destOrd="0" presId="urn:microsoft.com/office/officeart/2005/8/layout/chevronAccent+Icon"/>
    <dgm:cxn modelId="{786691FE-172C-493B-8F63-17651AEDE7F7}" type="presParOf" srcId="{1AF75A0E-FD8E-45D5-AF0F-E597EA249DFA}" destId="{D769A791-8227-4DE5-AA42-1AC1249D60E8}" srcOrd="1" destOrd="0" presId="urn:microsoft.com/office/officeart/2005/8/layout/chevronAccent+Icon"/>
    <dgm:cxn modelId="{30D683EC-7B86-4129-BD03-6B355460A16F}" type="presParOf" srcId="{C549295F-89DB-41B4-AEF1-2F594BECE25C}" destId="{E689F119-FAE1-411C-862F-076E75EA1C59}" srcOrd="1" destOrd="0" presId="urn:microsoft.com/office/officeart/2005/8/layout/chevronAccent+Icon"/>
    <dgm:cxn modelId="{7F19C693-F63F-438E-B672-4986CD51FBE8}" type="presParOf" srcId="{C549295F-89DB-41B4-AEF1-2F594BECE25C}" destId="{61A84362-DE79-4813-B038-CA44DE3DDB3E}" srcOrd="2" destOrd="0" presId="urn:microsoft.com/office/officeart/2005/8/layout/chevronAccent+Icon"/>
    <dgm:cxn modelId="{A40ECFBC-17F5-4EEB-8083-175C11C46312}" type="presParOf" srcId="{61A84362-DE79-4813-B038-CA44DE3DDB3E}" destId="{FB03FEFC-A8B0-4506-9417-6087EA94A0CF}" srcOrd="0" destOrd="0" presId="urn:microsoft.com/office/officeart/2005/8/layout/chevronAccent+Icon"/>
    <dgm:cxn modelId="{7D5DF7FE-EB65-46F1-80C7-767219C6C968}" type="presParOf" srcId="{61A84362-DE79-4813-B038-CA44DE3DDB3E}" destId="{EB558DC2-FA38-4F77-9B93-744B99CA8705}" srcOrd="1" destOrd="0" presId="urn:microsoft.com/office/officeart/2005/8/layout/chevronAccent+Icon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15AC5AA-2ED0-4D6B-8ED6-F66EE228FEAC}" type="doc">
      <dgm:prSet loTypeId="urn:microsoft.com/office/officeart/2005/8/layout/chevronAccent+Icon" loCatId="process" qsTypeId="urn:microsoft.com/office/officeart/2005/8/quickstyle/simple1" qsCatId="simple" csTypeId="urn:microsoft.com/office/officeart/2005/8/colors/accent4_3" csCatId="accent4" phldr="1"/>
      <dgm:spPr/>
    </dgm:pt>
    <dgm:pt modelId="{34BE104F-BF2F-411A-9844-F72C7CCA15F0}">
      <dgm:prSet phldrT="[Text]" custT="1"/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tanin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8C9398-5B7E-40EA-BF73-EFFB64517107}" type="parTrans" cxnId="{A8D1A8AE-4420-4130-B8E8-662993FA8AE7}">
      <dgm:prSet/>
      <dgm:spPr/>
      <dgm:t>
        <a:bodyPr/>
        <a:lstStyle/>
        <a:p>
          <a:endParaRPr lang="en-US"/>
        </a:p>
      </dgm:t>
    </dgm:pt>
    <dgm:pt modelId="{C9135BDF-4CFB-4A1E-B60C-8985B0C9B55E}" type="sibTrans" cxnId="{A8D1A8AE-4420-4130-B8E8-662993FA8AE7}">
      <dgm:prSet/>
      <dgm:spPr/>
      <dgm:t>
        <a:bodyPr/>
        <a:lstStyle/>
        <a:p>
          <a:endParaRPr lang="en-US"/>
        </a:p>
      </dgm:t>
    </dgm:pt>
    <dgm:pt modelId="{D17FDD69-300A-497D-9F22-7662F1A82A9A}">
      <dgm:prSet phldrT="[Text]" custT="1"/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astringent</a:t>
          </a:r>
        </a:p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antimicrobian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D6F658-FDAD-46CC-BB34-A5653A81A66C}" type="parTrans" cxnId="{5B101535-736C-48F8-A257-D39DC938B699}">
      <dgm:prSet/>
      <dgm:spPr/>
      <dgm:t>
        <a:bodyPr/>
        <a:lstStyle/>
        <a:p>
          <a:endParaRPr lang="en-US"/>
        </a:p>
      </dgm:t>
    </dgm:pt>
    <dgm:pt modelId="{4DFECD8F-64C8-487E-A491-D1F06C0AFC9E}" type="sibTrans" cxnId="{5B101535-736C-48F8-A257-D39DC938B699}">
      <dgm:prSet/>
      <dgm:spPr/>
      <dgm:t>
        <a:bodyPr/>
        <a:lstStyle/>
        <a:p>
          <a:endParaRPr lang="en-US"/>
        </a:p>
      </dgm:t>
    </dgm:pt>
    <dgm:pt modelId="{C549295F-89DB-41B4-AEF1-2F594BECE25C}" type="pres">
      <dgm:prSet presAssocID="{C15AC5AA-2ED0-4D6B-8ED6-F66EE228FEAC}" presName="Name0" presStyleCnt="0">
        <dgm:presLayoutVars>
          <dgm:dir/>
          <dgm:resizeHandles val="exact"/>
        </dgm:presLayoutVars>
      </dgm:prSet>
      <dgm:spPr/>
    </dgm:pt>
    <dgm:pt modelId="{1AF75A0E-FD8E-45D5-AF0F-E597EA249DFA}" type="pres">
      <dgm:prSet presAssocID="{34BE104F-BF2F-411A-9844-F72C7CCA15F0}" presName="composite" presStyleCnt="0"/>
      <dgm:spPr/>
    </dgm:pt>
    <dgm:pt modelId="{F5C62C2B-9802-4DE0-8791-4EAE2C260FBD}" type="pres">
      <dgm:prSet presAssocID="{34BE104F-BF2F-411A-9844-F72C7CCA15F0}" presName="bgChev" presStyleLbl="node1" presStyleIdx="0" presStyleCnt="2"/>
      <dgm:spPr/>
    </dgm:pt>
    <dgm:pt modelId="{D769A791-8227-4DE5-AA42-1AC1249D60E8}" type="pres">
      <dgm:prSet presAssocID="{34BE104F-BF2F-411A-9844-F72C7CCA15F0}" presName="txNode" presStyleLbl="fgAcc1" presStyleIdx="0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689F119-FAE1-411C-862F-076E75EA1C59}" type="pres">
      <dgm:prSet presAssocID="{C9135BDF-4CFB-4A1E-B60C-8985B0C9B55E}" presName="compositeSpace" presStyleCnt="0"/>
      <dgm:spPr/>
    </dgm:pt>
    <dgm:pt modelId="{61A84362-DE79-4813-B038-CA44DE3DDB3E}" type="pres">
      <dgm:prSet presAssocID="{D17FDD69-300A-497D-9F22-7662F1A82A9A}" presName="composite" presStyleCnt="0"/>
      <dgm:spPr/>
    </dgm:pt>
    <dgm:pt modelId="{FB03FEFC-A8B0-4506-9417-6087EA94A0CF}" type="pres">
      <dgm:prSet presAssocID="{D17FDD69-300A-497D-9F22-7662F1A82A9A}" presName="bgChev" presStyleLbl="node1" presStyleIdx="1" presStyleCnt="2"/>
      <dgm:spPr/>
    </dgm:pt>
    <dgm:pt modelId="{EB558DC2-FA38-4F77-9B93-744B99CA8705}" type="pres">
      <dgm:prSet presAssocID="{D17FDD69-300A-497D-9F22-7662F1A82A9A}" presName="txNode" presStyleLbl="fgAcc1" presStyleIdx="1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A8D1A8AE-4420-4130-B8E8-662993FA8AE7}" srcId="{C15AC5AA-2ED0-4D6B-8ED6-F66EE228FEAC}" destId="{34BE104F-BF2F-411A-9844-F72C7CCA15F0}" srcOrd="0" destOrd="0" parTransId="{938C9398-5B7E-40EA-BF73-EFFB64517107}" sibTransId="{C9135BDF-4CFB-4A1E-B60C-8985B0C9B55E}"/>
    <dgm:cxn modelId="{7C250015-1EC4-4951-9877-EAE878652353}" type="presOf" srcId="{D17FDD69-300A-497D-9F22-7662F1A82A9A}" destId="{EB558DC2-FA38-4F77-9B93-744B99CA8705}" srcOrd="0" destOrd="0" presId="urn:microsoft.com/office/officeart/2005/8/layout/chevronAccent+Icon"/>
    <dgm:cxn modelId="{46BCC141-4649-4BE8-9482-FC516F97E618}" type="presOf" srcId="{34BE104F-BF2F-411A-9844-F72C7CCA15F0}" destId="{D769A791-8227-4DE5-AA42-1AC1249D60E8}" srcOrd="0" destOrd="0" presId="urn:microsoft.com/office/officeart/2005/8/layout/chevronAccent+Icon"/>
    <dgm:cxn modelId="{5B101535-736C-48F8-A257-D39DC938B699}" srcId="{C15AC5AA-2ED0-4D6B-8ED6-F66EE228FEAC}" destId="{D17FDD69-300A-497D-9F22-7662F1A82A9A}" srcOrd="1" destOrd="0" parTransId="{52D6F658-FDAD-46CC-BB34-A5653A81A66C}" sibTransId="{4DFECD8F-64C8-487E-A491-D1F06C0AFC9E}"/>
    <dgm:cxn modelId="{75CA8576-9E31-4B91-82AB-59ED46119833}" type="presOf" srcId="{C15AC5AA-2ED0-4D6B-8ED6-F66EE228FEAC}" destId="{C549295F-89DB-41B4-AEF1-2F594BECE25C}" srcOrd="0" destOrd="0" presId="urn:microsoft.com/office/officeart/2005/8/layout/chevronAccent+Icon"/>
    <dgm:cxn modelId="{4FC6A364-23B6-473A-8DBB-5C3F0347E0C1}" type="presParOf" srcId="{C549295F-89DB-41B4-AEF1-2F594BECE25C}" destId="{1AF75A0E-FD8E-45D5-AF0F-E597EA249DFA}" srcOrd="0" destOrd="0" presId="urn:microsoft.com/office/officeart/2005/8/layout/chevronAccent+Icon"/>
    <dgm:cxn modelId="{CEF1C170-C137-4293-A62C-8AE0E300F20E}" type="presParOf" srcId="{1AF75A0E-FD8E-45D5-AF0F-E597EA249DFA}" destId="{F5C62C2B-9802-4DE0-8791-4EAE2C260FBD}" srcOrd="0" destOrd="0" presId="urn:microsoft.com/office/officeart/2005/8/layout/chevronAccent+Icon"/>
    <dgm:cxn modelId="{9E124E04-2092-4F78-8D0E-FA5BDAB5B566}" type="presParOf" srcId="{1AF75A0E-FD8E-45D5-AF0F-E597EA249DFA}" destId="{D769A791-8227-4DE5-AA42-1AC1249D60E8}" srcOrd="1" destOrd="0" presId="urn:microsoft.com/office/officeart/2005/8/layout/chevronAccent+Icon"/>
    <dgm:cxn modelId="{4A51C1E8-6FF6-4F51-A4B3-D3872A64CCE7}" type="presParOf" srcId="{C549295F-89DB-41B4-AEF1-2F594BECE25C}" destId="{E689F119-FAE1-411C-862F-076E75EA1C59}" srcOrd="1" destOrd="0" presId="urn:microsoft.com/office/officeart/2005/8/layout/chevronAccent+Icon"/>
    <dgm:cxn modelId="{4A1B26D1-F29D-4734-B42F-D28A536E9CE3}" type="presParOf" srcId="{C549295F-89DB-41B4-AEF1-2F594BECE25C}" destId="{61A84362-DE79-4813-B038-CA44DE3DDB3E}" srcOrd="2" destOrd="0" presId="urn:microsoft.com/office/officeart/2005/8/layout/chevronAccent+Icon"/>
    <dgm:cxn modelId="{7227C6FF-8D8F-4928-A719-850EACF65D8D}" type="presParOf" srcId="{61A84362-DE79-4813-B038-CA44DE3DDB3E}" destId="{FB03FEFC-A8B0-4506-9417-6087EA94A0CF}" srcOrd="0" destOrd="0" presId="urn:microsoft.com/office/officeart/2005/8/layout/chevronAccent+Icon"/>
    <dgm:cxn modelId="{7FDBF333-0844-44E5-84E4-3FF5F2A48F06}" type="presParOf" srcId="{61A84362-DE79-4813-B038-CA44DE3DDB3E}" destId="{EB558DC2-FA38-4F77-9B93-744B99CA8705}" srcOrd="1" destOrd="0" presId="urn:microsoft.com/office/officeart/2005/8/layout/chevronAccent+Icon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7500E0EE-7DAC-4617-8E72-402E06EAC52A}" type="doc">
      <dgm:prSet loTypeId="urn:microsoft.com/office/officeart/2005/8/layout/arrow4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FF7BADA-62A2-4554-B31B-ADB6AA033510}">
      <dgm:prSet phldrT="[Text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>
              <a:latin typeface="Times New Roman" panose="02020603050405020304" pitchFamily="18" charset="0"/>
              <a:cs typeface="Times New Roman" panose="02020603050405020304" pitchFamily="18" charset="0"/>
            </a:rPr>
            <a:t>INTERN</a:t>
          </a:r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ro-RO" alt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afecţiuni digestive (ulcer, gastrite)</a:t>
          </a:r>
          <a:r>
            <a:rPr lang="ro-RO" alt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 şi respiratorii (bronşită, tuse diferite etiologii).</a:t>
          </a:r>
          <a:endParaRPr lang="ro-RO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2A15FBD-F9F7-484F-A0E8-AD877E04651D}" type="parTrans" cxnId="{7B9A5DDC-9042-483E-9431-AF897FB56EAD}">
      <dgm:prSet/>
      <dgm:spPr/>
      <dgm:t>
        <a:bodyPr/>
        <a:lstStyle/>
        <a:p>
          <a:endParaRPr lang="en-US"/>
        </a:p>
      </dgm:t>
    </dgm:pt>
    <dgm:pt modelId="{A6A71C3A-C643-47E9-9721-E6B6723288F0}" type="sibTrans" cxnId="{7B9A5DDC-9042-483E-9431-AF897FB56EAD}">
      <dgm:prSet/>
      <dgm:spPr/>
      <dgm:t>
        <a:bodyPr/>
        <a:lstStyle/>
        <a:p>
          <a:endParaRPr lang="en-US"/>
        </a:p>
      </dgm:t>
    </dgm:pt>
    <dgm:pt modelId="{6B6E0BC3-BF22-4305-B713-D641AD5298CD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alt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EXTERN</a:t>
          </a:r>
          <a:r>
            <a:rPr lang="ro-RO" alt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: </a:t>
          </a:r>
          <a:r>
            <a:rPr lang="ro-RO" alt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plăgi infectate şi / sau în curs de cicatrizare, arsuri,</a:t>
          </a:r>
          <a:r>
            <a:rPr lang="ro-RO" alt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 ulcer varicos, furunculoză</a:t>
          </a:r>
          <a:endParaRPr lang="en-US" sz="2000" dirty="0"/>
        </a:p>
      </dgm:t>
    </dgm:pt>
    <dgm:pt modelId="{61655B6B-F2BF-45BF-951D-D0C6D893F857}" type="parTrans" cxnId="{8AA01B2D-5D74-4E88-BFDC-EAE20B1CB074}">
      <dgm:prSet/>
      <dgm:spPr/>
      <dgm:t>
        <a:bodyPr/>
        <a:lstStyle/>
        <a:p>
          <a:endParaRPr lang="en-US"/>
        </a:p>
      </dgm:t>
    </dgm:pt>
    <dgm:pt modelId="{13BFE144-0F98-4A65-BA63-9D17D74DFF9E}" type="sibTrans" cxnId="{8AA01B2D-5D74-4E88-BFDC-EAE20B1CB074}">
      <dgm:prSet/>
      <dgm:spPr/>
      <dgm:t>
        <a:bodyPr/>
        <a:lstStyle/>
        <a:p>
          <a:endParaRPr lang="en-US"/>
        </a:p>
      </dgm:t>
    </dgm:pt>
    <dgm:pt modelId="{E8268A24-68CD-47A3-8A2F-2D930241193C}" type="pres">
      <dgm:prSet presAssocID="{7500E0EE-7DAC-4617-8E72-402E06EAC52A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D07321A5-BE0F-4477-ACBE-F22FC0E3455F}" type="pres">
      <dgm:prSet presAssocID="{2FF7BADA-62A2-4554-B31B-ADB6AA033510}" presName="upArrow" presStyleLbl="node1" presStyleIdx="0" presStyleCnt="2" custScaleX="73121" custLinFactNeighborX="-378" custLinFactNeighborY="-48">
        <dgm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dgm:style>
      </dgm:prSet>
      <dgm:spPr>
        <a:solidFill>
          <a:schemeClr val="bg1">
            <a:lumMod val="50000"/>
          </a:schemeClr>
        </a:solidFill>
      </dgm:spPr>
    </dgm:pt>
    <dgm:pt modelId="{2E75504F-2206-4AA0-BE25-253521205418}" type="pres">
      <dgm:prSet presAssocID="{2FF7BADA-62A2-4554-B31B-ADB6AA033510}" presName="upArrowText" presStyleLbl="revTx" presStyleIdx="0" presStyleCnt="2" custScaleX="151590" custLinFactNeighborX="8934" custLinFactNeighborY="1708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99A3C12-16D6-41E8-A9EE-52593DC0B3D2}" type="pres">
      <dgm:prSet presAssocID="{6B6E0BC3-BF22-4305-B713-D641AD5298CD}" presName="downArrow" presStyleLbl="node1" presStyleIdx="1" presStyleCnt="2" custScaleX="70961" custScaleY="76609" custLinFactNeighborX="-16590">
        <dgm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dgm:style>
      </dgm:prSet>
      <dgm:spPr>
        <a:solidFill>
          <a:srgbClr val="FF6600"/>
        </a:solidFill>
      </dgm:spPr>
    </dgm:pt>
    <dgm:pt modelId="{D707C4A5-6566-4745-9F19-0DCBD0D7A74C}" type="pres">
      <dgm:prSet presAssocID="{6B6E0BC3-BF22-4305-B713-D641AD5298CD}" presName="downArrowText" presStyleLbl="revTx" presStyleIdx="1" presStyleCnt="2" custScaleX="151971" custScaleY="84568" custLinFactNeighborX="4802" custLinFactNeighborY="-3980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0C5F76B4-517C-4AE1-8594-D42CF842E2FA}" type="presOf" srcId="{2FF7BADA-62A2-4554-B31B-ADB6AA033510}" destId="{2E75504F-2206-4AA0-BE25-253521205418}" srcOrd="0" destOrd="0" presId="urn:microsoft.com/office/officeart/2005/8/layout/arrow4"/>
    <dgm:cxn modelId="{7B9A5DDC-9042-483E-9431-AF897FB56EAD}" srcId="{7500E0EE-7DAC-4617-8E72-402E06EAC52A}" destId="{2FF7BADA-62A2-4554-B31B-ADB6AA033510}" srcOrd="0" destOrd="0" parTransId="{82A15FBD-F9F7-484F-A0E8-AD877E04651D}" sibTransId="{A6A71C3A-C643-47E9-9721-E6B6723288F0}"/>
    <dgm:cxn modelId="{8AA01B2D-5D74-4E88-BFDC-EAE20B1CB074}" srcId="{7500E0EE-7DAC-4617-8E72-402E06EAC52A}" destId="{6B6E0BC3-BF22-4305-B713-D641AD5298CD}" srcOrd="1" destOrd="0" parTransId="{61655B6B-F2BF-45BF-951D-D0C6D893F857}" sibTransId="{13BFE144-0F98-4A65-BA63-9D17D74DFF9E}"/>
    <dgm:cxn modelId="{0D62849A-6DC8-4318-AAAF-FD29269FCD00}" type="presOf" srcId="{6B6E0BC3-BF22-4305-B713-D641AD5298CD}" destId="{D707C4A5-6566-4745-9F19-0DCBD0D7A74C}" srcOrd="0" destOrd="0" presId="urn:microsoft.com/office/officeart/2005/8/layout/arrow4"/>
    <dgm:cxn modelId="{2A5E0A55-0332-4F4E-A623-4BB56811B50D}" type="presOf" srcId="{7500E0EE-7DAC-4617-8E72-402E06EAC52A}" destId="{E8268A24-68CD-47A3-8A2F-2D930241193C}" srcOrd="0" destOrd="0" presId="urn:microsoft.com/office/officeart/2005/8/layout/arrow4"/>
    <dgm:cxn modelId="{91138336-914F-453D-B45D-C36918C37996}" type="presParOf" srcId="{E8268A24-68CD-47A3-8A2F-2D930241193C}" destId="{D07321A5-BE0F-4477-ACBE-F22FC0E3455F}" srcOrd="0" destOrd="0" presId="urn:microsoft.com/office/officeart/2005/8/layout/arrow4"/>
    <dgm:cxn modelId="{EAEE80CF-7A94-4C42-8A4F-90E3F8721847}" type="presParOf" srcId="{E8268A24-68CD-47A3-8A2F-2D930241193C}" destId="{2E75504F-2206-4AA0-BE25-253521205418}" srcOrd="1" destOrd="0" presId="urn:microsoft.com/office/officeart/2005/8/layout/arrow4"/>
    <dgm:cxn modelId="{887BB6AD-1C53-42BF-AB5E-D9ABA2F45242}" type="presParOf" srcId="{E8268A24-68CD-47A3-8A2F-2D930241193C}" destId="{E99A3C12-16D6-41E8-A9EE-52593DC0B3D2}" srcOrd="2" destOrd="0" presId="urn:microsoft.com/office/officeart/2005/8/layout/arrow4"/>
    <dgm:cxn modelId="{EBE09137-A39E-4A58-9549-E779AB3BCF15}" type="presParOf" srcId="{E8268A24-68CD-47A3-8A2F-2D930241193C}" destId="{D707C4A5-6566-4745-9F19-0DCBD0D7A74C}" srcOrd="3" destOrd="0" presId="urn:microsoft.com/office/officeart/2005/8/layout/arrow4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15AC5AA-2ED0-4D6B-8ED6-F66EE228FEAC}" type="doc">
      <dgm:prSet loTypeId="urn:microsoft.com/office/officeart/2005/8/layout/chevronAccent+Icon" loCatId="process" qsTypeId="urn:microsoft.com/office/officeart/2005/8/quickstyle/simple1" qsCatId="simple" csTypeId="urn:microsoft.com/office/officeart/2005/8/colors/accent2_3" csCatId="accent2" phldr="1"/>
      <dgm:spPr/>
    </dgm:pt>
    <dgm:pt modelId="{34BE104F-BF2F-411A-9844-F72C7CCA15F0}">
      <dgm:prSet phldrT="[Text]" custT="1"/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Alk. pirolizidinici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8C9398-5B7E-40EA-BF73-EFFB64517107}" type="parTrans" cxnId="{A8D1A8AE-4420-4130-B8E8-662993FA8AE7}">
      <dgm:prSet/>
      <dgm:spPr/>
      <dgm:t>
        <a:bodyPr/>
        <a:lstStyle/>
        <a:p>
          <a:endParaRPr lang="en-US"/>
        </a:p>
      </dgm:t>
    </dgm:pt>
    <dgm:pt modelId="{C9135BDF-4CFB-4A1E-B60C-8985B0C9B55E}" type="sibTrans" cxnId="{A8D1A8AE-4420-4130-B8E8-662993FA8AE7}">
      <dgm:prSet/>
      <dgm:spPr/>
      <dgm:t>
        <a:bodyPr/>
        <a:lstStyle/>
        <a:p>
          <a:endParaRPr lang="en-US"/>
        </a:p>
      </dgm:t>
    </dgm:pt>
    <dgm:pt modelId="{D17FDD69-300A-497D-9F22-7662F1A82A9A}">
      <dgm:prSet phldrT="[Text]" custT="1"/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hepatotoxici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D6F658-FDAD-46CC-BB34-A5653A81A66C}" type="parTrans" cxnId="{5B101535-736C-48F8-A257-D39DC938B699}">
      <dgm:prSet/>
      <dgm:spPr/>
      <dgm:t>
        <a:bodyPr/>
        <a:lstStyle/>
        <a:p>
          <a:endParaRPr lang="en-US"/>
        </a:p>
      </dgm:t>
    </dgm:pt>
    <dgm:pt modelId="{4DFECD8F-64C8-487E-A491-D1F06C0AFC9E}" type="sibTrans" cxnId="{5B101535-736C-48F8-A257-D39DC938B699}">
      <dgm:prSet/>
      <dgm:spPr/>
      <dgm:t>
        <a:bodyPr/>
        <a:lstStyle/>
        <a:p>
          <a:endParaRPr lang="en-US"/>
        </a:p>
      </dgm:t>
    </dgm:pt>
    <dgm:pt modelId="{C549295F-89DB-41B4-AEF1-2F594BECE25C}" type="pres">
      <dgm:prSet presAssocID="{C15AC5AA-2ED0-4D6B-8ED6-F66EE228FEAC}" presName="Name0" presStyleCnt="0">
        <dgm:presLayoutVars>
          <dgm:dir/>
          <dgm:resizeHandles val="exact"/>
        </dgm:presLayoutVars>
      </dgm:prSet>
      <dgm:spPr/>
    </dgm:pt>
    <dgm:pt modelId="{1AF75A0E-FD8E-45D5-AF0F-E597EA249DFA}" type="pres">
      <dgm:prSet presAssocID="{34BE104F-BF2F-411A-9844-F72C7CCA15F0}" presName="composite" presStyleCnt="0"/>
      <dgm:spPr/>
    </dgm:pt>
    <dgm:pt modelId="{F5C62C2B-9802-4DE0-8791-4EAE2C260FBD}" type="pres">
      <dgm:prSet presAssocID="{34BE104F-BF2F-411A-9844-F72C7CCA15F0}" presName="bgChev" presStyleLbl="node1" presStyleIdx="0" presStyleCnt="2"/>
      <dgm:spPr/>
    </dgm:pt>
    <dgm:pt modelId="{D769A791-8227-4DE5-AA42-1AC1249D60E8}" type="pres">
      <dgm:prSet presAssocID="{34BE104F-BF2F-411A-9844-F72C7CCA15F0}" presName="txNode" presStyleLbl="fgAcc1" presStyleIdx="0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689F119-FAE1-411C-862F-076E75EA1C59}" type="pres">
      <dgm:prSet presAssocID="{C9135BDF-4CFB-4A1E-B60C-8985B0C9B55E}" presName="compositeSpace" presStyleCnt="0"/>
      <dgm:spPr/>
    </dgm:pt>
    <dgm:pt modelId="{61A84362-DE79-4813-B038-CA44DE3DDB3E}" type="pres">
      <dgm:prSet presAssocID="{D17FDD69-300A-497D-9F22-7662F1A82A9A}" presName="composite" presStyleCnt="0"/>
      <dgm:spPr/>
    </dgm:pt>
    <dgm:pt modelId="{FB03FEFC-A8B0-4506-9417-6087EA94A0CF}" type="pres">
      <dgm:prSet presAssocID="{D17FDD69-300A-497D-9F22-7662F1A82A9A}" presName="bgChev" presStyleLbl="node1" presStyleIdx="1" presStyleCnt="2"/>
      <dgm:spPr/>
    </dgm:pt>
    <dgm:pt modelId="{EB558DC2-FA38-4F77-9B93-744B99CA8705}" type="pres">
      <dgm:prSet presAssocID="{D17FDD69-300A-497D-9F22-7662F1A82A9A}" presName="txNode" presStyleLbl="fgAcc1" presStyleIdx="1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6F772A77-B945-49A5-85DC-831F9D33FA2E}" type="presOf" srcId="{C15AC5AA-2ED0-4D6B-8ED6-F66EE228FEAC}" destId="{C549295F-89DB-41B4-AEF1-2F594BECE25C}" srcOrd="0" destOrd="0" presId="urn:microsoft.com/office/officeart/2005/8/layout/chevronAccent+Icon"/>
    <dgm:cxn modelId="{A8D1A8AE-4420-4130-B8E8-662993FA8AE7}" srcId="{C15AC5AA-2ED0-4D6B-8ED6-F66EE228FEAC}" destId="{34BE104F-BF2F-411A-9844-F72C7CCA15F0}" srcOrd="0" destOrd="0" parTransId="{938C9398-5B7E-40EA-BF73-EFFB64517107}" sibTransId="{C9135BDF-4CFB-4A1E-B60C-8985B0C9B55E}"/>
    <dgm:cxn modelId="{683020FC-7B99-4F28-8DCD-886D3A953D7A}" type="presOf" srcId="{D17FDD69-300A-497D-9F22-7662F1A82A9A}" destId="{EB558DC2-FA38-4F77-9B93-744B99CA8705}" srcOrd="0" destOrd="0" presId="urn:microsoft.com/office/officeart/2005/8/layout/chevronAccent+Icon"/>
    <dgm:cxn modelId="{DBFB1CB0-6714-4D85-83E5-8180888A02B0}" type="presOf" srcId="{34BE104F-BF2F-411A-9844-F72C7CCA15F0}" destId="{D769A791-8227-4DE5-AA42-1AC1249D60E8}" srcOrd="0" destOrd="0" presId="urn:microsoft.com/office/officeart/2005/8/layout/chevronAccent+Icon"/>
    <dgm:cxn modelId="{5B101535-736C-48F8-A257-D39DC938B699}" srcId="{C15AC5AA-2ED0-4D6B-8ED6-F66EE228FEAC}" destId="{D17FDD69-300A-497D-9F22-7662F1A82A9A}" srcOrd="1" destOrd="0" parTransId="{52D6F658-FDAD-46CC-BB34-A5653A81A66C}" sibTransId="{4DFECD8F-64C8-487E-A491-D1F06C0AFC9E}"/>
    <dgm:cxn modelId="{0E7B41A7-7CB7-4DE9-BD4D-023FF7918686}" type="presParOf" srcId="{C549295F-89DB-41B4-AEF1-2F594BECE25C}" destId="{1AF75A0E-FD8E-45D5-AF0F-E597EA249DFA}" srcOrd="0" destOrd="0" presId="urn:microsoft.com/office/officeart/2005/8/layout/chevronAccent+Icon"/>
    <dgm:cxn modelId="{453150A2-AED6-4EAB-9B64-BBC8260947A2}" type="presParOf" srcId="{1AF75A0E-FD8E-45D5-AF0F-E597EA249DFA}" destId="{F5C62C2B-9802-4DE0-8791-4EAE2C260FBD}" srcOrd="0" destOrd="0" presId="urn:microsoft.com/office/officeart/2005/8/layout/chevronAccent+Icon"/>
    <dgm:cxn modelId="{BFFED47B-A668-464C-9CD0-AFB411FB8C8B}" type="presParOf" srcId="{1AF75A0E-FD8E-45D5-AF0F-E597EA249DFA}" destId="{D769A791-8227-4DE5-AA42-1AC1249D60E8}" srcOrd="1" destOrd="0" presId="urn:microsoft.com/office/officeart/2005/8/layout/chevronAccent+Icon"/>
    <dgm:cxn modelId="{840A00DD-3F2D-4275-9053-06583116C843}" type="presParOf" srcId="{C549295F-89DB-41B4-AEF1-2F594BECE25C}" destId="{E689F119-FAE1-411C-862F-076E75EA1C59}" srcOrd="1" destOrd="0" presId="urn:microsoft.com/office/officeart/2005/8/layout/chevronAccent+Icon"/>
    <dgm:cxn modelId="{075DBD01-2078-4764-BDDF-38B54D7841B7}" type="presParOf" srcId="{C549295F-89DB-41B4-AEF1-2F594BECE25C}" destId="{61A84362-DE79-4813-B038-CA44DE3DDB3E}" srcOrd="2" destOrd="0" presId="urn:microsoft.com/office/officeart/2005/8/layout/chevronAccent+Icon"/>
    <dgm:cxn modelId="{BBB4A3D6-C2BD-4A10-8431-1A7CE267FB7C}" type="presParOf" srcId="{61A84362-DE79-4813-B038-CA44DE3DDB3E}" destId="{FB03FEFC-A8B0-4506-9417-6087EA94A0CF}" srcOrd="0" destOrd="0" presId="urn:microsoft.com/office/officeart/2005/8/layout/chevronAccent+Icon"/>
    <dgm:cxn modelId="{1693B2D0-8360-48FE-909B-D3C3F261302E}" type="presParOf" srcId="{61A84362-DE79-4813-B038-CA44DE3DDB3E}" destId="{EB558DC2-FA38-4F77-9B93-744B99CA8705}" srcOrd="1" destOrd="0" presId="urn:microsoft.com/office/officeart/2005/8/layout/chevronAccent+Icon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6A2E19BE-09E9-444D-8735-D4DD794F4988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1FB1641-1D8D-4F21-A7FA-157305F22AE9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AYDIS STIGMATA</a:t>
          </a:r>
        </a:p>
        <a:p>
          <a:r>
            <a:rPr lang="ro-RO" sz="2000" b="0" i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ătase de porumb</a:t>
          </a:r>
          <a:endParaRPr lang="en-US" sz="2000" b="0" i="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1FD4B05-4181-4C91-A5B7-CA8439CF981B}" type="parTrans" cxnId="{F50498BF-7C13-42D9-8BB0-23DE5C5E3BFD}">
      <dgm:prSet/>
      <dgm:spPr/>
      <dgm:t>
        <a:bodyPr/>
        <a:lstStyle/>
        <a:p>
          <a:endParaRPr lang="en-US"/>
        </a:p>
      </dgm:t>
    </dgm:pt>
    <dgm:pt modelId="{E9501271-FE3C-4C9C-8CD3-25D737C1A99F}" type="sibTrans" cxnId="{F50498BF-7C13-42D9-8BB0-23DE5C5E3BFD}">
      <dgm:prSet/>
      <dgm:spPr/>
      <dgm:t>
        <a:bodyPr/>
        <a:lstStyle/>
        <a:p>
          <a:endParaRPr lang="en-US"/>
        </a:p>
      </dgm:t>
    </dgm:pt>
    <dgm:pt modelId="{F9614382-6E73-49E3-87A0-F95D43636AB3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ERASI STIPITES</a:t>
          </a:r>
        </a:p>
        <a:p>
          <a:r>
            <a:rPr lang="ro-RO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odiţe de cireşe</a:t>
          </a:r>
          <a:endParaRPr lang="en-US" sz="2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D892972-AFFC-41B2-BB23-DC45E16200DF}" type="parTrans" cxnId="{5406532C-703D-4065-A1D0-318715BDF061}">
      <dgm:prSet/>
      <dgm:spPr/>
      <dgm:t>
        <a:bodyPr/>
        <a:lstStyle/>
        <a:p>
          <a:endParaRPr lang="en-US"/>
        </a:p>
      </dgm:t>
    </dgm:pt>
    <dgm:pt modelId="{248915DF-2FB0-404A-AF59-B4020BF3185E}" type="sibTrans" cxnId="{5406532C-703D-4065-A1D0-318715BDF061}">
      <dgm:prSet/>
      <dgm:spPr/>
      <dgm:t>
        <a:bodyPr/>
        <a:lstStyle/>
        <a:p>
          <a:endParaRPr lang="en-US"/>
        </a:p>
      </dgm:t>
    </dgm:pt>
    <dgm:pt modelId="{C023BC78-16D4-45E6-83B4-8CDB8CE25BF4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flavone</a:t>
          </a:r>
        </a:p>
        <a:p>
          <a:r>
            <a:rPr lang="ro-RO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aponozide</a:t>
          </a:r>
        </a:p>
        <a:p>
          <a:r>
            <a:rPr lang="ro-RO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ăruri de potasiu</a:t>
          </a:r>
        </a:p>
        <a:p>
          <a:r>
            <a:rPr lang="ro-RO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lantoină</a:t>
          </a:r>
          <a:endParaRPr lang="en-US" sz="2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0EE1913-395A-4ABD-8770-F2CADD6179CD}" type="parTrans" cxnId="{A1526388-1DA5-4FD9-BA1C-4F36EE8CB4F7}">
      <dgm:prSet/>
      <dgm:spPr/>
      <dgm:t>
        <a:bodyPr/>
        <a:lstStyle/>
        <a:p>
          <a:endParaRPr lang="en-US"/>
        </a:p>
      </dgm:t>
    </dgm:pt>
    <dgm:pt modelId="{BE3AFABD-AE6A-4E3E-8D8B-BEA11930191B}" type="sibTrans" cxnId="{A1526388-1DA5-4FD9-BA1C-4F36EE8CB4F7}">
      <dgm:prSet/>
      <dgm:spPr/>
      <dgm:t>
        <a:bodyPr/>
        <a:lstStyle/>
        <a:p>
          <a:endParaRPr lang="en-US"/>
        </a:p>
      </dgm:t>
    </dgm:pt>
    <dgm:pt modelId="{53DCF204-2D31-493F-B6EF-72C2A836B724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cțiune diuretică</a:t>
          </a:r>
          <a:endParaRPr lang="en-US" sz="2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C61ECE-7B77-4335-8964-F67C5F1DEEA2}" type="sibTrans" cxnId="{6D06473C-082D-4D52-A9CA-6BA78915E028}">
      <dgm:prSet/>
      <dgm:spPr/>
      <dgm:t>
        <a:bodyPr/>
        <a:lstStyle/>
        <a:p>
          <a:endParaRPr lang="en-US"/>
        </a:p>
      </dgm:t>
    </dgm:pt>
    <dgm:pt modelId="{DC5A1304-DC21-4C3F-93AF-B38902506362}" type="parTrans" cxnId="{6D06473C-082D-4D52-A9CA-6BA78915E028}">
      <dgm:prSet/>
      <dgm:spPr/>
      <dgm:t>
        <a:bodyPr/>
        <a:lstStyle/>
        <a:p>
          <a:endParaRPr lang="en-US"/>
        </a:p>
      </dgm:t>
    </dgm:pt>
    <dgm:pt modelId="{91CBF603-2F3F-4C01-9A54-5988A58FA992}" type="pres">
      <dgm:prSet presAssocID="{6A2E19BE-09E9-444D-8735-D4DD794F4988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23A7CA2F-AF0A-4B55-8553-0C40AAB079F2}" type="pres">
      <dgm:prSet presAssocID="{11FB1641-1D8D-4F21-A7FA-157305F22AE9}" presName="node" presStyleLbl="node1" presStyleIdx="0" presStyleCnt="4" custScaleX="141185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69989790-9366-48E7-A2A8-12CD365ED30E}" type="pres">
      <dgm:prSet presAssocID="{E9501271-FE3C-4C9C-8CD3-25D737C1A99F}" presName="sibTrans" presStyleCnt="0"/>
      <dgm:spPr/>
    </dgm:pt>
    <dgm:pt modelId="{A998B937-5693-46F3-B14F-C526A1256EC5}" type="pres">
      <dgm:prSet presAssocID="{F9614382-6E73-49E3-87A0-F95D43636AB3}" presName="node" presStyleLbl="node1" presStyleIdx="1" presStyleCnt="4" custScaleX="135214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7A8D775D-8967-4053-A19F-23A314DDE47E}" type="pres">
      <dgm:prSet presAssocID="{248915DF-2FB0-404A-AF59-B4020BF3185E}" presName="sibTrans" presStyleCnt="0"/>
      <dgm:spPr/>
    </dgm:pt>
    <dgm:pt modelId="{B73901A7-C459-4373-8162-A6FF98F63C82}" type="pres">
      <dgm:prSet presAssocID="{C023BC78-16D4-45E6-83B4-8CDB8CE25BF4}" presName="node" presStyleLbl="node1" presStyleIdx="2" presStyleCnt="4" custScaleX="124091" custScaleY="124841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2237E5CB-F49E-419D-A1BD-4B662D146948}" type="pres">
      <dgm:prSet presAssocID="{BE3AFABD-AE6A-4E3E-8D8B-BEA11930191B}" presName="sibTrans" presStyleCnt="0"/>
      <dgm:spPr/>
    </dgm:pt>
    <dgm:pt modelId="{AEAAB112-B33F-483C-960C-B12272762D88}" type="pres">
      <dgm:prSet presAssocID="{53DCF204-2D31-493F-B6EF-72C2A836B724}" presName="node" presStyleLbl="node1" presStyleIdx="3" presStyleCnt="4" custScaleX="198641" custScaleY="52664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5406532C-703D-4065-A1D0-318715BDF061}" srcId="{6A2E19BE-09E9-444D-8735-D4DD794F4988}" destId="{F9614382-6E73-49E3-87A0-F95D43636AB3}" srcOrd="1" destOrd="0" parTransId="{6D892972-AFFC-41B2-BB23-DC45E16200DF}" sibTransId="{248915DF-2FB0-404A-AF59-B4020BF3185E}"/>
    <dgm:cxn modelId="{F50498BF-7C13-42D9-8BB0-23DE5C5E3BFD}" srcId="{6A2E19BE-09E9-444D-8735-D4DD794F4988}" destId="{11FB1641-1D8D-4F21-A7FA-157305F22AE9}" srcOrd="0" destOrd="0" parTransId="{31FD4B05-4181-4C91-A5B7-CA8439CF981B}" sibTransId="{E9501271-FE3C-4C9C-8CD3-25D737C1A99F}"/>
    <dgm:cxn modelId="{0DA8F2E1-F95C-4E47-ABE1-801A8D1115C5}" type="presOf" srcId="{11FB1641-1D8D-4F21-A7FA-157305F22AE9}" destId="{23A7CA2F-AF0A-4B55-8553-0C40AAB079F2}" srcOrd="0" destOrd="0" presId="urn:microsoft.com/office/officeart/2005/8/layout/default"/>
    <dgm:cxn modelId="{A1526388-1DA5-4FD9-BA1C-4F36EE8CB4F7}" srcId="{6A2E19BE-09E9-444D-8735-D4DD794F4988}" destId="{C023BC78-16D4-45E6-83B4-8CDB8CE25BF4}" srcOrd="2" destOrd="0" parTransId="{A0EE1913-395A-4ABD-8770-F2CADD6179CD}" sibTransId="{BE3AFABD-AE6A-4E3E-8D8B-BEA11930191B}"/>
    <dgm:cxn modelId="{6D06473C-082D-4D52-A9CA-6BA78915E028}" srcId="{6A2E19BE-09E9-444D-8735-D4DD794F4988}" destId="{53DCF204-2D31-493F-B6EF-72C2A836B724}" srcOrd="3" destOrd="0" parTransId="{DC5A1304-DC21-4C3F-93AF-B38902506362}" sibTransId="{3BC61ECE-7B77-4335-8964-F67C5F1DEEA2}"/>
    <dgm:cxn modelId="{C0953E0D-61F1-4D90-893C-368D7E781DCF}" type="presOf" srcId="{C023BC78-16D4-45E6-83B4-8CDB8CE25BF4}" destId="{B73901A7-C459-4373-8162-A6FF98F63C82}" srcOrd="0" destOrd="0" presId="urn:microsoft.com/office/officeart/2005/8/layout/default"/>
    <dgm:cxn modelId="{3864E110-79AB-4A91-B592-9A139120407A}" type="presOf" srcId="{6A2E19BE-09E9-444D-8735-D4DD794F4988}" destId="{91CBF603-2F3F-4C01-9A54-5988A58FA992}" srcOrd="0" destOrd="0" presId="urn:microsoft.com/office/officeart/2005/8/layout/default"/>
    <dgm:cxn modelId="{5EACD4B3-B3F6-430D-B3BB-3BFBEEB4E307}" type="presOf" srcId="{53DCF204-2D31-493F-B6EF-72C2A836B724}" destId="{AEAAB112-B33F-483C-960C-B12272762D88}" srcOrd="0" destOrd="0" presId="urn:microsoft.com/office/officeart/2005/8/layout/default"/>
    <dgm:cxn modelId="{0E416DF1-895B-438C-9B0F-B35C0263E9F7}" type="presOf" srcId="{F9614382-6E73-49E3-87A0-F95D43636AB3}" destId="{A998B937-5693-46F3-B14F-C526A1256EC5}" srcOrd="0" destOrd="0" presId="urn:microsoft.com/office/officeart/2005/8/layout/default"/>
    <dgm:cxn modelId="{DEB36F38-ADEA-4F35-AA29-A69D12D45C44}" type="presParOf" srcId="{91CBF603-2F3F-4C01-9A54-5988A58FA992}" destId="{23A7CA2F-AF0A-4B55-8553-0C40AAB079F2}" srcOrd="0" destOrd="0" presId="urn:microsoft.com/office/officeart/2005/8/layout/default"/>
    <dgm:cxn modelId="{D1C902FB-BCD1-4032-BAF3-4724398F3D0A}" type="presParOf" srcId="{91CBF603-2F3F-4C01-9A54-5988A58FA992}" destId="{69989790-9366-48E7-A2A8-12CD365ED30E}" srcOrd="1" destOrd="0" presId="urn:microsoft.com/office/officeart/2005/8/layout/default"/>
    <dgm:cxn modelId="{93BC9227-C954-4201-8CFB-5D7A08DB0F55}" type="presParOf" srcId="{91CBF603-2F3F-4C01-9A54-5988A58FA992}" destId="{A998B937-5693-46F3-B14F-C526A1256EC5}" srcOrd="2" destOrd="0" presId="urn:microsoft.com/office/officeart/2005/8/layout/default"/>
    <dgm:cxn modelId="{65602B9D-330C-44FA-8259-A9A3F976614E}" type="presParOf" srcId="{91CBF603-2F3F-4C01-9A54-5988A58FA992}" destId="{7A8D775D-8967-4053-A19F-23A314DDE47E}" srcOrd="3" destOrd="0" presId="urn:microsoft.com/office/officeart/2005/8/layout/default"/>
    <dgm:cxn modelId="{85777C49-3D0E-4EEA-9523-E22EDE9AC568}" type="presParOf" srcId="{91CBF603-2F3F-4C01-9A54-5988A58FA992}" destId="{B73901A7-C459-4373-8162-A6FF98F63C82}" srcOrd="4" destOrd="0" presId="urn:microsoft.com/office/officeart/2005/8/layout/default"/>
    <dgm:cxn modelId="{A953D6A0-E687-4C20-89BA-8878F187B702}" type="presParOf" srcId="{91CBF603-2F3F-4C01-9A54-5988A58FA992}" destId="{2237E5CB-F49E-419D-A1BD-4B662D146948}" srcOrd="5" destOrd="0" presId="urn:microsoft.com/office/officeart/2005/8/layout/default"/>
    <dgm:cxn modelId="{E6B4418F-BC4E-44A2-8AED-130345F036B1}" type="presParOf" srcId="{91CBF603-2F3F-4C01-9A54-5988A58FA992}" destId="{AEAAB112-B33F-483C-960C-B12272762D88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660CB842-FE18-4D30-97D6-1FA1F9E9B536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5CCB8A2B-7A85-4974-A4CE-E61CFF3CCBFC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ro-RO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&gt;</a:t>
          </a:r>
        </a:p>
      </dgm:t>
    </dgm:pt>
    <dgm:pt modelId="{8E484721-F345-4911-95FA-14F7CAC3B4C7}" type="parTrans" cxnId="{12719AE6-438D-44C5-B946-80869DBADAC1}">
      <dgm:prSet/>
      <dgm:spPr/>
      <dgm:t>
        <a:bodyPr/>
        <a:lstStyle/>
        <a:p>
          <a:endParaRPr lang="ro-RO"/>
        </a:p>
      </dgm:t>
    </dgm:pt>
    <dgm:pt modelId="{EB9A6955-2003-484D-A39E-FD3D276B601B}" type="sibTrans" cxnId="{12719AE6-438D-44C5-B946-80869DBADAC1}">
      <dgm:prSet/>
      <dgm:spPr/>
      <dgm:t>
        <a:bodyPr/>
        <a:lstStyle/>
        <a:p>
          <a:endParaRPr lang="ro-RO"/>
        </a:p>
      </dgm:t>
    </dgm:pt>
    <dgm:pt modelId="{2AE8505A-CB3F-4897-BC5C-6F018508F37C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ro-RO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&gt;</a:t>
          </a:r>
        </a:p>
      </dgm:t>
    </dgm:pt>
    <dgm:pt modelId="{2DDD15C3-6F6C-44B3-A47D-5765F4213518}" type="parTrans" cxnId="{350C42F8-CCBA-437F-945B-4776BA932B57}">
      <dgm:prSet/>
      <dgm:spPr/>
      <dgm:t>
        <a:bodyPr/>
        <a:lstStyle/>
        <a:p>
          <a:endParaRPr lang="ro-RO"/>
        </a:p>
      </dgm:t>
    </dgm:pt>
    <dgm:pt modelId="{66AD2FBE-7A21-458F-AB36-15881D1B7AEF}" type="sibTrans" cxnId="{350C42F8-CCBA-437F-945B-4776BA932B57}">
      <dgm:prSet/>
      <dgm:spPr/>
      <dgm:t>
        <a:bodyPr/>
        <a:lstStyle/>
        <a:p>
          <a:endParaRPr lang="ro-RO"/>
        </a:p>
      </dgm:t>
    </dgm:pt>
    <dgm:pt modelId="{752D2480-7F8C-46B9-90AE-3E38530EC572}">
      <dgm:prSet custT="1"/>
      <dgm:spPr/>
      <dgm:t>
        <a:bodyPr/>
        <a:lstStyle/>
        <a:p>
          <a:r>
            <a:rPr kumimoji="0" lang="ro-RO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ipertensiune arterială</a:t>
          </a:r>
          <a:endParaRPr lang="ro-RO" sz="2400" dirty="0"/>
        </a:p>
      </dgm:t>
    </dgm:pt>
    <dgm:pt modelId="{BB9CC193-8E3E-4611-99B8-1B2DC97668E4}" type="parTrans" cxnId="{39D5E8EB-2816-4ED9-8966-9A275E3049D0}">
      <dgm:prSet/>
      <dgm:spPr/>
      <dgm:t>
        <a:bodyPr/>
        <a:lstStyle/>
        <a:p>
          <a:endParaRPr lang="ro-RO"/>
        </a:p>
      </dgm:t>
    </dgm:pt>
    <dgm:pt modelId="{F5FEF4B7-8C3E-400F-A16D-10E6E3780B15}" type="sibTrans" cxnId="{39D5E8EB-2816-4ED9-8966-9A275E3049D0}">
      <dgm:prSet/>
      <dgm:spPr/>
      <dgm:t>
        <a:bodyPr/>
        <a:lstStyle/>
        <a:p>
          <a:endParaRPr lang="ro-RO"/>
        </a:p>
      </dgm:t>
    </dgm:pt>
    <dgm:pt modelId="{46BCF0AE-1AB0-4421-8314-4435B47E8710}">
      <dgm:prSet custT="1"/>
      <dgm:spPr/>
      <dgm:t>
        <a:bodyPr/>
        <a:lstStyle/>
        <a:p>
          <a:r>
            <a:rPr kumimoji="0" lang="ro-RO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dureri de cap</a:t>
          </a:r>
          <a:endParaRPr lang="ro-RO" sz="2400" dirty="0"/>
        </a:p>
      </dgm:t>
    </dgm:pt>
    <dgm:pt modelId="{6800D2E9-2306-4056-8493-CFDCDDFEB2D8}" type="parTrans" cxnId="{D793A5F5-DCF1-411C-B6E0-68BC75DFB853}">
      <dgm:prSet/>
      <dgm:spPr/>
      <dgm:t>
        <a:bodyPr/>
        <a:lstStyle/>
        <a:p>
          <a:endParaRPr lang="ro-RO"/>
        </a:p>
      </dgm:t>
    </dgm:pt>
    <dgm:pt modelId="{4444216B-0468-4B3B-B4DB-E23F493360C1}" type="sibTrans" cxnId="{D793A5F5-DCF1-411C-B6E0-68BC75DFB853}">
      <dgm:prSet/>
      <dgm:spPr/>
      <dgm:t>
        <a:bodyPr/>
        <a:lstStyle/>
        <a:p>
          <a:endParaRPr lang="ro-RO"/>
        </a:p>
      </dgm:t>
    </dgm:pt>
    <dgm:pt modelId="{D4F5010E-E4FA-4BD2-89C9-EC604ED95647}">
      <dgm:prSet custT="1"/>
      <dgm:spPr/>
      <dgm:t>
        <a:bodyPr/>
        <a:lstStyle/>
        <a:p>
          <a:r>
            <a:rPr kumimoji="0" lang="ro-RO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alpitaţii</a:t>
          </a:r>
          <a:endParaRPr lang="ro-RO" sz="2400" dirty="0"/>
        </a:p>
      </dgm:t>
    </dgm:pt>
    <dgm:pt modelId="{E93282D2-045B-432B-9F89-A389CFC97B8E}" type="parTrans" cxnId="{97373E64-9BB1-443D-986E-4034E3E5DAB8}">
      <dgm:prSet/>
      <dgm:spPr/>
      <dgm:t>
        <a:bodyPr/>
        <a:lstStyle/>
        <a:p>
          <a:endParaRPr lang="ro-RO"/>
        </a:p>
      </dgm:t>
    </dgm:pt>
    <dgm:pt modelId="{8594F480-42D2-4A40-AA1F-6B76AA83AFC1}" type="sibTrans" cxnId="{97373E64-9BB1-443D-986E-4034E3E5DAB8}">
      <dgm:prSet/>
      <dgm:spPr/>
      <dgm:t>
        <a:bodyPr/>
        <a:lstStyle/>
        <a:p>
          <a:endParaRPr lang="ro-RO"/>
        </a:p>
      </dgm:t>
    </dgm:pt>
    <dgm:pt modelId="{1F0F5F71-646F-45C5-87B9-5C1DBF4990C2}">
      <dgm:prSet custT="1"/>
      <dgm:spPr/>
      <dgm:t>
        <a:bodyPr/>
        <a:lstStyle/>
        <a:p>
          <a:r>
            <a:rPr kumimoji="0" lang="ro-RO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vomă</a:t>
          </a:r>
          <a:endParaRPr lang="ro-RO" sz="2400" dirty="0"/>
        </a:p>
      </dgm:t>
    </dgm:pt>
    <dgm:pt modelId="{E252C0C5-093A-4693-9363-0BC78385B463}" type="parTrans" cxnId="{BD7A3470-4988-4EDF-AB02-A1596D444E4F}">
      <dgm:prSet/>
      <dgm:spPr/>
      <dgm:t>
        <a:bodyPr/>
        <a:lstStyle/>
        <a:p>
          <a:endParaRPr lang="ro-RO"/>
        </a:p>
      </dgm:t>
    </dgm:pt>
    <dgm:pt modelId="{65010DCE-5567-485F-834A-55348552883D}" type="sibTrans" cxnId="{BD7A3470-4988-4EDF-AB02-A1596D444E4F}">
      <dgm:prSet/>
      <dgm:spPr/>
      <dgm:t>
        <a:bodyPr/>
        <a:lstStyle/>
        <a:p>
          <a:endParaRPr lang="ro-RO"/>
        </a:p>
      </dgm:t>
    </dgm:pt>
    <dgm:pt modelId="{B6C16695-46F2-4970-BEF8-0033929E22B9}">
      <dgm:prSet/>
      <dgm:spPr/>
      <dgm:t>
        <a:bodyPr/>
        <a:lstStyle/>
        <a:p>
          <a:endParaRPr lang="ro-RO" sz="1300" dirty="0"/>
        </a:p>
      </dgm:t>
    </dgm:pt>
    <dgm:pt modelId="{D9CC5A15-3CC7-409A-89F0-890E3AA648DB}" type="parTrans" cxnId="{C81A85AF-32F3-421B-838D-EBC97A02A71F}">
      <dgm:prSet/>
      <dgm:spPr/>
      <dgm:t>
        <a:bodyPr/>
        <a:lstStyle/>
        <a:p>
          <a:endParaRPr lang="ro-RO"/>
        </a:p>
      </dgm:t>
    </dgm:pt>
    <dgm:pt modelId="{0060E3CF-C1D1-42BD-AF20-91733B042856}" type="sibTrans" cxnId="{C81A85AF-32F3-421B-838D-EBC97A02A71F}">
      <dgm:prSet/>
      <dgm:spPr/>
      <dgm:t>
        <a:bodyPr/>
        <a:lstStyle/>
        <a:p>
          <a:endParaRPr lang="ro-RO"/>
        </a:p>
      </dgm:t>
    </dgm:pt>
    <dgm:pt modelId="{91E0AAE7-EC07-442B-AC12-661F76A3BA36}">
      <dgm:prSet/>
      <dgm:spPr/>
      <dgm:t>
        <a:bodyPr/>
        <a:lstStyle/>
        <a:p>
          <a:endParaRPr lang="ro-RO" sz="1300" dirty="0"/>
        </a:p>
      </dgm:t>
    </dgm:pt>
    <dgm:pt modelId="{11F97D56-8D0E-4A02-9E2A-72DFD7791148}" type="parTrans" cxnId="{ACADF78E-4DB0-47D8-B2F3-72438F6325DD}">
      <dgm:prSet/>
      <dgm:spPr/>
      <dgm:t>
        <a:bodyPr/>
        <a:lstStyle/>
        <a:p>
          <a:endParaRPr lang="ro-RO"/>
        </a:p>
      </dgm:t>
    </dgm:pt>
    <dgm:pt modelId="{EDC96149-77DD-4847-900D-2E51A73EB68A}" type="sibTrans" cxnId="{ACADF78E-4DB0-47D8-B2F3-72438F6325DD}">
      <dgm:prSet/>
      <dgm:spPr/>
      <dgm:t>
        <a:bodyPr/>
        <a:lstStyle/>
        <a:p>
          <a:endParaRPr lang="ro-RO"/>
        </a:p>
      </dgm:t>
    </dgm:pt>
    <dgm:pt modelId="{C728AD8D-7A65-48F7-972D-D3360D6C5B46}">
      <dgm:prSet custT="1"/>
      <dgm:spPr/>
      <dgm:t>
        <a:bodyPr/>
        <a:lstStyle/>
        <a:p>
          <a:r>
            <a:rPr kumimoji="0" lang="ro-RO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insomnie</a:t>
          </a:r>
          <a:endParaRPr lang="ro-RO" sz="2400" dirty="0"/>
        </a:p>
      </dgm:t>
    </dgm:pt>
    <dgm:pt modelId="{8E93926B-1602-4C71-AC40-61A533A63ECF}" type="parTrans" cxnId="{A5DBD77C-AE7B-4BE2-8C5B-9A0AE07A81F9}">
      <dgm:prSet/>
      <dgm:spPr/>
      <dgm:t>
        <a:bodyPr/>
        <a:lstStyle/>
        <a:p>
          <a:endParaRPr lang="ro-RO"/>
        </a:p>
      </dgm:t>
    </dgm:pt>
    <dgm:pt modelId="{E97316EE-51D1-477F-82C3-B938A5F159B2}" type="sibTrans" cxnId="{A5DBD77C-AE7B-4BE2-8C5B-9A0AE07A81F9}">
      <dgm:prSet/>
      <dgm:spPr/>
      <dgm:t>
        <a:bodyPr/>
        <a:lstStyle/>
        <a:p>
          <a:endParaRPr lang="ro-RO"/>
        </a:p>
      </dgm:t>
    </dgm:pt>
    <dgm:pt modelId="{401438FB-6B25-4A00-BC80-53983F2F3A79}">
      <dgm:prSet/>
      <dgm:spPr/>
      <dgm:t>
        <a:bodyPr/>
        <a:lstStyle/>
        <a:p>
          <a:endParaRPr lang="ro-RO" sz="1300" dirty="0"/>
        </a:p>
      </dgm:t>
    </dgm:pt>
    <dgm:pt modelId="{59BCDCEF-9DB6-4B7F-93CD-2BC2EC7ACBB5}" type="parTrans" cxnId="{0EF7A435-1C8D-42F1-ABDF-CCFC79AE7CD0}">
      <dgm:prSet/>
      <dgm:spPr/>
      <dgm:t>
        <a:bodyPr/>
        <a:lstStyle/>
        <a:p>
          <a:endParaRPr lang="ro-RO"/>
        </a:p>
      </dgm:t>
    </dgm:pt>
    <dgm:pt modelId="{AC3679DB-358E-4ECF-B341-08D736985E2F}" type="sibTrans" cxnId="{0EF7A435-1C8D-42F1-ABDF-CCFC79AE7CD0}">
      <dgm:prSet/>
      <dgm:spPr/>
      <dgm:t>
        <a:bodyPr/>
        <a:lstStyle/>
        <a:p>
          <a:endParaRPr lang="ro-RO"/>
        </a:p>
      </dgm:t>
    </dgm:pt>
    <dgm:pt modelId="{4AF2D4B4-9610-431D-96E5-4D51E5BAACF6}">
      <dgm:prSet custT="1"/>
      <dgm:spPr/>
      <dgm:t>
        <a:bodyPr/>
        <a:lstStyle/>
        <a:p>
          <a:r>
            <a:rPr kumimoji="0" lang="ro-RO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stare de nervozitate</a:t>
          </a:r>
          <a:endParaRPr lang="ro-RO" sz="2400" dirty="0"/>
        </a:p>
      </dgm:t>
    </dgm:pt>
    <dgm:pt modelId="{06F9A34B-A9DF-4C99-B8A3-917B1C5B143F}" type="parTrans" cxnId="{A6F9EE6E-04C5-431A-89B1-57CC6A13AA9B}">
      <dgm:prSet/>
      <dgm:spPr/>
      <dgm:t>
        <a:bodyPr/>
        <a:lstStyle/>
        <a:p>
          <a:endParaRPr lang="ro-RO"/>
        </a:p>
      </dgm:t>
    </dgm:pt>
    <dgm:pt modelId="{20F0B0D8-65C1-4DF9-ACFE-6CCBA84001B8}" type="sibTrans" cxnId="{A6F9EE6E-04C5-431A-89B1-57CC6A13AA9B}">
      <dgm:prSet/>
      <dgm:spPr/>
      <dgm:t>
        <a:bodyPr/>
        <a:lstStyle/>
        <a:p>
          <a:endParaRPr lang="ro-RO"/>
        </a:p>
      </dgm:t>
    </dgm:pt>
    <dgm:pt modelId="{6A4029BF-CF96-4159-93FD-AA7CA33DEB38}" type="pres">
      <dgm:prSet presAssocID="{660CB842-FE18-4D30-97D6-1FA1F9E9B536}" presName="diagram" presStyleCnt="0">
        <dgm:presLayoutVars>
          <dgm:dir/>
          <dgm:animLvl val="lvl"/>
          <dgm:resizeHandles val="exact"/>
        </dgm:presLayoutVars>
      </dgm:prSet>
      <dgm:spPr/>
    </dgm:pt>
    <dgm:pt modelId="{0A6C7AB0-D4D1-4DB3-BE87-FEF27DC24328}" type="pres">
      <dgm:prSet presAssocID="{5CCB8A2B-7A85-4974-A4CE-E61CFF3CCBFC}" presName="compNode" presStyleCnt="0"/>
      <dgm:spPr/>
    </dgm:pt>
    <dgm:pt modelId="{F9F33BDE-0B28-4A8B-82A8-FAD20C8A7C1A}" type="pres">
      <dgm:prSet presAssocID="{5CCB8A2B-7A85-4974-A4CE-E61CFF3CCBFC}" presName="childRect" presStyleLbl="bgAcc1" presStyleIdx="0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783DFE85-CB47-45D3-98AE-4F16CDD2F7B7}" type="pres">
      <dgm:prSet presAssocID="{5CCB8A2B-7A85-4974-A4CE-E61CFF3CCBFC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76BAFC61-D64A-4EAA-9DAC-F61A43CDBFC3}" type="pres">
      <dgm:prSet presAssocID="{5CCB8A2B-7A85-4974-A4CE-E61CFF3CCBFC}" presName="parentRect" presStyleLbl="alignNode1" presStyleIdx="0" presStyleCnt="2"/>
      <dgm:spPr/>
      <dgm:t>
        <a:bodyPr/>
        <a:lstStyle/>
        <a:p>
          <a:endParaRPr lang="ro-RO"/>
        </a:p>
      </dgm:t>
    </dgm:pt>
    <dgm:pt modelId="{B512E0FB-5514-42BC-9148-9A3D80320DEA}" type="pres">
      <dgm:prSet presAssocID="{5CCB8A2B-7A85-4974-A4CE-E61CFF3CCBFC}" presName="adorn" presStyleLbl="fgAccFollowNode1" presStyleIdx="0" presStyleCnt="2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65B113CD-8AF6-4514-8E2E-071CF34BF5CA}" type="pres">
      <dgm:prSet presAssocID="{EB9A6955-2003-484D-A39E-FD3D276B601B}" presName="sibTrans" presStyleLbl="sibTrans2D1" presStyleIdx="0" presStyleCnt="0"/>
      <dgm:spPr/>
      <dgm:t>
        <a:bodyPr/>
        <a:lstStyle/>
        <a:p>
          <a:endParaRPr lang="ro-RO"/>
        </a:p>
      </dgm:t>
    </dgm:pt>
    <dgm:pt modelId="{B3B3F633-9055-423B-B35B-352FFBD30D79}" type="pres">
      <dgm:prSet presAssocID="{2AE8505A-CB3F-4897-BC5C-6F018508F37C}" presName="compNode" presStyleCnt="0"/>
      <dgm:spPr/>
    </dgm:pt>
    <dgm:pt modelId="{5E675483-5A24-4E65-B951-D9749ABD231C}" type="pres">
      <dgm:prSet presAssocID="{2AE8505A-CB3F-4897-BC5C-6F018508F37C}" presName="childRect" presStyleLbl="bgAcc1" presStyleIdx="1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06E7BD70-3A87-4B38-BE42-F8216D75C558}" type="pres">
      <dgm:prSet presAssocID="{2AE8505A-CB3F-4897-BC5C-6F018508F37C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ACAC6DEF-4DAF-4EAC-9016-A77840E693BE}" type="pres">
      <dgm:prSet presAssocID="{2AE8505A-CB3F-4897-BC5C-6F018508F37C}" presName="parentRect" presStyleLbl="alignNode1" presStyleIdx="1" presStyleCnt="2"/>
      <dgm:spPr/>
      <dgm:t>
        <a:bodyPr/>
        <a:lstStyle/>
        <a:p>
          <a:endParaRPr lang="ro-RO"/>
        </a:p>
      </dgm:t>
    </dgm:pt>
    <dgm:pt modelId="{51BF0323-42B3-482E-90BB-85D4724E303A}" type="pres">
      <dgm:prSet presAssocID="{2AE8505A-CB3F-4897-BC5C-6F018508F37C}" presName="adorn" presStyleLbl="fgAccFollowNode1" presStyleIdx="1" presStyleCnt="2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915CFF0C-1D2C-45E2-A6B5-95EE4B299D3C}" type="presOf" srcId="{46BCF0AE-1AB0-4421-8314-4435B47E8710}" destId="{F9F33BDE-0B28-4A8B-82A8-FAD20C8A7C1A}" srcOrd="0" destOrd="1" presId="urn:microsoft.com/office/officeart/2005/8/layout/bList2"/>
    <dgm:cxn modelId="{5DAE3DAB-1F95-43D5-BCC8-EAAE86791D94}" type="presOf" srcId="{2AE8505A-CB3F-4897-BC5C-6F018508F37C}" destId="{06E7BD70-3A87-4B38-BE42-F8216D75C558}" srcOrd="0" destOrd="0" presId="urn:microsoft.com/office/officeart/2005/8/layout/bList2"/>
    <dgm:cxn modelId="{C81A85AF-32F3-421B-838D-EBC97A02A71F}" srcId="{2AE8505A-CB3F-4897-BC5C-6F018508F37C}" destId="{B6C16695-46F2-4970-BEF8-0033929E22B9}" srcOrd="5" destOrd="0" parTransId="{D9CC5A15-3CC7-409A-89F0-890E3AA648DB}" sibTransId="{0060E3CF-C1D1-42BD-AF20-91733B042856}"/>
    <dgm:cxn modelId="{FD584790-FC24-43A6-90A4-C970DF9CDB79}" type="presOf" srcId="{D4F5010E-E4FA-4BD2-89C9-EC604ED95647}" destId="{F9F33BDE-0B28-4A8B-82A8-FAD20C8A7C1A}" srcOrd="0" destOrd="2" presId="urn:microsoft.com/office/officeart/2005/8/layout/bList2"/>
    <dgm:cxn modelId="{807EB74D-8FAA-45DB-A9E4-D9A9E641C7CD}" type="presOf" srcId="{1F0F5F71-646F-45C5-87B9-5C1DBF4990C2}" destId="{5E675483-5A24-4E65-B951-D9749ABD231C}" srcOrd="0" destOrd="0" presId="urn:microsoft.com/office/officeart/2005/8/layout/bList2"/>
    <dgm:cxn modelId="{43869760-C2E0-4F68-BD07-715B430F5EC8}" type="presOf" srcId="{4AF2D4B4-9610-431D-96E5-4D51E5BAACF6}" destId="{5E675483-5A24-4E65-B951-D9749ABD231C}" srcOrd="0" destOrd="2" presId="urn:microsoft.com/office/officeart/2005/8/layout/bList2"/>
    <dgm:cxn modelId="{5028E834-8C34-418C-A020-B159E97F6EFA}" type="presOf" srcId="{91E0AAE7-EC07-442B-AC12-661F76A3BA36}" destId="{5E675483-5A24-4E65-B951-D9749ABD231C}" srcOrd="0" destOrd="4" presId="urn:microsoft.com/office/officeart/2005/8/layout/bList2"/>
    <dgm:cxn modelId="{B0E4FF9E-48A4-4F3E-BFE9-63740EE63FCD}" type="presOf" srcId="{5CCB8A2B-7A85-4974-A4CE-E61CFF3CCBFC}" destId="{783DFE85-CB47-45D3-98AE-4F16CDD2F7B7}" srcOrd="0" destOrd="0" presId="urn:microsoft.com/office/officeart/2005/8/layout/bList2"/>
    <dgm:cxn modelId="{12719AE6-438D-44C5-B946-80869DBADAC1}" srcId="{660CB842-FE18-4D30-97D6-1FA1F9E9B536}" destId="{5CCB8A2B-7A85-4974-A4CE-E61CFF3CCBFC}" srcOrd="0" destOrd="0" parTransId="{8E484721-F345-4911-95FA-14F7CAC3B4C7}" sibTransId="{EB9A6955-2003-484D-A39E-FD3D276B601B}"/>
    <dgm:cxn modelId="{BD7A3470-4988-4EDF-AB02-A1596D444E4F}" srcId="{2AE8505A-CB3F-4897-BC5C-6F018508F37C}" destId="{1F0F5F71-646F-45C5-87B9-5C1DBF4990C2}" srcOrd="0" destOrd="0" parTransId="{E252C0C5-093A-4693-9363-0BC78385B463}" sibTransId="{65010DCE-5567-485F-834A-55348552883D}"/>
    <dgm:cxn modelId="{1E8D338A-2A56-431A-BEED-3FFFF5B1AFE7}" type="presOf" srcId="{2AE8505A-CB3F-4897-BC5C-6F018508F37C}" destId="{ACAC6DEF-4DAF-4EAC-9016-A77840E693BE}" srcOrd="1" destOrd="0" presId="urn:microsoft.com/office/officeart/2005/8/layout/bList2"/>
    <dgm:cxn modelId="{B72E4EA5-0684-4786-857F-D648F01FE8DC}" type="presOf" srcId="{401438FB-6B25-4A00-BC80-53983F2F3A79}" destId="{5E675483-5A24-4E65-B951-D9749ABD231C}" srcOrd="0" destOrd="3" presId="urn:microsoft.com/office/officeart/2005/8/layout/bList2"/>
    <dgm:cxn modelId="{97373E64-9BB1-443D-986E-4034E3E5DAB8}" srcId="{5CCB8A2B-7A85-4974-A4CE-E61CFF3CCBFC}" destId="{D4F5010E-E4FA-4BD2-89C9-EC604ED95647}" srcOrd="2" destOrd="0" parTransId="{E93282D2-045B-432B-9F89-A389CFC97B8E}" sibTransId="{8594F480-42D2-4A40-AA1F-6B76AA83AFC1}"/>
    <dgm:cxn modelId="{1AE6F666-7149-4DEE-A160-D67219E78E49}" type="presOf" srcId="{EB9A6955-2003-484D-A39E-FD3D276B601B}" destId="{65B113CD-8AF6-4514-8E2E-071CF34BF5CA}" srcOrd="0" destOrd="0" presId="urn:microsoft.com/office/officeart/2005/8/layout/bList2"/>
    <dgm:cxn modelId="{6E3138D8-79C3-464E-9CA2-843FF88AD79D}" type="presOf" srcId="{5CCB8A2B-7A85-4974-A4CE-E61CFF3CCBFC}" destId="{76BAFC61-D64A-4EAA-9DAC-F61A43CDBFC3}" srcOrd="1" destOrd="0" presId="urn:microsoft.com/office/officeart/2005/8/layout/bList2"/>
    <dgm:cxn modelId="{A5DBD77C-AE7B-4BE2-8C5B-9A0AE07A81F9}" srcId="{2AE8505A-CB3F-4897-BC5C-6F018508F37C}" destId="{C728AD8D-7A65-48F7-972D-D3360D6C5B46}" srcOrd="1" destOrd="0" parTransId="{8E93926B-1602-4C71-AC40-61A533A63ECF}" sibTransId="{E97316EE-51D1-477F-82C3-B938A5F159B2}"/>
    <dgm:cxn modelId="{7D54E03E-3E0B-4CCF-8032-514662FDA2C1}" type="presOf" srcId="{660CB842-FE18-4D30-97D6-1FA1F9E9B536}" destId="{6A4029BF-CF96-4159-93FD-AA7CA33DEB38}" srcOrd="0" destOrd="0" presId="urn:microsoft.com/office/officeart/2005/8/layout/bList2"/>
    <dgm:cxn modelId="{D793A5F5-DCF1-411C-B6E0-68BC75DFB853}" srcId="{5CCB8A2B-7A85-4974-A4CE-E61CFF3CCBFC}" destId="{46BCF0AE-1AB0-4421-8314-4435B47E8710}" srcOrd="1" destOrd="0" parTransId="{6800D2E9-2306-4056-8493-CFDCDDFEB2D8}" sibTransId="{4444216B-0468-4B3B-B4DB-E23F493360C1}"/>
    <dgm:cxn modelId="{A6F9EE6E-04C5-431A-89B1-57CC6A13AA9B}" srcId="{2AE8505A-CB3F-4897-BC5C-6F018508F37C}" destId="{4AF2D4B4-9610-431D-96E5-4D51E5BAACF6}" srcOrd="2" destOrd="0" parTransId="{06F9A34B-A9DF-4C99-B8A3-917B1C5B143F}" sibTransId="{20F0B0D8-65C1-4DF9-ACFE-6CCBA84001B8}"/>
    <dgm:cxn modelId="{DD93E2CC-46B7-4E88-8E8E-DC0D6F6B008A}" type="presOf" srcId="{752D2480-7F8C-46B9-90AE-3E38530EC572}" destId="{F9F33BDE-0B28-4A8B-82A8-FAD20C8A7C1A}" srcOrd="0" destOrd="0" presId="urn:microsoft.com/office/officeart/2005/8/layout/bList2"/>
    <dgm:cxn modelId="{08670759-01A8-4A5B-836B-CBA78218EEC6}" type="presOf" srcId="{C728AD8D-7A65-48F7-972D-D3360D6C5B46}" destId="{5E675483-5A24-4E65-B951-D9749ABD231C}" srcOrd="0" destOrd="1" presId="urn:microsoft.com/office/officeart/2005/8/layout/bList2"/>
    <dgm:cxn modelId="{F46FC153-32FF-4F84-B97F-4861E6F97CF1}" type="presOf" srcId="{B6C16695-46F2-4970-BEF8-0033929E22B9}" destId="{5E675483-5A24-4E65-B951-D9749ABD231C}" srcOrd="0" destOrd="5" presId="urn:microsoft.com/office/officeart/2005/8/layout/bList2"/>
    <dgm:cxn modelId="{39D5E8EB-2816-4ED9-8966-9A275E3049D0}" srcId="{5CCB8A2B-7A85-4974-A4CE-E61CFF3CCBFC}" destId="{752D2480-7F8C-46B9-90AE-3E38530EC572}" srcOrd="0" destOrd="0" parTransId="{BB9CC193-8E3E-4611-99B8-1B2DC97668E4}" sibTransId="{F5FEF4B7-8C3E-400F-A16D-10E6E3780B15}"/>
    <dgm:cxn modelId="{ACADF78E-4DB0-47D8-B2F3-72438F6325DD}" srcId="{2AE8505A-CB3F-4897-BC5C-6F018508F37C}" destId="{91E0AAE7-EC07-442B-AC12-661F76A3BA36}" srcOrd="4" destOrd="0" parTransId="{11F97D56-8D0E-4A02-9E2A-72DFD7791148}" sibTransId="{EDC96149-77DD-4847-900D-2E51A73EB68A}"/>
    <dgm:cxn modelId="{350C42F8-CCBA-437F-945B-4776BA932B57}" srcId="{660CB842-FE18-4D30-97D6-1FA1F9E9B536}" destId="{2AE8505A-CB3F-4897-BC5C-6F018508F37C}" srcOrd="1" destOrd="0" parTransId="{2DDD15C3-6F6C-44B3-A47D-5765F4213518}" sibTransId="{66AD2FBE-7A21-458F-AB36-15881D1B7AEF}"/>
    <dgm:cxn modelId="{0EF7A435-1C8D-42F1-ABDF-CCFC79AE7CD0}" srcId="{2AE8505A-CB3F-4897-BC5C-6F018508F37C}" destId="{401438FB-6B25-4A00-BC80-53983F2F3A79}" srcOrd="3" destOrd="0" parTransId="{59BCDCEF-9DB6-4B7F-93CD-2BC2EC7ACBB5}" sibTransId="{AC3679DB-358E-4ECF-B341-08D736985E2F}"/>
    <dgm:cxn modelId="{4FAE8BF0-41F0-48B7-ACAA-6DB0FA5AF668}" type="presParOf" srcId="{6A4029BF-CF96-4159-93FD-AA7CA33DEB38}" destId="{0A6C7AB0-D4D1-4DB3-BE87-FEF27DC24328}" srcOrd="0" destOrd="0" presId="urn:microsoft.com/office/officeart/2005/8/layout/bList2"/>
    <dgm:cxn modelId="{F080651D-D668-493E-8C77-78F5A40F0F52}" type="presParOf" srcId="{0A6C7AB0-D4D1-4DB3-BE87-FEF27DC24328}" destId="{F9F33BDE-0B28-4A8B-82A8-FAD20C8A7C1A}" srcOrd="0" destOrd="0" presId="urn:microsoft.com/office/officeart/2005/8/layout/bList2"/>
    <dgm:cxn modelId="{A19B2F75-A40A-4E01-9C98-54C4519FA4B6}" type="presParOf" srcId="{0A6C7AB0-D4D1-4DB3-BE87-FEF27DC24328}" destId="{783DFE85-CB47-45D3-98AE-4F16CDD2F7B7}" srcOrd="1" destOrd="0" presId="urn:microsoft.com/office/officeart/2005/8/layout/bList2"/>
    <dgm:cxn modelId="{3074A8D6-FB9B-4D0F-9A9D-73934BC1D074}" type="presParOf" srcId="{0A6C7AB0-D4D1-4DB3-BE87-FEF27DC24328}" destId="{76BAFC61-D64A-4EAA-9DAC-F61A43CDBFC3}" srcOrd="2" destOrd="0" presId="urn:microsoft.com/office/officeart/2005/8/layout/bList2"/>
    <dgm:cxn modelId="{23ECA12B-7115-4452-A253-68CE45986670}" type="presParOf" srcId="{0A6C7AB0-D4D1-4DB3-BE87-FEF27DC24328}" destId="{B512E0FB-5514-42BC-9148-9A3D80320DEA}" srcOrd="3" destOrd="0" presId="urn:microsoft.com/office/officeart/2005/8/layout/bList2"/>
    <dgm:cxn modelId="{FF8FE16C-F8C5-4E2B-82C9-87242306058D}" type="presParOf" srcId="{6A4029BF-CF96-4159-93FD-AA7CA33DEB38}" destId="{65B113CD-8AF6-4514-8E2E-071CF34BF5CA}" srcOrd="1" destOrd="0" presId="urn:microsoft.com/office/officeart/2005/8/layout/bList2"/>
    <dgm:cxn modelId="{E14EAE22-F9D1-431D-9D0C-A246434FA01A}" type="presParOf" srcId="{6A4029BF-CF96-4159-93FD-AA7CA33DEB38}" destId="{B3B3F633-9055-423B-B35B-352FFBD30D79}" srcOrd="2" destOrd="0" presId="urn:microsoft.com/office/officeart/2005/8/layout/bList2"/>
    <dgm:cxn modelId="{1D6B70A2-17AC-4EC5-B48E-9033AE5D3B78}" type="presParOf" srcId="{B3B3F633-9055-423B-B35B-352FFBD30D79}" destId="{5E675483-5A24-4E65-B951-D9749ABD231C}" srcOrd="0" destOrd="0" presId="urn:microsoft.com/office/officeart/2005/8/layout/bList2"/>
    <dgm:cxn modelId="{3209A726-5052-467E-BDEE-BDBCE3F8E413}" type="presParOf" srcId="{B3B3F633-9055-423B-B35B-352FFBD30D79}" destId="{06E7BD70-3A87-4B38-BE42-F8216D75C558}" srcOrd="1" destOrd="0" presId="urn:microsoft.com/office/officeart/2005/8/layout/bList2"/>
    <dgm:cxn modelId="{C58E9498-0128-426E-BBED-D1EABD58677E}" type="presParOf" srcId="{B3B3F633-9055-423B-B35B-352FFBD30D79}" destId="{ACAC6DEF-4DAF-4EAC-9016-A77840E693BE}" srcOrd="2" destOrd="0" presId="urn:microsoft.com/office/officeart/2005/8/layout/bList2"/>
    <dgm:cxn modelId="{E83B9D77-E569-41C8-A011-54AB76EB1448}" type="presParOf" srcId="{B3B3F633-9055-423B-B35B-352FFBD30D79}" destId="{51BF0323-42B3-482E-90BB-85D4724E303A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B67B2A67-E2F2-4712-9C45-0D4AABE0C8EB}" type="doc">
      <dgm:prSet loTypeId="urn:microsoft.com/office/officeart/2009/layout/CircleArrow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8107FF43-C542-4826-B256-10441017EC74}">
      <dgm:prSet phldrT="[Text]" custT="1"/>
      <dgm:spPr/>
      <dgm:t>
        <a:bodyPr/>
        <a:lstStyle/>
        <a:p>
          <a:r>
            <a:rPr kumimoji="0" lang="ro-RO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revulsivă</a:t>
          </a:r>
          <a:endParaRPr lang="ro-RO" sz="2000" b="1" dirty="0"/>
        </a:p>
      </dgm:t>
    </dgm:pt>
    <dgm:pt modelId="{19E67244-EBC6-4C72-9FF4-D4791273588D}" type="parTrans" cxnId="{977316FC-CE66-4EBF-B8AB-60441ED8843A}">
      <dgm:prSet/>
      <dgm:spPr/>
      <dgm:t>
        <a:bodyPr/>
        <a:lstStyle/>
        <a:p>
          <a:endParaRPr lang="ro-RO"/>
        </a:p>
      </dgm:t>
    </dgm:pt>
    <dgm:pt modelId="{8F03631D-6B7E-4DF0-BECE-AAE0EE0E3AE7}" type="sibTrans" cxnId="{977316FC-CE66-4EBF-B8AB-60441ED8843A}">
      <dgm:prSet/>
      <dgm:spPr/>
      <dgm:t>
        <a:bodyPr/>
        <a:lstStyle/>
        <a:p>
          <a:endParaRPr lang="ro-RO"/>
        </a:p>
      </dgm:t>
    </dgm:pt>
    <dgm:pt modelId="{FE6C145C-65B8-4D09-AF80-B3030A28958C}">
      <dgm:prSet phldrT="[Text]" custT="1"/>
      <dgm:spPr/>
      <dgm:t>
        <a:bodyPr/>
        <a:lstStyle/>
        <a:p>
          <a:r>
            <a:rPr kumimoji="0" lang="ro-RO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rubefiantă</a:t>
          </a:r>
          <a:endParaRPr lang="ro-RO" sz="2000" b="1" dirty="0"/>
        </a:p>
      </dgm:t>
    </dgm:pt>
    <dgm:pt modelId="{0EB944B3-B977-42DA-ABD2-E646C0915C01}" type="parTrans" cxnId="{E9447BA3-1A43-4E0D-A207-B20D48043F56}">
      <dgm:prSet/>
      <dgm:spPr/>
      <dgm:t>
        <a:bodyPr/>
        <a:lstStyle/>
        <a:p>
          <a:endParaRPr lang="ro-RO"/>
        </a:p>
      </dgm:t>
    </dgm:pt>
    <dgm:pt modelId="{9077B0BF-BF37-49D1-B735-BCBBF182C748}" type="sibTrans" cxnId="{E9447BA3-1A43-4E0D-A207-B20D48043F56}">
      <dgm:prSet/>
      <dgm:spPr/>
      <dgm:t>
        <a:bodyPr/>
        <a:lstStyle/>
        <a:p>
          <a:endParaRPr lang="ro-RO"/>
        </a:p>
      </dgm:t>
    </dgm:pt>
    <dgm:pt modelId="{B783272B-16F0-46FB-B14B-0949096E7179}">
      <dgm:prSet phldrT="[Text]" custT="1"/>
      <dgm:spPr/>
      <dgm:t>
        <a:bodyPr/>
        <a:lstStyle/>
        <a:p>
          <a:r>
            <a:rPr kumimoji="0" lang="ro-RO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inflamatoare</a:t>
          </a:r>
          <a:endParaRPr lang="ro-RO" sz="2000" b="1" dirty="0"/>
        </a:p>
      </dgm:t>
    </dgm:pt>
    <dgm:pt modelId="{9D29C34E-D430-46D3-92B3-D508C6D0C08D}" type="parTrans" cxnId="{44B66331-7300-44D3-9BD8-7AB606B646EA}">
      <dgm:prSet/>
      <dgm:spPr/>
      <dgm:t>
        <a:bodyPr/>
        <a:lstStyle/>
        <a:p>
          <a:endParaRPr lang="ro-RO"/>
        </a:p>
      </dgm:t>
    </dgm:pt>
    <dgm:pt modelId="{BF535A41-6C6E-4C42-BFF2-B70667D1F367}" type="sibTrans" cxnId="{44B66331-7300-44D3-9BD8-7AB606B646EA}">
      <dgm:prSet/>
      <dgm:spPr/>
      <dgm:t>
        <a:bodyPr/>
        <a:lstStyle/>
        <a:p>
          <a:endParaRPr lang="ro-RO"/>
        </a:p>
      </dgm:t>
    </dgm:pt>
    <dgm:pt modelId="{4253BFDD-A089-4D0F-A523-6FFC863BE4E7}" type="pres">
      <dgm:prSet presAssocID="{B67B2A67-E2F2-4712-9C45-0D4AABE0C8EB}" presName="Name0" presStyleCnt="0">
        <dgm:presLayoutVars>
          <dgm:chMax val="7"/>
          <dgm:chPref val="7"/>
          <dgm:dir/>
          <dgm:animLvl val="lvl"/>
        </dgm:presLayoutVars>
      </dgm:prSet>
      <dgm:spPr/>
      <dgm:t>
        <a:bodyPr/>
        <a:lstStyle/>
        <a:p>
          <a:endParaRPr lang="ro-RO"/>
        </a:p>
      </dgm:t>
    </dgm:pt>
    <dgm:pt modelId="{AA202BE1-647F-4409-B530-13EF2EBFF9B9}" type="pres">
      <dgm:prSet presAssocID="{8107FF43-C542-4826-B256-10441017EC74}" presName="Accent1" presStyleCnt="0"/>
      <dgm:spPr/>
    </dgm:pt>
    <dgm:pt modelId="{4CA8E21C-2937-4F1A-ACBA-D1210A537C01}" type="pres">
      <dgm:prSet presAssocID="{8107FF43-C542-4826-B256-10441017EC74}" presName="Accent" presStyleLbl="node1" presStyleIdx="0" presStyleCnt="3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</dgm:pt>
    <dgm:pt modelId="{2A17DBC0-1948-41DE-A4A7-908F516BAE04}" type="pres">
      <dgm:prSet presAssocID="{8107FF43-C542-4826-B256-10441017EC74}" presName="Parent1" presStyleLbl="revTx" presStyleIdx="0" presStyleCnt="3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6C8ED7BA-84C4-4C89-B111-3BED2D38CD9E}" type="pres">
      <dgm:prSet presAssocID="{FE6C145C-65B8-4D09-AF80-B3030A28958C}" presName="Accent2" presStyleCnt="0"/>
      <dgm:spPr/>
    </dgm:pt>
    <dgm:pt modelId="{47F6F28C-12F8-4105-B867-FA344B534E2E}" type="pres">
      <dgm:prSet presAssocID="{FE6C145C-65B8-4D09-AF80-B3030A28958C}" presName="Accent" presStyleLbl="node1" presStyleIdx="1" presStyleCnt="3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</dgm:pt>
    <dgm:pt modelId="{32B592D6-7D62-4755-94DE-3B9528C8F0CD}" type="pres">
      <dgm:prSet presAssocID="{FE6C145C-65B8-4D09-AF80-B3030A28958C}" presName="Parent2" presStyleLbl="revTx" presStyleIdx="1" presStyleCnt="3" custScaleX="13165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126B29D-522E-48AE-A21B-AF7C9E844890}" type="pres">
      <dgm:prSet presAssocID="{B783272B-16F0-46FB-B14B-0949096E7179}" presName="Accent3" presStyleCnt="0"/>
      <dgm:spPr/>
    </dgm:pt>
    <dgm:pt modelId="{30801BE2-3CBE-4F4B-A2B1-2DBBE0C8FB07}" type="pres">
      <dgm:prSet presAssocID="{B783272B-16F0-46FB-B14B-0949096E7179}" presName="Accent" presStyleLbl="node1" presStyleIdx="2" presStyleCnt="3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</dgm:pt>
    <dgm:pt modelId="{8C859BC8-4AD0-4F61-BF67-E36AEF28D0AA}" type="pres">
      <dgm:prSet presAssocID="{B783272B-16F0-46FB-B14B-0949096E7179}" presName="Parent3" presStyleLbl="revTx" presStyleIdx="2" presStyleCnt="3" custScaleX="190613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E9447BA3-1A43-4E0D-A207-B20D48043F56}" srcId="{B67B2A67-E2F2-4712-9C45-0D4AABE0C8EB}" destId="{FE6C145C-65B8-4D09-AF80-B3030A28958C}" srcOrd="1" destOrd="0" parTransId="{0EB944B3-B977-42DA-ABD2-E646C0915C01}" sibTransId="{9077B0BF-BF37-49D1-B735-BCBBF182C748}"/>
    <dgm:cxn modelId="{84127999-7A05-48B1-A8C0-D1519A54D36E}" type="presOf" srcId="{B783272B-16F0-46FB-B14B-0949096E7179}" destId="{8C859BC8-4AD0-4F61-BF67-E36AEF28D0AA}" srcOrd="0" destOrd="0" presId="urn:microsoft.com/office/officeart/2009/layout/CircleArrowProcess"/>
    <dgm:cxn modelId="{79FC9C1C-24B0-4404-BAFA-F52307C24E40}" type="presOf" srcId="{B67B2A67-E2F2-4712-9C45-0D4AABE0C8EB}" destId="{4253BFDD-A089-4D0F-A523-6FFC863BE4E7}" srcOrd="0" destOrd="0" presId="urn:microsoft.com/office/officeart/2009/layout/CircleArrowProcess"/>
    <dgm:cxn modelId="{E2614BD2-5B21-40E9-86FF-5F0001DE0465}" type="presOf" srcId="{FE6C145C-65B8-4D09-AF80-B3030A28958C}" destId="{32B592D6-7D62-4755-94DE-3B9528C8F0CD}" srcOrd="0" destOrd="0" presId="urn:microsoft.com/office/officeart/2009/layout/CircleArrowProcess"/>
    <dgm:cxn modelId="{977316FC-CE66-4EBF-B8AB-60441ED8843A}" srcId="{B67B2A67-E2F2-4712-9C45-0D4AABE0C8EB}" destId="{8107FF43-C542-4826-B256-10441017EC74}" srcOrd="0" destOrd="0" parTransId="{19E67244-EBC6-4C72-9FF4-D4791273588D}" sibTransId="{8F03631D-6B7E-4DF0-BECE-AAE0EE0E3AE7}"/>
    <dgm:cxn modelId="{B4FC2AF7-0338-41B4-AC0D-F086E34C97C9}" type="presOf" srcId="{8107FF43-C542-4826-B256-10441017EC74}" destId="{2A17DBC0-1948-41DE-A4A7-908F516BAE04}" srcOrd="0" destOrd="0" presId="urn:microsoft.com/office/officeart/2009/layout/CircleArrowProcess"/>
    <dgm:cxn modelId="{44B66331-7300-44D3-9BD8-7AB606B646EA}" srcId="{B67B2A67-E2F2-4712-9C45-0D4AABE0C8EB}" destId="{B783272B-16F0-46FB-B14B-0949096E7179}" srcOrd="2" destOrd="0" parTransId="{9D29C34E-D430-46D3-92B3-D508C6D0C08D}" sibTransId="{BF535A41-6C6E-4C42-BFF2-B70667D1F367}"/>
    <dgm:cxn modelId="{169CBF55-0580-49C8-9CB0-8ADE8F633F41}" type="presParOf" srcId="{4253BFDD-A089-4D0F-A523-6FFC863BE4E7}" destId="{AA202BE1-647F-4409-B530-13EF2EBFF9B9}" srcOrd="0" destOrd="0" presId="urn:microsoft.com/office/officeart/2009/layout/CircleArrowProcess"/>
    <dgm:cxn modelId="{E9BE3C51-0C5C-4BA3-AAD5-F4D2044E4B70}" type="presParOf" srcId="{AA202BE1-647F-4409-B530-13EF2EBFF9B9}" destId="{4CA8E21C-2937-4F1A-ACBA-D1210A537C01}" srcOrd="0" destOrd="0" presId="urn:microsoft.com/office/officeart/2009/layout/CircleArrowProcess"/>
    <dgm:cxn modelId="{EB7E1941-1DEC-4990-993C-977311EA752A}" type="presParOf" srcId="{4253BFDD-A089-4D0F-A523-6FFC863BE4E7}" destId="{2A17DBC0-1948-41DE-A4A7-908F516BAE04}" srcOrd="1" destOrd="0" presId="urn:microsoft.com/office/officeart/2009/layout/CircleArrowProcess"/>
    <dgm:cxn modelId="{089538DE-28FE-492C-A9A7-3C9174F0805B}" type="presParOf" srcId="{4253BFDD-A089-4D0F-A523-6FFC863BE4E7}" destId="{6C8ED7BA-84C4-4C89-B111-3BED2D38CD9E}" srcOrd="2" destOrd="0" presId="urn:microsoft.com/office/officeart/2009/layout/CircleArrowProcess"/>
    <dgm:cxn modelId="{6DD9A9F1-D44B-4353-8095-899E5D75E1B7}" type="presParOf" srcId="{6C8ED7BA-84C4-4C89-B111-3BED2D38CD9E}" destId="{47F6F28C-12F8-4105-B867-FA344B534E2E}" srcOrd="0" destOrd="0" presId="urn:microsoft.com/office/officeart/2009/layout/CircleArrowProcess"/>
    <dgm:cxn modelId="{E37FDD36-D87A-4184-953A-FBA9F9106781}" type="presParOf" srcId="{4253BFDD-A089-4D0F-A523-6FFC863BE4E7}" destId="{32B592D6-7D62-4755-94DE-3B9528C8F0CD}" srcOrd="3" destOrd="0" presId="urn:microsoft.com/office/officeart/2009/layout/CircleArrowProcess"/>
    <dgm:cxn modelId="{9782C7E9-A2FE-42BA-A738-74A6B949C64F}" type="presParOf" srcId="{4253BFDD-A089-4D0F-A523-6FFC863BE4E7}" destId="{F126B29D-522E-48AE-A21B-AF7C9E844890}" srcOrd="4" destOrd="0" presId="urn:microsoft.com/office/officeart/2009/layout/CircleArrowProcess"/>
    <dgm:cxn modelId="{68CAB4D7-E24F-4D69-8FBA-46769939447C}" type="presParOf" srcId="{F126B29D-522E-48AE-A21B-AF7C9E844890}" destId="{30801BE2-3CBE-4F4B-A2B1-2DBBE0C8FB07}" srcOrd="0" destOrd="0" presId="urn:microsoft.com/office/officeart/2009/layout/CircleArrowProcess"/>
    <dgm:cxn modelId="{CE193A10-91D7-4731-95C6-C3F1EC9ED9EE}" type="presParOf" srcId="{4253BFDD-A089-4D0F-A523-6FFC863BE4E7}" destId="{8C859BC8-4AD0-4F61-BF67-E36AEF28D0AA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055CFAD2-64F1-4479-BB3C-76D2F2FF821B}" type="doc">
      <dgm:prSet loTypeId="urn:microsoft.com/office/officeart/2005/8/layout/hProcess4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3C4DFAB6-20F4-4EF0-BB44-CBFB0CF70E8F}">
      <dgm:prSet phldrT="[Text]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b="1" dirty="0">
              <a:latin typeface="Times New Roman" pitchFamily="18" charset="0"/>
              <a:cs typeface="Times New Roman" pitchFamily="18" charset="0"/>
            </a:rPr>
            <a:t>colchicina</a:t>
          </a:r>
        </a:p>
      </dgm:t>
    </dgm:pt>
    <dgm:pt modelId="{D8F61F14-78BC-4A0A-8A02-B940154C6D2B}" type="parTrans" cxnId="{82F8809D-AE4C-47C1-919F-91CF0BE7DADF}">
      <dgm:prSet/>
      <dgm:spPr/>
      <dgm:t>
        <a:bodyPr/>
        <a:lstStyle/>
        <a:p>
          <a:endParaRPr lang="ro-RO"/>
        </a:p>
      </dgm:t>
    </dgm:pt>
    <dgm:pt modelId="{E7EA1719-1564-4D43-9E3F-17E08240780C}" type="sibTrans" cxnId="{82F8809D-AE4C-47C1-919F-91CF0BE7DADF}">
      <dgm:prSet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o-RO"/>
        </a:p>
      </dgm:t>
    </dgm:pt>
    <dgm:pt modelId="{D56A8F1C-06A4-4A69-8DAB-AB2C5B84ED92}">
      <dgm:prSet phldrT="[Text]" custT="1"/>
      <dgm:spPr/>
      <dgm:t>
        <a:bodyPr/>
        <a:lstStyle/>
        <a:p>
          <a:r>
            <a:rPr kumimoji="0" lang="ro-RO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mitotică</a:t>
          </a:r>
          <a:endParaRPr lang="ro-RO" sz="2000" dirty="0"/>
        </a:p>
      </dgm:t>
    </dgm:pt>
    <dgm:pt modelId="{5949E92C-0311-4788-A6AF-890042581008}" type="parTrans" cxnId="{F42872AD-D035-4660-821A-F940A7097DE9}">
      <dgm:prSet/>
      <dgm:spPr/>
      <dgm:t>
        <a:bodyPr/>
        <a:lstStyle/>
        <a:p>
          <a:endParaRPr lang="ro-RO"/>
        </a:p>
      </dgm:t>
    </dgm:pt>
    <dgm:pt modelId="{84620440-A3F3-4E49-A871-C5A039F2D328}" type="sibTrans" cxnId="{F42872AD-D035-4660-821A-F940A7097DE9}">
      <dgm:prSet/>
      <dgm:spPr/>
      <dgm:t>
        <a:bodyPr/>
        <a:lstStyle/>
        <a:p>
          <a:endParaRPr lang="ro-RO"/>
        </a:p>
      </dgm:t>
    </dgm:pt>
    <dgm:pt modelId="{0721A097-64A2-4380-9FA9-426FE18ACC2F}">
      <dgm:prSet phldrT="[Text]" custT="1"/>
      <dgm:spPr/>
      <dgm:t>
        <a:bodyPr/>
        <a:lstStyle/>
        <a:p>
          <a:r>
            <a:rPr kumimoji="0" lang="ro-RO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inflamatoare</a:t>
          </a:r>
          <a:endParaRPr lang="ro-RO" sz="2000" dirty="0"/>
        </a:p>
      </dgm:t>
    </dgm:pt>
    <dgm:pt modelId="{9A66C8FB-F8CD-4209-8FB8-4F22E9754213}" type="parTrans" cxnId="{C3A3C61C-3F4F-4C13-9A59-CBE983D540E4}">
      <dgm:prSet/>
      <dgm:spPr/>
      <dgm:t>
        <a:bodyPr/>
        <a:lstStyle/>
        <a:p>
          <a:endParaRPr lang="ro-RO"/>
        </a:p>
      </dgm:t>
    </dgm:pt>
    <dgm:pt modelId="{12443ABC-B0F1-45F5-90F0-580AA74AEE51}" type="sibTrans" cxnId="{C3A3C61C-3F4F-4C13-9A59-CBE983D540E4}">
      <dgm:prSet/>
      <dgm:spPr/>
      <dgm:t>
        <a:bodyPr/>
        <a:lstStyle/>
        <a:p>
          <a:endParaRPr lang="ro-RO"/>
        </a:p>
      </dgm:t>
    </dgm:pt>
    <dgm:pt modelId="{42F688E8-DD2E-4CC3-A17B-D256BD590C71}">
      <dgm:prSet phldrT="[Text]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b="1" dirty="0">
              <a:latin typeface="Times New Roman" pitchFamily="18" charset="0"/>
              <a:cs typeface="Times New Roman" pitchFamily="18" charset="0"/>
            </a:rPr>
            <a:t>colchicina</a:t>
          </a:r>
        </a:p>
      </dgm:t>
    </dgm:pt>
    <dgm:pt modelId="{61553F46-ECB8-43A7-87C4-D96A350A376A}" type="parTrans" cxnId="{AC6D0461-780D-49C1-A259-7F97E6381C0C}">
      <dgm:prSet/>
      <dgm:spPr/>
      <dgm:t>
        <a:bodyPr/>
        <a:lstStyle/>
        <a:p>
          <a:endParaRPr lang="ro-RO"/>
        </a:p>
      </dgm:t>
    </dgm:pt>
    <dgm:pt modelId="{E9960DB9-6659-4D7E-B38A-9BC9CB73D023}" type="sibTrans" cxnId="{AC6D0461-780D-49C1-A259-7F97E6381C0C}">
      <dgm:prSet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o-RO"/>
        </a:p>
      </dgm:t>
    </dgm:pt>
    <dgm:pt modelId="{C67FBD27-7E7F-4699-9AF4-009D4E2CDC84}">
      <dgm:prSet phldrT="[Text]" custT="1"/>
      <dgm:spPr/>
      <dgm:t>
        <a:bodyPr/>
        <a:lstStyle/>
        <a:p>
          <a:r>
            <a:rPr kumimoji="0" lang="ro-RO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riza acută de gută</a:t>
          </a:r>
          <a:endParaRPr lang="ro-RO" sz="2000" dirty="0"/>
        </a:p>
      </dgm:t>
    </dgm:pt>
    <dgm:pt modelId="{EDE46BF5-B59F-4D86-97DC-611BCDD466A1}" type="parTrans" cxnId="{572263AE-9EA7-4932-BFDB-F6B984EA25D1}">
      <dgm:prSet/>
      <dgm:spPr/>
      <dgm:t>
        <a:bodyPr/>
        <a:lstStyle/>
        <a:p>
          <a:endParaRPr lang="ro-RO"/>
        </a:p>
      </dgm:t>
    </dgm:pt>
    <dgm:pt modelId="{1499ABF7-3ADD-4966-A013-2D84AA01EAD0}" type="sibTrans" cxnId="{572263AE-9EA7-4932-BFDB-F6B984EA25D1}">
      <dgm:prSet/>
      <dgm:spPr/>
      <dgm:t>
        <a:bodyPr/>
        <a:lstStyle/>
        <a:p>
          <a:endParaRPr lang="ro-RO"/>
        </a:p>
      </dgm:t>
    </dgm:pt>
    <dgm:pt modelId="{76C4941E-58CA-4B86-8364-B0F9CBABB78E}">
      <dgm:prSet phldrT="[Text]" custT="1"/>
      <dgm:spPr/>
      <dgm:t>
        <a:bodyPr/>
        <a:lstStyle/>
        <a:p>
          <a:r>
            <a:rPr kumimoji="0" lang="ro-RO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eucemii</a:t>
          </a:r>
          <a:endParaRPr lang="ro-RO" sz="2000" dirty="0"/>
        </a:p>
      </dgm:t>
    </dgm:pt>
    <dgm:pt modelId="{71A0BDB3-65D7-4D4C-9E2F-3A0F0B674D58}" type="parTrans" cxnId="{F944B23B-E89D-41A7-84EA-95BB28F80BC1}">
      <dgm:prSet/>
      <dgm:spPr/>
      <dgm:t>
        <a:bodyPr/>
        <a:lstStyle/>
        <a:p>
          <a:endParaRPr lang="ro-RO"/>
        </a:p>
      </dgm:t>
    </dgm:pt>
    <dgm:pt modelId="{29278FCD-97CB-4CF1-89AC-A748364579F8}" type="sibTrans" cxnId="{F944B23B-E89D-41A7-84EA-95BB28F80BC1}">
      <dgm:prSet/>
      <dgm:spPr/>
      <dgm:t>
        <a:bodyPr/>
        <a:lstStyle/>
        <a:p>
          <a:endParaRPr lang="ro-RO"/>
        </a:p>
      </dgm:t>
    </dgm:pt>
    <dgm:pt modelId="{3966BAFB-DD48-4DA8-8B9A-83966D99F1D8}">
      <dgm:prSet phldrT="[Text]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b="1" dirty="0">
              <a:latin typeface="Times New Roman" pitchFamily="18" charset="0"/>
              <a:cs typeface="Times New Roman" pitchFamily="18" charset="0"/>
            </a:rPr>
            <a:t>colchicina</a:t>
          </a:r>
        </a:p>
      </dgm:t>
    </dgm:pt>
    <dgm:pt modelId="{100A2BFC-6749-49D2-9730-A42045C57632}" type="parTrans" cxnId="{2470FD88-F5AE-4704-B809-C994F73A223B}">
      <dgm:prSet/>
      <dgm:spPr/>
      <dgm:t>
        <a:bodyPr/>
        <a:lstStyle/>
        <a:p>
          <a:endParaRPr lang="ro-RO"/>
        </a:p>
      </dgm:t>
    </dgm:pt>
    <dgm:pt modelId="{D6D05EE6-472E-4511-9B22-AFE0768353C7}" type="sibTrans" cxnId="{2470FD88-F5AE-4704-B809-C994F73A223B}">
      <dgm:prSet/>
      <dgm:spPr/>
      <dgm:t>
        <a:bodyPr/>
        <a:lstStyle/>
        <a:p>
          <a:endParaRPr lang="ro-RO"/>
        </a:p>
      </dgm:t>
    </dgm:pt>
    <dgm:pt modelId="{C751E553-2701-4009-8B0B-E6680C097B38}">
      <dgm:prSet phldrT="[Text]" custT="1"/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diaree</a:t>
          </a:r>
          <a:endParaRPr lang="ro-RO" sz="2000" dirty="0"/>
        </a:p>
      </dgm:t>
    </dgm:pt>
    <dgm:pt modelId="{494BA6CE-94D0-42D5-AE3D-308981049297}" type="parTrans" cxnId="{AC5C486B-3B38-4069-A9CB-3301030A8598}">
      <dgm:prSet/>
      <dgm:spPr/>
      <dgm:t>
        <a:bodyPr/>
        <a:lstStyle/>
        <a:p>
          <a:endParaRPr lang="ro-RO"/>
        </a:p>
      </dgm:t>
    </dgm:pt>
    <dgm:pt modelId="{66AF161C-7615-4EE1-818C-2B17B98FBED0}" type="sibTrans" cxnId="{AC5C486B-3B38-4069-A9CB-3301030A8598}">
      <dgm:prSet/>
      <dgm:spPr/>
      <dgm:t>
        <a:bodyPr/>
        <a:lstStyle/>
        <a:p>
          <a:endParaRPr lang="ro-RO"/>
        </a:p>
      </dgm:t>
    </dgm:pt>
    <dgm:pt modelId="{D1AE9BB4-A5DF-41DC-B5C3-AF41FF0861A5}">
      <dgm:prSet phldrT="[Text]" custT="1"/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greaţă</a:t>
          </a:r>
          <a:endParaRPr lang="ro-RO" sz="2000" dirty="0"/>
        </a:p>
      </dgm:t>
    </dgm:pt>
    <dgm:pt modelId="{52908E00-AFA8-43A3-9E9B-D5ED54E4A8BD}" type="parTrans" cxnId="{AAADACAF-3343-457F-812E-388B20A77508}">
      <dgm:prSet/>
      <dgm:spPr/>
      <dgm:t>
        <a:bodyPr/>
        <a:lstStyle/>
        <a:p>
          <a:endParaRPr lang="ro-RO"/>
        </a:p>
      </dgm:t>
    </dgm:pt>
    <dgm:pt modelId="{9AEC00FE-FFBC-4FDE-A9D7-5CA3F62AC143}" type="sibTrans" cxnId="{AAADACAF-3343-457F-812E-388B20A77508}">
      <dgm:prSet/>
      <dgm:spPr/>
      <dgm:t>
        <a:bodyPr/>
        <a:lstStyle/>
        <a:p>
          <a:endParaRPr lang="ro-RO"/>
        </a:p>
      </dgm:t>
    </dgm:pt>
    <dgm:pt modelId="{C14140A2-767F-4D91-B196-52BE38D5C1A9}">
      <dgm:prSet phldrT="[Text]" custT="1"/>
      <dgm:spPr/>
      <dgm:t>
        <a:bodyPr/>
        <a:lstStyle/>
        <a:p>
          <a:r>
            <a:rPr kumimoji="0" lang="ro-RO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gutoasă</a:t>
          </a:r>
          <a:endParaRPr lang="ro-RO" sz="2000" dirty="0"/>
        </a:p>
      </dgm:t>
    </dgm:pt>
    <dgm:pt modelId="{1A949C1F-BA3D-4DF6-BA1F-AE4004D1D5C3}" type="parTrans" cxnId="{3B5A9105-0C25-4FDB-AE68-9A4A77F2AE71}">
      <dgm:prSet/>
      <dgm:spPr/>
      <dgm:t>
        <a:bodyPr/>
        <a:lstStyle/>
        <a:p>
          <a:endParaRPr lang="ro-RO"/>
        </a:p>
      </dgm:t>
    </dgm:pt>
    <dgm:pt modelId="{1B66A974-7A23-48E1-89BC-318AE582FD37}" type="sibTrans" cxnId="{3B5A9105-0C25-4FDB-AE68-9A4A77F2AE71}">
      <dgm:prSet/>
      <dgm:spPr/>
      <dgm:t>
        <a:bodyPr/>
        <a:lstStyle/>
        <a:p>
          <a:endParaRPr lang="ro-RO"/>
        </a:p>
      </dgm:t>
    </dgm:pt>
    <dgm:pt modelId="{98407CED-2C42-4B44-BD88-D1E858A6AD93}">
      <dgm:prSet phldrT="[Text]" custT="1"/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vomă</a:t>
          </a:r>
          <a:endParaRPr lang="ro-RO" sz="2000" dirty="0"/>
        </a:p>
      </dgm:t>
    </dgm:pt>
    <dgm:pt modelId="{3670B2CE-7B4A-4DBC-B3B2-0E04E11C46CD}" type="parTrans" cxnId="{D55208EA-22FE-4837-A2EE-C4AA6EB8A365}">
      <dgm:prSet/>
      <dgm:spPr/>
      <dgm:t>
        <a:bodyPr/>
        <a:lstStyle/>
        <a:p>
          <a:endParaRPr lang="ro-RO"/>
        </a:p>
      </dgm:t>
    </dgm:pt>
    <dgm:pt modelId="{767CDCE7-B28F-4A31-BE83-190067B9F503}" type="sibTrans" cxnId="{D55208EA-22FE-4837-A2EE-C4AA6EB8A365}">
      <dgm:prSet/>
      <dgm:spPr/>
      <dgm:t>
        <a:bodyPr/>
        <a:lstStyle/>
        <a:p>
          <a:endParaRPr lang="ro-RO"/>
        </a:p>
      </dgm:t>
    </dgm:pt>
    <dgm:pt modelId="{1D707092-C562-4499-A3ED-40549309FA6A}">
      <dgm:prSet phldrT="[Text]" custT="1"/>
      <dgm:spPr/>
      <dgm:t>
        <a:bodyPr/>
        <a:lstStyle/>
        <a:p>
          <a:r>
            <a: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epatotoxicitate</a:t>
          </a:r>
          <a:endParaRPr lang="ro-RO" sz="2000" dirty="0"/>
        </a:p>
      </dgm:t>
    </dgm:pt>
    <dgm:pt modelId="{6C9A0E3C-3408-43E8-8A94-57168C307B91}" type="parTrans" cxnId="{D0093038-6610-4EF7-98B1-E7CB6F9FE41C}">
      <dgm:prSet/>
      <dgm:spPr/>
      <dgm:t>
        <a:bodyPr/>
        <a:lstStyle/>
        <a:p>
          <a:endParaRPr lang="ro-RO"/>
        </a:p>
      </dgm:t>
    </dgm:pt>
    <dgm:pt modelId="{DF176597-7B51-458C-9D95-569062D96CC2}" type="sibTrans" cxnId="{D0093038-6610-4EF7-98B1-E7CB6F9FE41C}">
      <dgm:prSet/>
      <dgm:spPr/>
      <dgm:t>
        <a:bodyPr/>
        <a:lstStyle/>
        <a:p>
          <a:endParaRPr lang="ro-RO"/>
        </a:p>
      </dgm:t>
    </dgm:pt>
    <dgm:pt modelId="{F51FBB57-839B-408A-8BA8-D7A731AD400A}" type="pres">
      <dgm:prSet presAssocID="{055CFAD2-64F1-4479-BB3C-76D2F2FF821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FD36569F-85C7-4878-8EE3-363837D158AD}" type="pres">
      <dgm:prSet presAssocID="{055CFAD2-64F1-4479-BB3C-76D2F2FF821B}" presName="tSp" presStyleCnt="0"/>
      <dgm:spPr/>
    </dgm:pt>
    <dgm:pt modelId="{F421CAFB-20A0-4BE8-AA0A-2D23EA4EB796}" type="pres">
      <dgm:prSet presAssocID="{055CFAD2-64F1-4479-BB3C-76D2F2FF821B}" presName="bSp" presStyleCnt="0"/>
      <dgm:spPr/>
    </dgm:pt>
    <dgm:pt modelId="{E5BA0F49-4FD6-4A03-884C-E42E05D429F4}" type="pres">
      <dgm:prSet presAssocID="{055CFAD2-64F1-4479-BB3C-76D2F2FF821B}" presName="process" presStyleCnt="0"/>
      <dgm:spPr/>
    </dgm:pt>
    <dgm:pt modelId="{BEB60B2B-53F0-49FD-805F-CD1B7411D334}" type="pres">
      <dgm:prSet presAssocID="{3C4DFAB6-20F4-4EF0-BB44-CBFB0CF70E8F}" presName="composite1" presStyleCnt="0"/>
      <dgm:spPr/>
    </dgm:pt>
    <dgm:pt modelId="{51A98012-14A3-4BCC-BD41-66EE1BEC59AA}" type="pres">
      <dgm:prSet presAssocID="{3C4DFAB6-20F4-4EF0-BB44-CBFB0CF70E8F}" presName="dummyNode1" presStyleLbl="node1" presStyleIdx="0" presStyleCnt="3"/>
      <dgm:spPr/>
    </dgm:pt>
    <dgm:pt modelId="{58A442EC-C8BD-43AB-885B-3A88ED473375}" type="pres">
      <dgm:prSet presAssocID="{3C4DFAB6-20F4-4EF0-BB44-CBFB0CF70E8F}" presName="childNode1" presStyleLbl="bgAcc1" presStyleIdx="0" presStyleCnt="3" custScaleX="221277" custScaleY="146821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2FF990BD-FD35-4FEC-B323-7961804EB7F2}" type="pres">
      <dgm:prSet presAssocID="{3C4DFAB6-20F4-4EF0-BB44-CBFB0CF70E8F}" presName="childNode1tx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65C8B19C-B8EB-4217-A25F-9657EED49678}" type="pres">
      <dgm:prSet presAssocID="{3C4DFAB6-20F4-4EF0-BB44-CBFB0CF70E8F}" presName="parentNode1" presStyleLbl="node1" presStyleIdx="0" presStyleCnt="3" custLinFactNeighborX="-25459" custLinFactNeighborY="95506">
        <dgm:presLayoutVars>
          <dgm:chMax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63E02A40-A399-4F4B-9C5F-39F2F970CC40}" type="pres">
      <dgm:prSet presAssocID="{3C4DFAB6-20F4-4EF0-BB44-CBFB0CF70E8F}" presName="connSite1" presStyleCnt="0"/>
      <dgm:spPr/>
    </dgm:pt>
    <dgm:pt modelId="{1C1F433B-7BF2-4E29-8E20-44517F5FFF1E}" type="pres">
      <dgm:prSet presAssocID="{E7EA1719-1564-4D43-9E3F-17E08240780C}" presName="Name9" presStyleLbl="sibTrans2D1" presStyleIdx="0" presStyleCnt="2"/>
      <dgm:spPr/>
      <dgm:t>
        <a:bodyPr/>
        <a:lstStyle/>
        <a:p>
          <a:endParaRPr lang="ro-RO"/>
        </a:p>
      </dgm:t>
    </dgm:pt>
    <dgm:pt modelId="{8D6E5F7B-AE69-4B19-8FDC-EEDF52534FE2}" type="pres">
      <dgm:prSet presAssocID="{42F688E8-DD2E-4CC3-A17B-D256BD590C71}" presName="composite2" presStyleCnt="0"/>
      <dgm:spPr/>
    </dgm:pt>
    <dgm:pt modelId="{46FDD32A-8F51-4330-AA23-DBC9297A6F75}" type="pres">
      <dgm:prSet presAssocID="{42F688E8-DD2E-4CC3-A17B-D256BD590C71}" presName="dummyNode2" presStyleLbl="node1" presStyleIdx="0" presStyleCnt="3"/>
      <dgm:spPr/>
    </dgm:pt>
    <dgm:pt modelId="{4D975306-9D7C-45E4-8BE2-A52C16941643}" type="pres">
      <dgm:prSet presAssocID="{42F688E8-DD2E-4CC3-A17B-D256BD590C71}" presName="childNode2" presStyleLbl="bgAcc1" presStyleIdx="1" presStyleCnt="3" custScaleX="170766" custScaleY="22622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3426099-060F-4B61-8DFA-6BA30479250E}" type="pres">
      <dgm:prSet presAssocID="{42F688E8-DD2E-4CC3-A17B-D256BD590C71}" presName="childNode2tx" presStyleLbl="bgAcc1" presStyleIdx="1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9954E974-1E17-4D8D-9244-EED96C266578}" type="pres">
      <dgm:prSet presAssocID="{42F688E8-DD2E-4CC3-A17B-D256BD590C71}" presName="parentNode2" presStyleLbl="node1" presStyleIdx="1" presStyleCnt="3" custLinFactNeighborX="-21803" custLinFactNeighborY="-45962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BD440C0F-9146-4ED6-A232-9E3CBBF478EA}" type="pres">
      <dgm:prSet presAssocID="{42F688E8-DD2E-4CC3-A17B-D256BD590C71}" presName="connSite2" presStyleCnt="0"/>
      <dgm:spPr/>
    </dgm:pt>
    <dgm:pt modelId="{F4AC9DD5-878A-40EB-A7DB-A14115F69C5A}" type="pres">
      <dgm:prSet presAssocID="{E9960DB9-6659-4D7E-B38A-9BC9CB73D023}" presName="Name18" presStyleLbl="sibTrans2D1" presStyleIdx="1" presStyleCnt="2"/>
      <dgm:spPr/>
      <dgm:t>
        <a:bodyPr/>
        <a:lstStyle/>
        <a:p>
          <a:endParaRPr lang="ro-RO"/>
        </a:p>
      </dgm:t>
    </dgm:pt>
    <dgm:pt modelId="{37A30F37-033C-4D29-8B55-A442AAB3ACB7}" type="pres">
      <dgm:prSet presAssocID="{3966BAFB-DD48-4DA8-8B9A-83966D99F1D8}" presName="composite1" presStyleCnt="0"/>
      <dgm:spPr/>
    </dgm:pt>
    <dgm:pt modelId="{9A666914-76B4-4A31-8D76-48CA7851965A}" type="pres">
      <dgm:prSet presAssocID="{3966BAFB-DD48-4DA8-8B9A-83966D99F1D8}" presName="dummyNode1" presStyleLbl="node1" presStyleIdx="1" presStyleCnt="3"/>
      <dgm:spPr/>
    </dgm:pt>
    <dgm:pt modelId="{3E34AA9C-C915-4386-AFA1-B4287D08C1D7}" type="pres">
      <dgm:prSet presAssocID="{3966BAFB-DD48-4DA8-8B9A-83966D99F1D8}" presName="childNode1" presStyleLbl="bgAcc1" presStyleIdx="2" presStyleCnt="3" custScaleX="213135" custScaleY="15900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58746F1C-ED46-4BD9-9758-3B3D04A77923}" type="pres">
      <dgm:prSet presAssocID="{3966BAFB-DD48-4DA8-8B9A-83966D99F1D8}" presName="childNode1tx" presStyleLbl="bgAcc1" presStyleIdx="2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A96EA521-F4DB-41C6-9156-432993E8C9E7}" type="pres">
      <dgm:prSet presAssocID="{3966BAFB-DD48-4DA8-8B9A-83966D99F1D8}" presName="parentNode1" presStyleLbl="node1" presStyleIdx="2" presStyleCnt="3" custLinFactY="41893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F87F7A5-943B-4FFD-8433-F0770B512A41}" type="pres">
      <dgm:prSet presAssocID="{3966BAFB-DD48-4DA8-8B9A-83966D99F1D8}" presName="connSite1" presStyleCnt="0"/>
      <dgm:spPr/>
    </dgm:pt>
  </dgm:ptLst>
  <dgm:cxnLst>
    <dgm:cxn modelId="{5ADDD1BE-D03C-4579-8F91-AF695DAEFFB9}" type="presOf" srcId="{98407CED-2C42-4B44-BD88-D1E858A6AD93}" destId="{3E34AA9C-C915-4386-AFA1-B4287D08C1D7}" srcOrd="0" destOrd="2" presId="urn:microsoft.com/office/officeart/2005/8/layout/hProcess4"/>
    <dgm:cxn modelId="{27A7D9C7-1BC4-4A32-BBB1-4981589725F9}" type="presOf" srcId="{C751E553-2701-4009-8B0B-E6680C097B38}" destId="{3E34AA9C-C915-4386-AFA1-B4287D08C1D7}" srcOrd="0" destOrd="0" presId="urn:microsoft.com/office/officeart/2005/8/layout/hProcess4"/>
    <dgm:cxn modelId="{D0093038-6610-4EF7-98B1-E7CB6F9FE41C}" srcId="{3966BAFB-DD48-4DA8-8B9A-83966D99F1D8}" destId="{1D707092-C562-4499-A3ED-40549309FA6A}" srcOrd="3" destOrd="0" parTransId="{6C9A0E3C-3408-43E8-8A94-57168C307B91}" sibTransId="{DF176597-7B51-458C-9D95-569062D96CC2}"/>
    <dgm:cxn modelId="{3F45E624-0E59-40FF-806B-3688103F92AC}" type="presOf" srcId="{76C4941E-58CA-4B86-8364-B0F9CBABB78E}" destId="{E3426099-060F-4B61-8DFA-6BA30479250E}" srcOrd="1" destOrd="1" presId="urn:microsoft.com/office/officeart/2005/8/layout/hProcess4"/>
    <dgm:cxn modelId="{99E9E917-9454-40E7-91BF-AD2E89FD8F66}" type="presOf" srcId="{055CFAD2-64F1-4479-BB3C-76D2F2FF821B}" destId="{F51FBB57-839B-408A-8BA8-D7A731AD400A}" srcOrd="0" destOrd="0" presId="urn:microsoft.com/office/officeart/2005/8/layout/hProcess4"/>
    <dgm:cxn modelId="{2470FD88-F5AE-4704-B809-C994F73A223B}" srcId="{055CFAD2-64F1-4479-BB3C-76D2F2FF821B}" destId="{3966BAFB-DD48-4DA8-8B9A-83966D99F1D8}" srcOrd="2" destOrd="0" parTransId="{100A2BFC-6749-49D2-9730-A42045C57632}" sibTransId="{D6D05EE6-472E-4511-9B22-AFE0768353C7}"/>
    <dgm:cxn modelId="{C925E88F-E714-4BAF-B2A9-136639C67CB2}" type="presOf" srcId="{C67FBD27-7E7F-4699-9AF4-009D4E2CDC84}" destId="{4D975306-9D7C-45E4-8BE2-A52C16941643}" srcOrd="0" destOrd="0" presId="urn:microsoft.com/office/officeart/2005/8/layout/hProcess4"/>
    <dgm:cxn modelId="{A72B5B02-9B6B-4D3E-8F37-ED1039E208CA}" type="presOf" srcId="{42F688E8-DD2E-4CC3-A17B-D256BD590C71}" destId="{9954E974-1E17-4D8D-9244-EED96C266578}" srcOrd="0" destOrd="0" presId="urn:microsoft.com/office/officeart/2005/8/layout/hProcess4"/>
    <dgm:cxn modelId="{82F8809D-AE4C-47C1-919F-91CF0BE7DADF}" srcId="{055CFAD2-64F1-4479-BB3C-76D2F2FF821B}" destId="{3C4DFAB6-20F4-4EF0-BB44-CBFB0CF70E8F}" srcOrd="0" destOrd="0" parTransId="{D8F61F14-78BC-4A0A-8A02-B940154C6D2B}" sibTransId="{E7EA1719-1564-4D43-9E3F-17E08240780C}"/>
    <dgm:cxn modelId="{F5CF5668-9237-4B1D-B13A-C7B00EB9C29E}" type="presOf" srcId="{0721A097-64A2-4380-9FA9-426FE18ACC2F}" destId="{2FF990BD-FD35-4FEC-B323-7961804EB7F2}" srcOrd="1" destOrd="1" presId="urn:microsoft.com/office/officeart/2005/8/layout/hProcess4"/>
    <dgm:cxn modelId="{2EEAC605-23E8-455C-966D-D931F721525B}" type="presOf" srcId="{C751E553-2701-4009-8B0B-E6680C097B38}" destId="{58746F1C-ED46-4BD9-9758-3B3D04A77923}" srcOrd="1" destOrd="0" presId="urn:microsoft.com/office/officeart/2005/8/layout/hProcess4"/>
    <dgm:cxn modelId="{3114CFE5-80FF-440C-A21E-7ED587A6D486}" type="presOf" srcId="{1D707092-C562-4499-A3ED-40549309FA6A}" destId="{3E34AA9C-C915-4386-AFA1-B4287D08C1D7}" srcOrd="0" destOrd="3" presId="urn:microsoft.com/office/officeart/2005/8/layout/hProcess4"/>
    <dgm:cxn modelId="{F42872AD-D035-4660-821A-F940A7097DE9}" srcId="{3C4DFAB6-20F4-4EF0-BB44-CBFB0CF70E8F}" destId="{D56A8F1C-06A4-4A69-8DAB-AB2C5B84ED92}" srcOrd="0" destOrd="0" parTransId="{5949E92C-0311-4788-A6AF-890042581008}" sibTransId="{84620440-A3F3-4E49-A871-C5A039F2D328}"/>
    <dgm:cxn modelId="{C3A3C61C-3F4F-4C13-9A59-CBE983D540E4}" srcId="{3C4DFAB6-20F4-4EF0-BB44-CBFB0CF70E8F}" destId="{0721A097-64A2-4380-9FA9-426FE18ACC2F}" srcOrd="1" destOrd="0" parTransId="{9A66C8FB-F8CD-4209-8FB8-4F22E9754213}" sibTransId="{12443ABC-B0F1-45F5-90F0-580AA74AEE51}"/>
    <dgm:cxn modelId="{CD19F99B-B220-4629-91AE-BF5944781531}" type="presOf" srcId="{98407CED-2C42-4B44-BD88-D1E858A6AD93}" destId="{58746F1C-ED46-4BD9-9758-3B3D04A77923}" srcOrd="1" destOrd="2" presId="urn:microsoft.com/office/officeart/2005/8/layout/hProcess4"/>
    <dgm:cxn modelId="{996763E4-A46E-46AF-B639-0E43C0213F6E}" type="presOf" srcId="{C14140A2-767F-4D91-B196-52BE38D5C1A9}" destId="{58A442EC-C8BD-43AB-885B-3A88ED473375}" srcOrd="0" destOrd="2" presId="urn:microsoft.com/office/officeart/2005/8/layout/hProcess4"/>
    <dgm:cxn modelId="{AC5C486B-3B38-4069-A9CB-3301030A8598}" srcId="{3966BAFB-DD48-4DA8-8B9A-83966D99F1D8}" destId="{C751E553-2701-4009-8B0B-E6680C097B38}" srcOrd="0" destOrd="0" parTransId="{494BA6CE-94D0-42D5-AE3D-308981049297}" sibTransId="{66AF161C-7615-4EE1-818C-2B17B98FBED0}"/>
    <dgm:cxn modelId="{B5E27AE5-4EB5-4512-9E0D-8CCB432BA319}" type="presOf" srcId="{0721A097-64A2-4380-9FA9-426FE18ACC2F}" destId="{58A442EC-C8BD-43AB-885B-3A88ED473375}" srcOrd="0" destOrd="1" presId="urn:microsoft.com/office/officeart/2005/8/layout/hProcess4"/>
    <dgm:cxn modelId="{679A3462-3E3A-4289-A0D7-670956C4A633}" type="presOf" srcId="{C14140A2-767F-4D91-B196-52BE38D5C1A9}" destId="{2FF990BD-FD35-4FEC-B323-7961804EB7F2}" srcOrd="1" destOrd="2" presId="urn:microsoft.com/office/officeart/2005/8/layout/hProcess4"/>
    <dgm:cxn modelId="{C8394BA5-4FB7-40A3-B133-FAC068AEB108}" type="presOf" srcId="{3C4DFAB6-20F4-4EF0-BB44-CBFB0CF70E8F}" destId="{65C8B19C-B8EB-4217-A25F-9657EED49678}" srcOrd="0" destOrd="0" presId="urn:microsoft.com/office/officeart/2005/8/layout/hProcess4"/>
    <dgm:cxn modelId="{413FAB13-7B3E-4837-BA52-F1ABCC2A3A97}" type="presOf" srcId="{3966BAFB-DD48-4DA8-8B9A-83966D99F1D8}" destId="{A96EA521-F4DB-41C6-9156-432993E8C9E7}" srcOrd="0" destOrd="0" presId="urn:microsoft.com/office/officeart/2005/8/layout/hProcess4"/>
    <dgm:cxn modelId="{D55208EA-22FE-4837-A2EE-C4AA6EB8A365}" srcId="{3966BAFB-DD48-4DA8-8B9A-83966D99F1D8}" destId="{98407CED-2C42-4B44-BD88-D1E858A6AD93}" srcOrd="2" destOrd="0" parTransId="{3670B2CE-7B4A-4DBC-B3B2-0E04E11C46CD}" sibTransId="{767CDCE7-B28F-4A31-BE83-190067B9F503}"/>
    <dgm:cxn modelId="{BDCCA388-E46E-49C3-AC6F-351EDBCF8E3D}" type="presOf" srcId="{D56A8F1C-06A4-4A69-8DAB-AB2C5B84ED92}" destId="{2FF990BD-FD35-4FEC-B323-7961804EB7F2}" srcOrd="1" destOrd="0" presId="urn:microsoft.com/office/officeart/2005/8/layout/hProcess4"/>
    <dgm:cxn modelId="{B41EA830-C8B2-465D-BE20-EF6A3F4AA238}" type="presOf" srcId="{E7EA1719-1564-4D43-9E3F-17E08240780C}" destId="{1C1F433B-7BF2-4E29-8E20-44517F5FFF1E}" srcOrd="0" destOrd="0" presId="urn:microsoft.com/office/officeart/2005/8/layout/hProcess4"/>
    <dgm:cxn modelId="{27CBB95A-16C4-4737-A3E9-F6C989FAAB7C}" type="presOf" srcId="{D1AE9BB4-A5DF-41DC-B5C3-AF41FF0861A5}" destId="{3E34AA9C-C915-4386-AFA1-B4287D08C1D7}" srcOrd="0" destOrd="1" presId="urn:microsoft.com/office/officeart/2005/8/layout/hProcess4"/>
    <dgm:cxn modelId="{2A2A5174-BC9E-4216-800E-37F6D32DF4D3}" type="presOf" srcId="{D56A8F1C-06A4-4A69-8DAB-AB2C5B84ED92}" destId="{58A442EC-C8BD-43AB-885B-3A88ED473375}" srcOrd="0" destOrd="0" presId="urn:microsoft.com/office/officeart/2005/8/layout/hProcess4"/>
    <dgm:cxn modelId="{AAADACAF-3343-457F-812E-388B20A77508}" srcId="{3966BAFB-DD48-4DA8-8B9A-83966D99F1D8}" destId="{D1AE9BB4-A5DF-41DC-B5C3-AF41FF0861A5}" srcOrd="1" destOrd="0" parTransId="{52908E00-AFA8-43A3-9E9B-D5ED54E4A8BD}" sibTransId="{9AEC00FE-FFBC-4FDE-A9D7-5CA3F62AC143}"/>
    <dgm:cxn modelId="{6DFB2CFC-A652-4C2F-9CE2-E2EFA4D1C6E3}" type="presOf" srcId="{C67FBD27-7E7F-4699-9AF4-009D4E2CDC84}" destId="{E3426099-060F-4B61-8DFA-6BA30479250E}" srcOrd="1" destOrd="0" presId="urn:microsoft.com/office/officeart/2005/8/layout/hProcess4"/>
    <dgm:cxn modelId="{3B5A9105-0C25-4FDB-AE68-9A4A77F2AE71}" srcId="{3C4DFAB6-20F4-4EF0-BB44-CBFB0CF70E8F}" destId="{C14140A2-767F-4D91-B196-52BE38D5C1A9}" srcOrd="2" destOrd="0" parTransId="{1A949C1F-BA3D-4DF6-BA1F-AE4004D1D5C3}" sibTransId="{1B66A974-7A23-48E1-89BC-318AE582FD37}"/>
    <dgm:cxn modelId="{6005A1C4-83FE-429D-B2C7-A668491D38A8}" type="presOf" srcId="{76C4941E-58CA-4B86-8364-B0F9CBABB78E}" destId="{4D975306-9D7C-45E4-8BE2-A52C16941643}" srcOrd="0" destOrd="1" presId="urn:microsoft.com/office/officeart/2005/8/layout/hProcess4"/>
    <dgm:cxn modelId="{D027C549-D9B9-4BFA-8191-53C3BFC6BE21}" type="presOf" srcId="{D1AE9BB4-A5DF-41DC-B5C3-AF41FF0861A5}" destId="{58746F1C-ED46-4BD9-9758-3B3D04A77923}" srcOrd="1" destOrd="1" presId="urn:microsoft.com/office/officeart/2005/8/layout/hProcess4"/>
    <dgm:cxn modelId="{AC6D0461-780D-49C1-A259-7F97E6381C0C}" srcId="{055CFAD2-64F1-4479-BB3C-76D2F2FF821B}" destId="{42F688E8-DD2E-4CC3-A17B-D256BD590C71}" srcOrd="1" destOrd="0" parTransId="{61553F46-ECB8-43A7-87C4-D96A350A376A}" sibTransId="{E9960DB9-6659-4D7E-B38A-9BC9CB73D023}"/>
    <dgm:cxn modelId="{F944B23B-E89D-41A7-84EA-95BB28F80BC1}" srcId="{42F688E8-DD2E-4CC3-A17B-D256BD590C71}" destId="{76C4941E-58CA-4B86-8364-B0F9CBABB78E}" srcOrd="1" destOrd="0" parTransId="{71A0BDB3-65D7-4D4C-9E2F-3A0F0B674D58}" sibTransId="{29278FCD-97CB-4CF1-89AC-A748364579F8}"/>
    <dgm:cxn modelId="{572263AE-9EA7-4932-BFDB-F6B984EA25D1}" srcId="{42F688E8-DD2E-4CC3-A17B-D256BD590C71}" destId="{C67FBD27-7E7F-4699-9AF4-009D4E2CDC84}" srcOrd="0" destOrd="0" parTransId="{EDE46BF5-B59F-4D86-97DC-611BCDD466A1}" sibTransId="{1499ABF7-3ADD-4966-A013-2D84AA01EAD0}"/>
    <dgm:cxn modelId="{C21AF091-A826-4603-B76A-7CFD0D5978A4}" type="presOf" srcId="{1D707092-C562-4499-A3ED-40549309FA6A}" destId="{58746F1C-ED46-4BD9-9758-3B3D04A77923}" srcOrd="1" destOrd="3" presId="urn:microsoft.com/office/officeart/2005/8/layout/hProcess4"/>
    <dgm:cxn modelId="{389709F1-A409-408E-B67E-E6EB286D4FCB}" type="presOf" srcId="{E9960DB9-6659-4D7E-B38A-9BC9CB73D023}" destId="{F4AC9DD5-878A-40EB-A7DB-A14115F69C5A}" srcOrd="0" destOrd="0" presId="urn:microsoft.com/office/officeart/2005/8/layout/hProcess4"/>
    <dgm:cxn modelId="{12E0A41B-3014-4337-9F53-7586CC209E37}" type="presParOf" srcId="{F51FBB57-839B-408A-8BA8-D7A731AD400A}" destId="{FD36569F-85C7-4878-8EE3-363837D158AD}" srcOrd="0" destOrd="0" presId="urn:microsoft.com/office/officeart/2005/8/layout/hProcess4"/>
    <dgm:cxn modelId="{726A3480-833F-468B-871D-68CC80ED17A5}" type="presParOf" srcId="{F51FBB57-839B-408A-8BA8-D7A731AD400A}" destId="{F421CAFB-20A0-4BE8-AA0A-2D23EA4EB796}" srcOrd="1" destOrd="0" presId="urn:microsoft.com/office/officeart/2005/8/layout/hProcess4"/>
    <dgm:cxn modelId="{8453F46B-28FA-47F9-B9A8-2A2A3A73CD20}" type="presParOf" srcId="{F51FBB57-839B-408A-8BA8-D7A731AD400A}" destId="{E5BA0F49-4FD6-4A03-884C-E42E05D429F4}" srcOrd="2" destOrd="0" presId="urn:microsoft.com/office/officeart/2005/8/layout/hProcess4"/>
    <dgm:cxn modelId="{17BFF241-4EF2-4814-8341-AAD6A736B0D2}" type="presParOf" srcId="{E5BA0F49-4FD6-4A03-884C-E42E05D429F4}" destId="{BEB60B2B-53F0-49FD-805F-CD1B7411D334}" srcOrd="0" destOrd="0" presId="urn:microsoft.com/office/officeart/2005/8/layout/hProcess4"/>
    <dgm:cxn modelId="{A7ECB72E-66C4-4B55-964E-427F1CDB3782}" type="presParOf" srcId="{BEB60B2B-53F0-49FD-805F-CD1B7411D334}" destId="{51A98012-14A3-4BCC-BD41-66EE1BEC59AA}" srcOrd="0" destOrd="0" presId="urn:microsoft.com/office/officeart/2005/8/layout/hProcess4"/>
    <dgm:cxn modelId="{18398240-B813-46CB-BCF9-46E79614BBAA}" type="presParOf" srcId="{BEB60B2B-53F0-49FD-805F-CD1B7411D334}" destId="{58A442EC-C8BD-43AB-885B-3A88ED473375}" srcOrd="1" destOrd="0" presId="urn:microsoft.com/office/officeart/2005/8/layout/hProcess4"/>
    <dgm:cxn modelId="{45117F5B-6170-4F60-B61D-18D0033194AD}" type="presParOf" srcId="{BEB60B2B-53F0-49FD-805F-CD1B7411D334}" destId="{2FF990BD-FD35-4FEC-B323-7961804EB7F2}" srcOrd="2" destOrd="0" presId="urn:microsoft.com/office/officeart/2005/8/layout/hProcess4"/>
    <dgm:cxn modelId="{8CC5DFD1-C50C-4AD2-839D-781B9A820177}" type="presParOf" srcId="{BEB60B2B-53F0-49FD-805F-CD1B7411D334}" destId="{65C8B19C-B8EB-4217-A25F-9657EED49678}" srcOrd="3" destOrd="0" presId="urn:microsoft.com/office/officeart/2005/8/layout/hProcess4"/>
    <dgm:cxn modelId="{106702B6-6BC4-458A-8061-4C75A9C4ADD4}" type="presParOf" srcId="{BEB60B2B-53F0-49FD-805F-CD1B7411D334}" destId="{63E02A40-A399-4F4B-9C5F-39F2F970CC40}" srcOrd="4" destOrd="0" presId="urn:microsoft.com/office/officeart/2005/8/layout/hProcess4"/>
    <dgm:cxn modelId="{778F8FF4-9219-4E7D-AA00-C8E0B20637E9}" type="presParOf" srcId="{E5BA0F49-4FD6-4A03-884C-E42E05D429F4}" destId="{1C1F433B-7BF2-4E29-8E20-44517F5FFF1E}" srcOrd="1" destOrd="0" presId="urn:microsoft.com/office/officeart/2005/8/layout/hProcess4"/>
    <dgm:cxn modelId="{31C62D30-C987-47F3-A6FE-FEA824677A79}" type="presParOf" srcId="{E5BA0F49-4FD6-4A03-884C-E42E05D429F4}" destId="{8D6E5F7B-AE69-4B19-8FDC-EEDF52534FE2}" srcOrd="2" destOrd="0" presId="urn:microsoft.com/office/officeart/2005/8/layout/hProcess4"/>
    <dgm:cxn modelId="{4A7F8F12-FEE2-44AF-887D-320C302C2A09}" type="presParOf" srcId="{8D6E5F7B-AE69-4B19-8FDC-EEDF52534FE2}" destId="{46FDD32A-8F51-4330-AA23-DBC9297A6F75}" srcOrd="0" destOrd="0" presId="urn:microsoft.com/office/officeart/2005/8/layout/hProcess4"/>
    <dgm:cxn modelId="{056527C1-DE6F-434D-A73C-13D7B1BB00E8}" type="presParOf" srcId="{8D6E5F7B-AE69-4B19-8FDC-EEDF52534FE2}" destId="{4D975306-9D7C-45E4-8BE2-A52C16941643}" srcOrd="1" destOrd="0" presId="urn:microsoft.com/office/officeart/2005/8/layout/hProcess4"/>
    <dgm:cxn modelId="{765F3121-6F5B-4DCC-8FC7-CF6BEA2F9C1D}" type="presParOf" srcId="{8D6E5F7B-AE69-4B19-8FDC-EEDF52534FE2}" destId="{E3426099-060F-4B61-8DFA-6BA30479250E}" srcOrd="2" destOrd="0" presId="urn:microsoft.com/office/officeart/2005/8/layout/hProcess4"/>
    <dgm:cxn modelId="{F7550768-026D-46E7-900B-9B9559D61C0C}" type="presParOf" srcId="{8D6E5F7B-AE69-4B19-8FDC-EEDF52534FE2}" destId="{9954E974-1E17-4D8D-9244-EED96C266578}" srcOrd="3" destOrd="0" presId="urn:microsoft.com/office/officeart/2005/8/layout/hProcess4"/>
    <dgm:cxn modelId="{5CECD708-3B91-4626-8731-2D5E2F4220F7}" type="presParOf" srcId="{8D6E5F7B-AE69-4B19-8FDC-EEDF52534FE2}" destId="{BD440C0F-9146-4ED6-A232-9E3CBBF478EA}" srcOrd="4" destOrd="0" presId="urn:microsoft.com/office/officeart/2005/8/layout/hProcess4"/>
    <dgm:cxn modelId="{5D159D1F-496B-4EAF-ADD6-04BD5C13299B}" type="presParOf" srcId="{E5BA0F49-4FD6-4A03-884C-E42E05D429F4}" destId="{F4AC9DD5-878A-40EB-A7DB-A14115F69C5A}" srcOrd="3" destOrd="0" presId="urn:microsoft.com/office/officeart/2005/8/layout/hProcess4"/>
    <dgm:cxn modelId="{A02ACF68-C477-4A97-BC84-55E4648213BE}" type="presParOf" srcId="{E5BA0F49-4FD6-4A03-884C-E42E05D429F4}" destId="{37A30F37-033C-4D29-8B55-A442AAB3ACB7}" srcOrd="4" destOrd="0" presId="urn:microsoft.com/office/officeart/2005/8/layout/hProcess4"/>
    <dgm:cxn modelId="{CE9609C9-52C4-47E1-AE03-90706FF60E53}" type="presParOf" srcId="{37A30F37-033C-4D29-8B55-A442AAB3ACB7}" destId="{9A666914-76B4-4A31-8D76-48CA7851965A}" srcOrd="0" destOrd="0" presId="urn:microsoft.com/office/officeart/2005/8/layout/hProcess4"/>
    <dgm:cxn modelId="{8C8BB485-C403-4846-B577-07D388CC08D2}" type="presParOf" srcId="{37A30F37-033C-4D29-8B55-A442AAB3ACB7}" destId="{3E34AA9C-C915-4386-AFA1-B4287D08C1D7}" srcOrd="1" destOrd="0" presId="urn:microsoft.com/office/officeart/2005/8/layout/hProcess4"/>
    <dgm:cxn modelId="{12700AA0-1E31-418C-954F-2007A685DC80}" type="presParOf" srcId="{37A30F37-033C-4D29-8B55-A442AAB3ACB7}" destId="{58746F1C-ED46-4BD9-9758-3B3D04A77923}" srcOrd="2" destOrd="0" presId="urn:microsoft.com/office/officeart/2005/8/layout/hProcess4"/>
    <dgm:cxn modelId="{0C0C3F8A-4217-45A1-80B3-49D6F348C209}" type="presParOf" srcId="{37A30F37-033C-4D29-8B55-A442AAB3ACB7}" destId="{A96EA521-F4DB-41C6-9156-432993E8C9E7}" srcOrd="3" destOrd="0" presId="urn:microsoft.com/office/officeart/2005/8/layout/hProcess4"/>
    <dgm:cxn modelId="{81CD0746-9A21-4201-8766-C0CAB7ACC4EC}" type="presParOf" srcId="{37A30F37-033C-4D29-8B55-A442AAB3ACB7}" destId="{FF87F7A5-943B-4FFD-8433-F0770B512A41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FB4580BB-9C78-457D-96DA-A470FE9729A4}" type="doc">
      <dgm:prSet loTypeId="urn:microsoft.com/office/officeart/2005/8/layout/radial3" loCatId="cycle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16D6DB00-C8BE-4DC2-9B8F-D8D316FF4883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it-IT" altLang="en-US" sz="2000" b="1" u="none">
              <a:latin typeface="Times New Roman" pitchFamily="18" charset="0"/>
              <a:cs typeface="Times New Roman" pitchFamily="18" charset="0"/>
            </a:rPr>
            <a:t>COMPUŞI NEALCALOIDICI</a:t>
          </a:r>
          <a:endParaRPr lang="en-US" sz="2000" u="none" dirty="0">
            <a:latin typeface="Times New Roman" pitchFamily="18" charset="0"/>
            <a:cs typeface="Times New Roman" pitchFamily="18" charset="0"/>
          </a:endParaRPr>
        </a:p>
      </dgm:t>
    </dgm:pt>
    <dgm:pt modelId="{88F2956A-F083-41CB-A570-CAD1C61EE524}" type="parTrans" cxnId="{0A070F7E-47DB-484D-AA93-E9AA8A7666EC}">
      <dgm:prSet/>
      <dgm:spPr/>
      <dgm:t>
        <a:bodyPr/>
        <a:lstStyle/>
        <a:p>
          <a:endParaRPr lang="en-US"/>
        </a:p>
      </dgm:t>
    </dgm:pt>
    <dgm:pt modelId="{51B3F5DC-E890-4C18-9E6C-1B85B4B3CFC6}" type="sibTrans" cxnId="{0A070F7E-47DB-484D-AA93-E9AA8A7666EC}">
      <dgm:prSet/>
      <dgm:spPr/>
      <dgm:t>
        <a:bodyPr/>
        <a:lstStyle/>
        <a:p>
          <a:endParaRPr lang="en-US"/>
        </a:p>
      </dgm:t>
    </dgm:pt>
    <dgm:pt modelId="{84638741-ED71-4701-B306-228E5A64269E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>
              <a:latin typeface="Times New Roman" pitchFamily="18" charset="0"/>
              <a:cs typeface="Times New Roman" pitchFamily="18" charset="0"/>
            </a:rPr>
            <a:t>Aminoacizi</a:t>
          </a:r>
          <a:endParaRPr lang="en-US" sz="2000" b="1" dirty="0">
            <a:latin typeface="Times New Roman" pitchFamily="18" charset="0"/>
            <a:cs typeface="Times New Roman" pitchFamily="18" charset="0"/>
          </a:endParaRPr>
        </a:p>
      </dgm:t>
    </dgm:pt>
    <dgm:pt modelId="{DCB449E8-A3A6-4B50-8032-ADEC985E5070}" type="parTrans" cxnId="{0CDFDC58-2A78-4446-9EC1-94B21321EC31}">
      <dgm:prSet/>
      <dgm:spPr/>
      <dgm:t>
        <a:bodyPr/>
        <a:lstStyle/>
        <a:p>
          <a:endParaRPr lang="en-US"/>
        </a:p>
      </dgm:t>
    </dgm:pt>
    <dgm:pt modelId="{289E60EE-3FEC-4DC3-B92C-292CE94751FC}" type="sibTrans" cxnId="{0CDFDC58-2A78-4446-9EC1-94B21321EC31}">
      <dgm:prSet/>
      <dgm:spPr/>
      <dgm:t>
        <a:bodyPr/>
        <a:lstStyle/>
        <a:p>
          <a:endParaRPr lang="en-US"/>
        </a:p>
      </dgm:t>
    </dgm:pt>
    <dgm:pt modelId="{065AA7B8-7E7D-4A5C-BBBE-FB09C90CA658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>
              <a:latin typeface="Times New Roman" pitchFamily="18" charset="0"/>
              <a:cs typeface="Times New Roman" pitchFamily="18" charset="0"/>
            </a:rPr>
            <a:t>Enzime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10FBF5D5-C281-46F3-BF74-50DAE2A863B0}" type="parTrans" cxnId="{038D597F-2F5E-43B1-A6C2-AE4F8049AF5B}">
      <dgm:prSet/>
      <dgm:spPr/>
      <dgm:t>
        <a:bodyPr/>
        <a:lstStyle/>
        <a:p>
          <a:endParaRPr lang="en-US"/>
        </a:p>
      </dgm:t>
    </dgm:pt>
    <dgm:pt modelId="{0BB319A8-E070-426C-99EF-EBE43882A2BA}" type="sibTrans" cxnId="{038D597F-2F5E-43B1-A6C2-AE4F8049AF5B}">
      <dgm:prSet/>
      <dgm:spPr/>
      <dgm:t>
        <a:bodyPr/>
        <a:lstStyle/>
        <a:p>
          <a:endParaRPr lang="en-US"/>
        </a:p>
      </dgm:t>
    </dgm:pt>
    <dgm:pt modelId="{E80C5346-5286-4E02-BE41-3E9E4C7B55AC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>
              <a:latin typeface="Times New Roman" pitchFamily="18" charset="0"/>
              <a:cs typeface="Times New Roman" pitchFamily="18" charset="0"/>
            </a:rPr>
            <a:t>Lectine</a:t>
          </a:r>
          <a:endParaRPr lang="en-US" sz="2000" b="1" dirty="0">
            <a:latin typeface="Times New Roman" pitchFamily="18" charset="0"/>
            <a:cs typeface="Times New Roman" pitchFamily="18" charset="0"/>
          </a:endParaRPr>
        </a:p>
      </dgm:t>
    </dgm:pt>
    <dgm:pt modelId="{833DB226-99B0-4063-B1CB-EB3A7E9D8757}" type="parTrans" cxnId="{B98B842B-EF60-4DBB-97FE-A3343BCF9017}">
      <dgm:prSet/>
      <dgm:spPr/>
      <dgm:t>
        <a:bodyPr/>
        <a:lstStyle/>
        <a:p>
          <a:endParaRPr lang="en-US"/>
        </a:p>
      </dgm:t>
    </dgm:pt>
    <dgm:pt modelId="{DF91CF80-1D62-466F-883F-98CDC655CDAE}" type="sibTrans" cxnId="{B98B842B-EF60-4DBB-97FE-A3343BCF9017}">
      <dgm:prSet/>
      <dgm:spPr/>
      <dgm:t>
        <a:bodyPr/>
        <a:lstStyle/>
        <a:p>
          <a:endParaRPr lang="en-US"/>
        </a:p>
      </dgm:t>
    </dgm:pt>
    <dgm:pt modelId="{C04E6324-BCDE-44E1-93ED-41110B72DF72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>
              <a:latin typeface="Times New Roman" pitchFamily="18" charset="0"/>
              <a:cs typeface="Times New Roman" pitchFamily="18" charset="0"/>
            </a:rPr>
            <a:t>Proteine</a:t>
          </a:r>
          <a:endParaRPr lang="en-US" sz="2000" b="1" dirty="0">
            <a:latin typeface="Times New Roman" pitchFamily="18" charset="0"/>
            <a:cs typeface="Times New Roman" pitchFamily="18" charset="0"/>
          </a:endParaRPr>
        </a:p>
      </dgm:t>
    </dgm:pt>
    <dgm:pt modelId="{E4C16F14-7308-4167-9326-2D874B98500F}" type="parTrans" cxnId="{81E1D565-F620-4350-B678-C2D608236A2B}">
      <dgm:prSet/>
      <dgm:spPr/>
      <dgm:t>
        <a:bodyPr/>
        <a:lstStyle/>
        <a:p>
          <a:endParaRPr lang="en-US"/>
        </a:p>
      </dgm:t>
    </dgm:pt>
    <dgm:pt modelId="{8ADCD4AD-ECD2-465C-A39A-8FFF98367EB9}" type="sibTrans" cxnId="{81E1D565-F620-4350-B678-C2D608236A2B}">
      <dgm:prSet/>
      <dgm:spPr/>
      <dgm:t>
        <a:bodyPr/>
        <a:lstStyle/>
        <a:p>
          <a:endParaRPr lang="en-US"/>
        </a:p>
      </dgm:t>
    </dgm:pt>
    <dgm:pt modelId="{B349042A-BC59-4541-8581-99CA8072299D}">
      <dgm:prSet phldrT="[Text]" phldr="1"/>
      <dgm:spPr/>
      <dgm:t>
        <a:bodyPr/>
        <a:lstStyle/>
        <a:p>
          <a:endParaRPr lang="en-US"/>
        </a:p>
      </dgm:t>
    </dgm:pt>
    <dgm:pt modelId="{65D1FCDA-6D7C-4A94-81F6-CDF246B9DAE3}" type="parTrans" cxnId="{35631CC9-4872-4CC0-A224-9F43D05F0327}">
      <dgm:prSet/>
      <dgm:spPr/>
      <dgm:t>
        <a:bodyPr/>
        <a:lstStyle/>
        <a:p>
          <a:endParaRPr lang="en-US"/>
        </a:p>
      </dgm:t>
    </dgm:pt>
    <dgm:pt modelId="{062E25F3-EA79-45DB-AC5D-BD8CE910C0BD}" type="sibTrans" cxnId="{35631CC9-4872-4CC0-A224-9F43D05F0327}">
      <dgm:prSet/>
      <dgm:spPr/>
      <dgm:t>
        <a:bodyPr/>
        <a:lstStyle/>
        <a:p>
          <a:endParaRPr lang="en-US"/>
        </a:p>
      </dgm:t>
    </dgm:pt>
    <dgm:pt modelId="{60BDC9D4-2D0B-4A71-B859-1788FCEF2FF6}">
      <dgm:prSet phldrT="[Text]" phldr="1"/>
      <dgm:spPr/>
      <dgm:t>
        <a:bodyPr/>
        <a:lstStyle/>
        <a:p>
          <a:endParaRPr lang="en-US"/>
        </a:p>
      </dgm:t>
    </dgm:pt>
    <dgm:pt modelId="{EDAE8C71-991A-45FC-8889-B6F874E0F71F}" type="parTrans" cxnId="{F0DDB8AE-45DE-4546-9807-530BB63A7DF8}">
      <dgm:prSet/>
      <dgm:spPr/>
      <dgm:t>
        <a:bodyPr/>
        <a:lstStyle/>
        <a:p>
          <a:endParaRPr lang="en-US"/>
        </a:p>
      </dgm:t>
    </dgm:pt>
    <dgm:pt modelId="{AD3BA3D7-A612-4879-98ED-73AA3F31BD71}" type="sibTrans" cxnId="{F0DDB8AE-45DE-4546-9807-530BB63A7DF8}">
      <dgm:prSet/>
      <dgm:spPr/>
      <dgm:t>
        <a:bodyPr/>
        <a:lstStyle/>
        <a:p>
          <a:endParaRPr lang="en-US"/>
        </a:p>
      </dgm:t>
    </dgm:pt>
    <dgm:pt modelId="{2DC1769C-BFB0-4CF1-B88E-478734A69D06}" type="pres">
      <dgm:prSet presAssocID="{FB4580BB-9C78-457D-96DA-A470FE9729A4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230F99E4-3A7F-43C7-92DD-68B103ED1992}" type="pres">
      <dgm:prSet presAssocID="{FB4580BB-9C78-457D-96DA-A470FE9729A4}" presName="radial" presStyleCnt="0">
        <dgm:presLayoutVars>
          <dgm:animLvl val="ctr"/>
        </dgm:presLayoutVars>
      </dgm:prSet>
      <dgm:spPr/>
    </dgm:pt>
    <dgm:pt modelId="{1995AE01-E3E9-4C60-9F2D-DD0BB4350C6D}" type="pres">
      <dgm:prSet presAssocID="{16D6DB00-C8BE-4DC2-9B8F-D8D316FF4883}" presName="centerShape" presStyleLbl="vennNode1" presStyleIdx="0" presStyleCnt="5" custScaleX="116722" custScaleY="113753"/>
      <dgm:spPr/>
      <dgm:t>
        <a:bodyPr/>
        <a:lstStyle/>
        <a:p>
          <a:endParaRPr lang="ro-RO"/>
        </a:p>
      </dgm:t>
    </dgm:pt>
    <dgm:pt modelId="{EAA7E288-F3BB-436A-AE37-7A015C5DC12E}" type="pres">
      <dgm:prSet presAssocID="{84638741-ED71-4701-B306-228E5A64269E}" presName="node" presStyleLbl="vennNode1" presStyleIdx="1" presStyleCnt="5" custScaleX="118722" custScaleY="100072" custRadScaleRad="95229" custRadScaleInc="-3423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16D6D98C-E56E-4CF3-9B43-541C6B3CA39F}" type="pres">
      <dgm:prSet presAssocID="{065AA7B8-7E7D-4A5C-BBBE-FB09C90CA658}" presName="node" presStyleLbl="vennNode1" presStyleIdx="2" presStyleCnt="5" custScaleX="114041" custScaleY="107381" custRadScaleRad="101481" custRadScaleInc="27961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D682DE09-DFE6-41B7-B167-0A5EBC0345E4}" type="pres">
      <dgm:prSet presAssocID="{E80C5346-5286-4E02-BE41-3E9E4C7B55AC}" presName="node" presStyleLbl="vennNode1" presStyleIdx="3" presStyleCnt="5" custScaleX="125732" custScaleY="105080" custRadScaleRad="94855" custRadScaleInc="521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16040A54-D032-4753-8DF6-AF1CDE27057C}" type="pres">
      <dgm:prSet presAssocID="{C04E6324-BCDE-44E1-93ED-41110B72DF72}" presName="node" presStyleLbl="vennNode1" presStyleIdx="4" presStyleCnt="5" custScaleX="124535" custScaleY="124535" custRadScaleRad="107005" custRadScaleInc="-13098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35631CC9-4872-4CC0-A224-9F43D05F0327}" srcId="{FB4580BB-9C78-457D-96DA-A470FE9729A4}" destId="{B349042A-BC59-4541-8581-99CA8072299D}" srcOrd="1" destOrd="0" parTransId="{65D1FCDA-6D7C-4A94-81F6-CDF246B9DAE3}" sibTransId="{062E25F3-EA79-45DB-AC5D-BD8CE910C0BD}"/>
    <dgm:cxn modelId="{B98B842B-EF60-4DBB-97FE-A3343BCF9017}" srcId="{16D6DB00-C8BE-4DC2-9B8F-D8D316FF4883}" destId="{E80C5346-5286-4E02-BE41-3E9E4C7B55AC}" srcOrd="2" destOrd="0" parTransId="{833DB226-99B0-4063-B1CB-EB3A7E9D8757}" sibTransId="{DF91CF80-1D62-466F-883F-98CDC655CDAE}"/>
    <dgm:cxn modelId="{F0DDB8AE-45DE-4546-9807-530BB63A7DF8}" srcId="{FB4580BB-9C78-457D-96DA-A470FE9729A4}" destId="{60BDC9D4-2D0B-4A71-B859-1788FCEF2FF6}" srcOrd="2" destOrd="0" parTransId="{EDAE8C71-991A-45FC-8889-B6F874E0F71F}" sibTransId="{AD3BA3D7-A612-4879-98ED-73AA3F31BD71}"/>
    <dgm:cxn modelId="{7D145A9F-41DD-4EF9-9B4B-D886101E31C1}" type="presOf" srcId="{E80C5346-5286-4E02-BE41-3E9E4C7B55AC}" destId="{D682DE09-DFE6-41B7-B167-0A5EBC0345E4}" srcOrd="0" destOrd="0" presId="urn:microsoft.com/office/officeart/2005/8/layout/radial3"/>
    <dgm:cxn modelId="{0CDFDC58-2A78-4446-9EC1-94B21321EC31}" srcId="{16D6DB00-C8BE-4DC2-9B8F-D8D316FF4883}" destId="{84638741-ED71-4701-B306-228E5A64269E}" srcOrd="0" destOrd="0" parTransId="{DCB449E8-A3A6-4B50-8032-ADEC985E5070}" sibTransId="{289E60EE-3FEC-4DC3-B92C-292CE94751FC}"/>
    <dgm:cxn modelId="{FE9DF5B9-8079-490C-90BF-76DB7935DE51}" type="presOf" srcId="{84638741-ED71-4701-B306-228E5A64269E}" destId="{EAA7E288-F3BB-436A-AE37-7A015C5DC12E}" srcOrd="0" destOrd="0" presId="urn:microsoft.com/office/officeart/2005/8/layout/radial3"/>
    <dgm:cxn modelId="{038D597F-2F5E-43B1-A6C2-AE4F8049AF5B}" srcId="{16D6DB00-C8BE-4DC2-9B8F-D8D316FF4883}" destId="{065AA7B8-7E7D-4A5C-BBBE-FB09C90CA658}" srcOrd="1" destOrd="0" parTransId="{10FBF5D5-C281-46F3-BF74-50DAE2A863B0}" sibTransId="{0BB319A8-E070-426C-99EF-EBE43882A2BA}"/>
    <dgm:cxn modelId="{0A070F7E-47DB-484D-AA93-E9AA8A7666EC}" srcId="{FB4580BB-9C78-457D-96DA-A470FE9729A4}" destId="{16D6DB00-C8BE-4DC2-9B8F-D8D316FF4883}" srcOrd="0" destOrd="0" parTransId="{88F2956A-F083-41CB-A570-CAD1C61EE524}" sibTransId="{51B3F5DC-E890-4C18-9E6C-1B85B4B3CFC6}"/>
    <dgm:cxn modelId="{81E1D565-F620-4350-B678-C2D608236A2B}" srcId="{16D6DB00-C8BE-4DC2-9B8F-D8D316FF4883}" destId="{C04E6324-BCDE-44E1-93ED-41110B72DF72}" srcOrd="3" destOrd="0" parTransId="{E4C16F14-7308-4167-9326-2D874B98500F}" sibTransId="{8ADCD4AD-ECD2-465C-A39A-8FFF98367EB9}"/>
    <dgm:cxn modelId="{16FBA4BC-D705-4C00-9DC0-7DC13D1DDC82}" type="presOf" srcId="{065AA7B8-7E7D-4A5C-BBBE-FB09C90CA658}" destId="{16D6D98C-E56E-4CF3-9B43-541C6B3CA39F}" srcOrd="0" destOrd="0" presId="urn:microsoft.com/office/officeart/2005/8/layout/radial3"/>
    <dgm:cxn modelId="{5D9BEC8A-3EAF-44BB-A210-74DA372D2F30}" type="presOf" srcId="{C04E6324-BCDE-44E1-93ED-41110B72DF72}" destId="{16040A54-D032-4753-8DF6-AF1CDE27057C}" srcOrd="0" destOrd="0" presId="urn:microsoft.com/office/officeart/2005/8/layout/radial3"/>
    <dgm:cxn modelId="{E8E04E24-08EA-4B26-BBB4-8EF502278C15}" type="presOf" srcId="{FB4580BB-9C78-457D-96DA-A470FE9729A4}" destId="{2DC1769C-BFB0-4CF1-B88E-478734A69D06}" srcOrd="0" destOrd="0" presId="urn:microsoft.com/office/officeart/2005/8/layout/radial3"/>
    <dgm:cxn modelId="{13A45869-2ECE-4883-8B2A-FF178EBAFD3C}" type="presOf" srcId="{16D6DB00-C8BE-4DC2-9B8F-D8D316FF4883}" destId="{1995AE01-E3E9-4C60-9F2D-DD0BB4350C6D}" srcOrd="0" destOrd="0" presId="urn:microsoft.com/office/officeart/2005/8/layout/radial3"/>
    <dgm:cxn modelId="{2D7FE10C-FD47-4A00-88BE-C84314B193F8}" type="presParOf" srcId="{2DC1769C-BFB0-4CF1-B88E-478734A69D06}" destId="{230F99E4-3A7F-43C7-92DD-68B103ED1992}" srcOrd="0" destOrd="0" presId="urn:microsoft.com/office/officeart/2005/8/layout/radial3"/>
    <dgm:cxn modelId="{61A35235-4B6C-49A6-A86B-61046244D323}" type="presParOf" srcId="{230F99E4-3A7F-43C7-92DD-68B103ED1992}" destId="{1995AE01-E3E9-4C60-9F2D-DD0BB4350C6D}" srcOrd="0" destOrd="0" presId="urn:microsoft.com/office/officeart/2005/8/layout/radial3"/>
    <dgm:cxn modelId="{0A432299-A233-4727-945F-B04B97AC1827}" type="presParOf" srcId="{230F99E4-3A7F-43C7-92DD-68B103ED1992}" destId="{EAA7E288-F3BB-436A-AE37-7A015C5DC12E}" srcOrd="1" destOrd="0" presId="urn:microsoft.com/office/officeart/2005/8/layout/radial3"/>
    <dgm:cxn modelId="{AC25B745-E6C2-4343-936E-B541480B0800}" type="presParOf" srcId="{230F99E4-3A7F-43C7-92DD-68B103ED1992}" destId="{16D6D98C-E56E-4CF3-9B43-541C6B3CA39F}" srcOrd="2" destOrd="0" presId="urn:microsoft.com/office/officeart/2005/8/layout/radial3"/>
    <dgm:cxn modelId="{EAEE0CDB-F5DD-439F-9ED3-DC029B783C41}" type="presParOf" srcId="{230F99E4-3A7F-43C7-92DD-68B103ED1992}" destId="{D682DE09-DFE6-41B7-B167-0A5EBC0345E4}" srcOrd="3" destOrd="0" presId="urn:microsoft.com/office/officeart/2005/8/layout/radial3"/>
    <dgm:cxn modelId="{558848FF-76E6-46B2-B99B-94DBDC5B45FD}" type="presParOf" srcId="{230F99E4-3A7F-43C7-92DD-68B103ED1992}" destId="{16040A54-D032-4753-8DF6-AF1CDE27057C}" srcOrd="4" destOrd="0" presId="urn:microsoft.com/office/officeart/2005/8/layout/radial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A23DD96-F630-4D0F-A149-60EC472D0758}" type="doc">
      <dgm:prSet loTypeId="urn:microsoft.com/office/officeart/2005/8/layout/pyramid2" loCatId="list" qsTypeId="urn:microsoft.com/office/officeart/2005/8/quickstyle/simple1" qsCatId="simple" csTypeId="urn:microsoft.com/office/officeart/2005/8/colors/colorful4" csCatId="colorful" phldr="1"/>
      <dgm:spPr/>
    </dgm:pt>
    <dgm:pt modelId="{F5DA4C19-F19F-4CCD-86D4-98527AEE7373}">
      <dgm:prSet phldrT="[Text]" custT="1"/>
      <dgm:spPr/>
      <dgm:t>
        <a:bodyPr/>
        <a:lstStyle/>
        <a:p>
          <a:r>
            <a:rPr lang="ro-RO" altLang="en-US" sz="2000" b="1" dirty="0">
              <a:latin typeface="Times New Roman" pitchFamily="18" charset="0"/>
              <a:cs typeface="Times New Roman" pitchFamily="18" charset="0"/>
            </a:rPr>
            <a:t>cofeină</a:t>
          </a:r>
          <a:r>
            <a:rPr lang="ro-RO" altLang="en-US" sz="2000" dirty="0">
              <a:latin typeface="Times New Roman" pitchFamily="18" charset="0"/>
              <a:cs typeface="Times New Roman" pitchFamily="18" charset="0"/>
            </a:rPr>
            <a:t> (0,6-2,2%), teofilină, teobromină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13D3D66C-28B3-4030-8049-89161D9C5398}" type="parTrans" cxnId="{6B9B2FB0-F77B-4320-9BC9-F1A6C0F79946}">
      <dgm:prSet/>
      <dgm:spPr/>
      <dgm:t>
        <a:bodyPr/>
        <a:lstStyle/>
        <a:p>
          <a:endParaRPr lang="en-US"/>
        </a:p>
      </dgm:t>
    </dgm:pt>
    <dgm:pt modelId="{28CE63C6-DD1E-418E-A00E-75BD12AEA643}" type="sibTrans" cxnId="{6B9B2FB0-F77B-4320-9BC9-F1A6C0F79946}">
      <dgm:prSet/>
      <dgm:spPr/>
      <dgm:t>
        <a:bodyPr/>
        <a:lstStyle/>
        <a:p>
          <a:endParaRPr lang="en-US"/>
        </a:p>
      </dgm:t>
    </dgm:pt>
    <dgm:pt modelId="{B0AEACDE-3651-4057-B19B-0900C50B0A95}">
      <dgm:prSet phldrT="[Text]" custT="1"/>
      <dgm:spPr/>
      <dgm:t>
        <a:bodyPr/>
        <a:lstStyle/>
        <a:p>
          <a:r>
            <a:rPr lang="ro-RO" altLang="en-US" sz="2000">
              <a:latin typeface="Times New Roman" pitchFamily="18" charset="0"/>
              <a:cs typeface="Times New Roman" pitchFamily="18" charset="0"/>
            </a:rPr>
            <a:t>AFC-uri (3-5% acid cafeic, clorogenic)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12E2DD27-CA24-472C-8205-67A9BAD74BD8}" type="parTrans" cxnId="{12151ABE-7764-48E3-A217-CDC1DF8A4C75}">
      <dgm:prSet/>
      <dgm:spPr/>
      <dgm:t>
        <a:bodyPr/>
        <a:lstStyle/>
        <a:p>
          <a:endParaRPr lang="en-US"/>
        </a:p>
      </dgm:t>
    </dgm:pt>
    <dgm:pt modelId="{0E80FD29-4FC2-4053-AA9A-4C970D292D10}" type="sibTrans" cxnId="{12151ABE-7764-48E3-A217-CDC1DF8A4C75}">
      <dgm:prSet/>
      <dgm:spPr/>
      <dgm:t>
        <a:bodyPr/>
        <a:lstStyle/>
        <a:p>
          <a:endParaRPr lang="en-US"/>
        </a:p>
      </dgm:t>
    </dgm:pt>
    <dgm:pt modelId="{BA9676A1-3F33-4AF0-8951-DF0AB174C9B5}">
      <dgm:prSet phldrT="[Text]" custT="1"/>
      <dgm:spPr/>
      <dgm:t>
        <a:bodyPr/>
        <a:lstStyle/>
        <a:p>
          <a:r>
            <a:rPr lang="ro-RO" sz="2000" dirty="0">
              <a:latin typeface="Times New Roman" pitchFamily="18" charset="0"/>
              <a:cs typeface="Times New Roman" pitchFamily="18" charset="0"/>
            </a:rPr>
            <a:t>oze, poliholozide, lipide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2B3B1B2C-36D4-4984-B122-AE4959DFA0CA}" type="parTrans" cxnId="{69CD19D7-2833-4D0D-84A1-343C5C20D298}">
      <dgm:prSet/>
      <dgm:spPr/>
      <dgm:t>
        <a:bodyPr/>
        <a:lstStyle/>
        <a:p>
          <a:endParaRPr lang="en-US"/>
        </a:p>
      </dgm:t>
    </dgm:pt>
    <dgm:pt modelId="{C9CE0117-B6D1-4CF6-8F6E-7B450ACDCBBC}" type="sibTrans" cxnId="{69CD19D7-2833-4D0D-84A1-343C5C20D298}">
      <dgm:prSet/>
      <dgm:spPr/>
      <dgm:t>
        <a:bodyPr/>
        <a:lstStyle/>
        <a:p>
          <a:endParaRPr lang="en-US"/>
        </a:p>
      </dgm:t>
    </dgm:pt>
    <dgm:pt modelId="{3F33D8F7-C0F3-4F64-A56B-3B87EA5E54D0}" type="pres">
      <dgm:prSet presAssocID="{0A23DD96-F630-4D0F-A149-60EC472D0758}" presName="compositeShape" presStyleCnt="0">
        <dgm:presLayoutVars>
          <dgm:dir/>
          <dgm:resizeHandles/>
        </dgm:presLayoutVars>
      </dgm:prSet>
      <dgm:spPr/>
    </dgm:pt>
    <dgm:pt modelId="{140BD66B-C6B3-4CE5-BBD0-FC9AD398A48C}" type="pres">
      <dgm:prSet presAssocID="{0A23DD96-F630-4D0F-A149-60EC472D0758}" presName="pyramid" presStyleLbl="node1" presStyleIdx="0" presStyleCn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</dgm:pt>
    <dgm:pt modelId="{F5367073-6096-4188-94E0-4A9E1E4DF7F7}" type="pres">
      <dgm:prSet presAssocID="{0A23DD96-F630-4D0F-A149-60EC472D0758}" presName="theList" presStyleCnt="0"/>
      <dgm:spPr/>
    </dgm:pt>
    <dgm:pt modelId="{6678324C-3939-4148-830D-A1E6799180DC}" type="pres">
      <dgm:prSet presAssocID="{F5DA4C19-F19F-4CCD-86D4-98527AEE7373}" presName="aNode" presStyleLbl="fgAcc1" presStyleIdx="0" presStyleCnt="3" custScaleX="162289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5CC24724-1D98-4F23-B7DE-C1454E0FDED3}" type="pres">
      <dgm:prSet presAssocID="{F5DA4C19-F19F-4CCD-86D4-98527AEE7373}" presName="aSpace" presStyleCnt="0"/>
      <dgm:spPr/>
    </dgm:pt>
    <dgm:pt modelId="{519ED992-1590-445C-9291-965AB10381CC}" type="pres">
      <dgm:prSet presAssocID="{B0AEACDE-3651-4057-B19B-0900C50B0A95}" presName="aNode" presStyleLbl="fgAcc1" presStyleIdx="1" presStyleCnt="3" custScaleX="168105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CFB40D08-A469-46C8-A816-3C7FBFB8B34C}" type="pres">
      <dgm:prSet presAssocID="{B0AEACDE-3651-4057-B19B-0900C50B0A95}" presName="aSpace" presStyleCnt="0"/>
      <dgm:spPr/>
    </dgm:pt>
    <dgm:pt modelId="{93332157-FD4F-494C-AB26-E3D4C7985ABC}" type="pres">
      <dgm:prSet presAssocID="{BA9676A1-3F33-4AF0-8951-DF0AB174C9B5}" presName="aNode" presStyleLbl="fgAcc1" presStyleIdx="2" presStyleCnt="3" custScaleX="162570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259A8881-7283-4C9D-AB7D-0AF39211BE46}" type="pres">
      <dgm:prSet presAssocID="{BA9676A1-3F33-4AF0-8951-DF0AB174C9B5}" presName="aSpace" presStyleCnt="0"/>
      <dgm:spPr/>
    </dgm:pt>
  </dgm:ptLst>
  <dgm:cxnLst>
    <dgm:cxn modelId="{E0C6C33E-24D5-4A5A-820F-2585A985FE7D}" type="presOf" srcId="{F5DA4C19-F19F-4CCD-86D4-98527AEE7373}" destId="{6678324C-3939-4148-830D-A1E6799180DC}" srcOrd="0" destOrd="0" presId="urn:microsoft.com/office/officeart/2005/8/layout/pyramid2"/>
    <dgm:cxn modelId="{5D9C5AE3-CD6A-4F5F-B439-E0ED167C1701}" type="presOf" srcId="{BA9676A1-3F33-4AF0-8951-DF0AB174C9B5}" destId="{93332157-FD4F-494C-AB26-E3D4C7985ABC}" srcOrd="0" destOrd="0" presId="urn:microsoft.com/office/officeart/2005/8/layout/pyramid2"/>
    <dgm:cxn modelId="{69CD19D7-2833-4D0D-84A1-343C5C20D298}" srcId="{0A23DD96-F630-4D0F-A149-60EC472D0758}" destId="{BA9676A1-3F33-4AF0-8951-DF0AB174C9B5}" srcOrd="2" destOrd="0" parTransId="{2B3B1B2C-36D4-4984-B122-AE4959DFA0CA}" sibTransId="{C9CE0117-B6D1-4CF6-8F6E-7B450ACDCBBC}"/>
    <dgm:cxn modelId="{6B9B2FB0-F77B-4320-9BC9-F1A6C0F79946}" srcId="{0A23DD96-F630-4D0F-A149-60EC472D0758}" destId="{F5DA4C19-F19F-4CCD-86D4-98527AEE7373}" srcOrd="0" destOrd="0" parTransId="{13D3D66C-28B3-4030-8049-89161D9C5398}" sibTransId="{28CE63C6-DD1E-418E-A00E-75BD12AEA643}"/>
    <dgm:cxn modelId="{AC8909B6-17D9-494F-B225-F218C8806090}" type="presOf" srcId="{0A23DD96-F630-4D0F-A149-60EC472D0758}" destId="{3F33D8F7-C0F3-4F64-A56B-3B87EA5E54D0}" srcOrd="0" destOrd="0" presId="urn:microsoft.com/office/officeart/2005/8/layout/pyramid2"/>
    <dgm:cxn modelId="{CFFF311D-C123-4619-B8EC-5237CF189D50}" type="presOf" srcId="{B0AEACDE-3651-4057-B19B-0900C50B0A95}" destId="{519ED992-1590-445C-9291-965AB10381CC}" srcOrd="0" destOrd="0" presId="urn:microsoft.com/office/officeart/2005/8/layout/pyramid2"/>
    <dgm:cxn modelId="{12151ABE-7764-48E3-A217-CDC1DF8A4C75}" srcId="{0A23DD96-F630-4D0F-A149-60EC472D0758}" destId="{B0AEACDE-3651-4057-B19B-0900C50B0A95}" srcOrd="1" destOrd="0" parTransId="{12E2DD27-CA24-472C-8205-67A9BAD74BD8}" sibTransId="{0E80FD29-4FC2-4053-AA9A-4C970D292D10}"/>
    <dgm:cxn modelId="{3831EA9D-6A6D-4EA1-BD04-8D92BF2311DB}" type="presParOf" srcId="{3F33D8F7-C0F3-4F64-A56B-3B87EA5E54D0}" destId="{140BD66B-C6B3-4CE5-BBD0-FC9AD398A48C}" srcOrd="0" destOrd="0" presId="urn:microsoft.com/office/officeart/2005/8/layout/pyramid2"/>
    <dgm:cxn modelId="{B0B04D31-4E0F-42E0-9D5F-F2CF846A7BB1}" type="presParOf" srcId="{3F33D8F7-C0F3-4F64-A56B-3B87EA5E54D0}" destId="{F5367073-6096-4188-94E0-4A9E1E4DF7F7}" srcOrd="1" destOrd="0" presId="urn:microsoft.com/office/officeart/2005/8/layout/pyramid2"/>
    <dgm:cxn modelId="{B042F5CE-6850-4A91-94EF-27C704C0FB41}" type="presParOf" srcId="{F5367073-6096-4188-94E0-4A9E1E4DF7F7}" destId="{6678324C-3939-4148-830D-A1E6799180DC}" srcOrd="0" destOrd="0" presId="urn:microsoft.com/office/officeart/2005/8/layout/pyramid2"/>
    <dgm:cxn modelId="{20D5652B-4238-4056-BB23-81135CB70CFB}" type="presParOf" srcId="{F5367073-6096-4188-94E0-4A9E1E4DF7F7}" destId="{5CC24724-1D98-4F23-B7DE-C1454E0FDED3}" srcOrd="1" destOrd="0" presId="urn:microsoft.com/office/officeart/2005/8/layout/pyramid2"/>
    <dgm:cxn modelId="{55EB7BBD-6AFB-4E7F-A38A-1CC2B1A90672}" type="presParOf" srcId="{F5367073-6096-4188-94E0-4A9E1E4DF7F7}" destId="{519ED992-1590-445C-9291-965AB10381CC}" srcOrd="2" destOrd="0" presId="urn:microsoft.com/office/officeart/2005/8/layout/pyramid2"/>
    <dgm:cxn modelId="{66151E99-FC49-479F-AC47-CE2C0D6E349A}" type="presParOf" srcId="{F5367073-6096-4188-94E0-4A9E1E4DF7F7}" destId="{CFB40D08-A469-46C8-A816-3C7FBFB8B34C}" srcOrd="3" destOrd="0" presId="urn:microsoft.com/office/officeart/2005/8/layout/pyramid2"/>
    <dgm:cxn modelId="{EA137D9A-0E05-41C7-86CF-6E1919BFE577}" type="presParOf" srcId="{F5367073-6096-4188-94E0-4A9E1E4DF7F7}" destId="{93332157-FD4F-494C-AB26-E3D4C7985ABC}" srcOrd="4" destOrd="0" presId="urn:microsoft.com/office/officeart/2005/8/layout/pyramid2"/>
    <dgm:cxn modelId="{C58FBC3D-9129-4F14-AB36-9921AA680FC4}" type="presParOf" srcId="{F5367073-6096-4188-94E0-4A9E1E4DF7F7}" destId="{259A8881-7283-4C9D-AB7D-0AF39211BE46}" srcOrd="5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8EA4B963-B1EC-4CF7-AF6A-5A15CF8AF75B}" type="doc">
      <dgm:prSet loTypeId="urn:microsoft.com/office/officeart/2005/8/layout/vList6" loCatId="list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ro-RO"/>
        </a:p>
      </dgm:t>
    </dgm:pt>
    <dgm:pt modelId="{98E69941-6C91-46DD-A10B-5912DF59B8DE}">
      <dgm:prSet phldrT="[Text]"/>
      <dgm:spPr/>
      <dgm:t>
        <a:bodyPr/>
        <a:lstStyle/>
        <a:p>
          <a:pPr>
            <a:buClrTx/>
            <a:buSzTx/>
            <a:buFontTx/>
            <a:buNone/>
          </a:pPr>
          <a:r>
            <a:rPr kumimoji="0" lang="ro-RO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Întrebuinţări</a:t>
          </a:r>
          <a:endParaRPr lang="ro-RO" dirty="0"/>
        </a:p>
      </dgm:t>
    </dgm:pt>
    <dgm:pt modelId="{9CDBA690-3F2A-4E1A-968A-9BBCF5528A0D}" type="parTrans" cxnId="{57CD284E-877C-492F-8354-048072340A4A}">
      <dgm:prSet/>
      <dgm:spPr/>
      <dgm:t>
        <a:bodyPr/>
        <a:lstStyle/>
        <a:p>
          <a:endParaRPr lang="ro-RO"/>
        </a:p>
      </dgm:t>
    </dgm:pt>
    <dgm:pt modelId="{0F8EE6C2-E2DA-4885-A7A6-9B1FAB4EC09A}" type="sibTrans" cxnId="{57CD284E-877C-492F-8354-048072340A4A}">
      <dgm:prSet/>
      <dgm:spPr/>
      <dgm:t>
        <a:bodyPr/>
        <a:lstStyle/>
        <a:p>
          <a:endParaRPr lang="ro-RO"/>
        </a:p>
      </dgm:t>
    </dgm:pt>
    <dgm:pt modelId="{075ABB76-04A2-4658-8FA8-2FAEBEC6434E}">
      <dgm:prSet phldrT="[Text]"/>
      <dgm:spPr/>
      <dgm:t>
        <a:bodyPr/>
        <a:lstStyle/>
        <a:p>
          <a:r>
            <a:rPr kumimoji="0" lang="ro-RO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domeniul biotehnologiei</a:t>
          </a:r>
          <a:endParaRPr lang="ro-RO" dirty="0"/>
        </a:p>
      </dgm:t>
    </dgm:pt>
    <dgm:pt modelId="{A61F2F5E-21E5-4462-8F41-99787C5E011B}" type="parTrans" cxnId="{C49A04A1-E323-4D4F-A612-9B3C905D1410}">
      <dgm:prSet/>
      <dgm:spPr/>
      <dgm:t>
        <a:bodyPr/>
        <a:lstStyle/>
        <a:p>
          <a:endParaRPr lang="ro-RO"/>
        </a:p>
      </dgm:t>
    </dgm:pt>
    <dgm:pt modelId="{6B8F5D4C-0444-4B95-BDE0-223B609E29FA}" type="sibTrans" cxnId="{C49A04A1-E323-4D4F-A612-9B3C905D1410}">
      <dgm:prSet/>
      <dgm:spPr/>
      <dgm:t>
        <a:bodyPr/>
        <a:lstStyle/>
        <a:p>
          <a:endParaRPr lang="ro-RO"/>
        </a:p>
      </dgm:t>
    </dgm:pt>
    <dgm:pt modelId="{C2B2BF28-0965-4C6D-8F61-0E840234C456}">
      <dgm:prSet phldrT="[Text]" phldr="1"/>
      <dgm:spPr/>
      <dgm:t>
        <a:bodyPr/>
        <a:lstStyle/>
        <a:p>
          <a:endParaRPr lang="ro-RO"/>
        </a:p>
      </dgm:t>
    </dgm:pt>
    <dgm:pt modelId="{C8F1A967-3250-4CBC-B978-108763B11A2D}" type="parTrans" cxnId="{42B1456C-27BF-49BA-8056-F65FE00B4876}">
      <dgm:prSet/>
      <dgm:spPr/>
      <dgm:t>
        <a:bodyPr/>
        <a:lstStyle/>
        <a:p>
          <a:endParaRPr lang="ro-RO"/>
        </a:p>
      </dgm:t>
    </dgm:pt>
    <dgm:pt modelId="{44C93E61-6824-41A1-8A38-163813F82C5F}" type="sibTrans" cxnId="{42B1456C-27BF-49BA-8056-F65FE00B4876}">
      <dgm:prSet/>
      <dgm:spPr/>
      <dgm:t>
        <a:bodyPr/>
        <a:lstStyle/>
        <a:p>
          <a:endParaRPr lang="ro-RO"/>
        </a:p>
      </dgm:t>
    </dgm:pt>
    <dgm:pt modelId="{37087E5B-5BB3-411B-BB9D-0D0C8D3676F2}">
      <dgm:prSet phldrT="[Text]"/>
      <dgm:spPr/>
      <dgm:t>
        <a:bodyPr/>
        <a:lstStyle/>
        <a:p>
          <a:pPr>
            <a:buClrTx/>
            <a:buSzTx/>
            <a:buFontTx/>
            <a:buNone/>
          </a:pPr>
          <a:r>
            <a:rPr kumimoji="0" lang="ro-RO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Întrebuinţări</a:t>
          </a:r>
          <a:endParaRPr lang="ro-RO" dirty="0"/>
        </a:p>
      </dgm:t>
    </dgm:pt>
    <dgm:pt modelId="{D6DAF25B-A6BB-44F4-AE1B-FF0DED9B1191}" type="parTrans" cxnId="{DF1C14DB-1950-40C3-9152-A55A69D9BE63}">
      <dgm:prSet/>
      <dgm:spPr/>
      <dgm:t>
        <a:bodyPr/>
        <a:lstStyle/>
        <a:p>
          <a:endParaRPr lang="ro-RO"/>
        </a:p>
      </dgm:t>
    </dgm:pt>
    <dgm:pt modelId="{CBDFE9EF-F50C-47F5-B622-752015D332F9}" type="sibTrans" cxnId="{DF1C14DB-1950-40C3-9152-A55A69D9BE63}">
      <dgm:prSet/>
      <dgm:spPr/>
      <dgm:t>
        <a:bodyPr/>
        <a:lstStyle/>
        <a:p>
          <a:endParaRPr lang="ro-RO"/>
        </a:p>
      </dgm:t>
    </dgm:pt>
    <dgm:pt modelId="{BACEF62A-5F4F-4413-97B3-813228469120}">
      <dgm:prSet phldrT="[Text]"/>
      <dgm:spPr/>
      <dgm:t>
        <a:bodyPr/>
        <a:lstStyle/>
        <a:p>
          <a:r>
            <a:rPr kumimoji="0" lang="ro-RO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istologia şi patologia umană</a:t>
          </a:r>
          <a:endParaRPr lang="ro-RO" dirty="0"/>
        </a:p>
      </dgm:t>
    </dgm:pt>
    <dgm:pt modelId="{62DD968D-E154-41D2-B187-2B293333A20D}" type="parTrans" cxnId="{2AB8CB8D-399B-4339-B39C-EF9803D0EA5F}">
      <dgm:prSet/>
      <dgm:spPr/>
      <dgm:t>
        <a:bodyPr/>
        <a:lstStyle/>
        <a:p>
          <a:endParaRPr lang="ro-RO"/>
        </a:p>
      </dgm:t>
    </dgm:pt>
    <dgm:pt modelId="{9DCD6748-AC17-429A-BDE0-A2B47C60981D}" type="sibTrans" cxnId="{2AB8CB8D-399B-4339-B39C-EF9803D0EA5F}">
      <dgm:prSet/>
      <dgm:spPr/>
      <dgm:t>
        <a:bodyPr/>
        <a:lstStyle/>
        <a:p>
          <a:endParaRPr lang="ro-RO"/>
        </a:p>
      </dgm:t>
    </dgm:pt>
    <dgm:pt modelId="{6DF92106-3C7A-4386-8BF0-995B648DA0B3}">
      <dgm:prSet phldrT="[Text]" phldr="1"/>
      <dgm:spPr/>
      <dgm:t>
        <a:bodyPr/>
        <a:lstStyle/>
        <a:p>
          <a:endParaRPr lang="ro-RO"/>
        </a:p>
      </dgm:t>
    </dgm:pt>
    <dgm:pt modelId="{49312516-8C50-462B-84B5-172969F4A2A3}" type="parTrans" cxnId="{C7438F34-8DEA-438F-A90A-6ABAEC37DD28}">
      <dgm:prSet/>
      <dgm:spPr/>
      <dgm:t>
        <a:bodyPr/>
        <a:lstStyle/>
        <a:p>
          <a:endParaRPr lang="ro-RO"/>
        </a:p>
      </dgm:t>
    </dgm:pt>
    <dgm:pt modelId="{F1D044AC-5548-4B51-8AD6-7CA537B75D83}" type="sibTrans" cxnId="{C7438F34-8DEA-438F-A90A-6ABAEC37DD28}">
      <dgm:prSet/>
      <dgm:spPr/>
      <dgm:t>
        <a:bodyPr/>
        <a:lstStyle/>
        <a:p>
          <a:endParaRPr lang="ro-RO"/>
        </a:p>
      </dgm:t>
    </dgm:pt>
    <dgm:pt modelId="{A8AB4E26-75B4-4917-89B1-E4F884A10A76}" type="pres">
      <dgm:prSet presAssocID="{8EA4B963-B1EC-4CF7-AF6A-5A15CF8AF75B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o-RO"/>
        </a:p>
      </dgm:t>
    </dgm:pt>
    <dgm:pt modelId="{40792A01-759C-48B8-8044-F515F669C1B2}" type="pres">
      <dgm:prSet presAssocID="{98E69941-6C91-46DD-A10B-5912DF59B8DE}" presName="linNode" presStyleCnt="0"/>
      <dgm:spPr/>
    </dgm:pt>
    <dgm:pt modelId="{4DD439F1-5F47-4B1D-BDE1-735B09142BCB}" type="pres">
      <dgm:prSet presAssocID="{98E69941-6C91-46DD-A10B-5912DF59B8DE}" presName="parentShp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2AAAB98A-9992-4E02-AF00-8B692A8062B5}" type="pres">
      <dgm:prSet presAssocID="{98E69941-6C91-46DD-A10B-5912DF59B8DE}" presName="childShp" presStyleLbl="b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BD69D7B-F794-4731-AE59-7F8150060B5A}" type="pres">
      <dgm:prSet presAssocID="{0F8EE6C2-E2DA-4885-A7A6-9B1FAB4EC09A}" presName="spacing" presStyleCnt="0"/>
      <dgm:spPr/>
    </dgm:pt>
    <dgm:pt modelId="{57FC6FF3-5678-4318-A55B-7B3D74D3FAFE}" type="pres">
      <dgm:prSet presAssocID="{37087E5B-5BB3-411B-BB9D-0D0C8D3676F2}" presName="linNode" presStyleCnt="0"/>
      <dgm:spPr/>
    </dgm:pt>
    <dgm:pt modelId="{43CCEDF0-4EF4-46ED-9FD2-8357C58E2DCC}" type="pres">
      <dgm:prSet presAssocID="{37087E5B-5BB3-411B-BB9D-0D0C8D3676F2}" presName="parentShp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7FE2CA17-5E62-487A-A8AB-4A221940131B}" type="pres">
      <dgm:prSet presAssocID="{37087E5B-5BB3-411B-BB9D-0D0C8D3676F2}" presName="childShp" presStyleLbl="b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249C8ED4-B8DA-424F-A7E0-8114DDC162E1}" type="presOf" srcId="{C2B2BF28-0965-4C6D-8F61-0E840234C456}" destId="{2AAAB98A-9992-4E02-AF00-8B692A8062B5}" srcOrd="0" destOrd="1" presId="urn:microsoft.com/office/officeart/2005/8/layout/vList6"/>
    <dgm:cxn modelId="{2AB8CB8D-399B-4339-B39C-EF9803D0EA5F}" srcId="{37087E5B-5BB3-411B-BB9D-0D0C8D3676F2}" destId="{BACEF62A-5F4F-4413-97B3-813228469120}" srcOrd="0" destOrd="0" parTransId="{62DD968D-E154-41D2-B187-2B293333A20D}" sibTransId="{9DCD6748-AC17-429A-BDE0-A2B47C60981D}"/>
    <dgm:cxn modelId="{DF1C14DB-1950-40C3-9152-A55A69D9BE63}" srcId="{8EA4B963-B1EC-4CF7-AF6A-5A15CF8AF75B}" destId="{37087E5B-5BB3-411B-BB9D-0D0C8D3676F2}" srcOrd="1" destOrd="0" parTransId="{D6DAF25B-A6BB-44F4-AE1B-FF0DED9B1191}" sibTransId="{CBDFE9EF-F50C-47F5-B622-752015D332F9}"/>
    <dgm:cxn modelId="{52897BEF-0AD1-4CE8-824D-84E903769FE9}" type="presOf" srcId="{37087E5B-5BB3-411B-BB9D-0D0C8D3676F2}" destId="{43CCEDF0-4EF4-46ED-9FD2-8357C58E2DCC}" srcOrd="0" destOrd="0" presId="urn:microsoft.com/office/officeart/2005/8/layout/vList6"/>
    <dgm:cxn modelId="{C49A04A1-E323-4D4F-A612-9B3C905D1410}" srcId="{98E69941-6C91-46DD-A10B-5912DF59B8DE}" destId="{075ABB76-04A2-4658-8FA8-2FAEBEC6434E}" srcOrd="0" destOrd="0" parTransId="{A61F2F5E-21E5-4462-8F41-99787C5E011B}" sibTransId="{6B8F5D4C-0444-4B95-BDE0-223B609E29FA}"/>
    <dgm:cxn modelId="{42B1456C-27BF-49BA-8056-F65FE00B4876}" srcId="{98E69941-6C91-46DD-A10B-5912DF59B8DE}" destId="{C2B2BF28-0965-4C6D-8F61-0E840234C456}" srcOrd="1" destOrd="0" parTransId="{C8F1A967-3250-4CBC-B978-108763B11A2D}" sibTransId="{44C93E61-6824-41A1-8A38-163813F82C5F}"/>
    <dgm:cxn modelId="{EC620ED7-A775-4345-80E3-056330311F61}" type="presOf" srcId="{8EA4B963-B1EC-4CF7-AF6A-5A15CF8AF75B}" destId="{A8AB4E26-75B4-4917-89B1-E4F884A10A76}" srcOrd="0" destOrd="0" presId="urn:microsoft.com/office/officeart/2005/8/layout/vList6"/>
    <dgm:cxn modelId="{EB47D03D-BAC0-40DD-9B73-BDC73057AF2F}" type="presOf" srcId="{BACEF62A-5F4F-4413-97B3-813228469120}" destId="{7FE2CA17-5E62-487A-A8AB-4A221940131B}" srcOrd="0" destOrd="0" presId="urn:microsoft.com/office/officeart/2005/8/layout/vList6"/>
    <dgm:cxn modelId="{445CB7E6-2A19-4075-9665-A940096B326F}" type="presOf" srcId="{98E69941-6C91-46DD-A10B-5912DF59B8DE}" destId="{4DD439F1-5F47-4B1D-BDE1-735B09142BCB}" srcOrd="0" destOrd="0" presId="urn:microsoft.com/office/officeart/2005/8/layout/vList6"/>
    <dgm:cxn modelId="{C7438F34-8DEA-438F-A90A-6ABAEC37DD28}" srcId="{37087E5B-5BB3-411B-BB9D-0D0C8D3676F2}" destId="{6DF92106-3C7A-4386-8BF0-995B648DA0B3}" srcOrd="1" destOrd="0" parTransId="{49312516-8C50-462B-84B5-172969F4A2A3}" sibTransId="{F1D044AC-5548-4B51-8AD6-7CA537B75D83}"/>
    <dgm:cxn modelId="{57CD284E-877C-492F-8354-048072340A4A}" srcId="{8EA4B963-B1EC-4CF7-AF6A-5A15CF8AF75B}" destId="{98E69941-6C91-46DD-A10B-5912DF59B8DE}" srcOrd="0" destOrd="0" parTransId="{9CDBA690-3F2A-4E1A-968A-9BBCF5528A0D}" sibTransId="{0F8EE6C2-E2DA-4885-A7A6-9B1FAB4EC09A}"/>
    <dgm:cxn modelId="{D7025AFD-0B75-4717-923F-6EF1A91FCC19}" type="presOf" srcId="{6DF92106-3C7A-4386-8BF0-995B648DA0B3}" destId="{7FE2CA17-5E62-487A-A8AB-4A221940131B}" srcOrd="0" destOrd="1" presId="urn:microsoft.com/office/officeart/2005/8/layout/vList6"/>
    <dgm:cxn modelId="{13CB0F8E-C513-4172-A07B-A1B47F2063AE}" type="presOf" srcId="{075ABB76-04A2-4658-8FA8-2FAEBEC6434E}" destId="{2AAAB98A-9992-4E02-AF00-8B692A8062B5}" srcOrd="0" destOrd="0" presId="urn:microsoft.com/office/officeart/2005/8/layout/vList6"/>
    <dgm:cxn modelId="{20E842C7-1916-4C27-9751-6DF730FD69B5}" type="presParOf" srcId="{A8AB4E26-75B4-4917-89B1-E4F884A10A76}" destId="{40792A01-759C-48B8-8044-F515F669C1B2}" srcOrd="0" destOrd="0" presId="urn:microsoft.com/office/officeart/2005/8/layout/vList6"/>
    <dgm:cxn modelId="{A8F96C76-D4DD-46F0-A3AE-99C931FAFD11}" type="presParOf" srcId="{40792A01-759C-48B8-8044-F515F669C1B2}" destId="{4DD439F1-5F47-4B1D-BDE1-735B09142BCB}" srcOrd="0" destOrd="0" presId="urn:microsoft.com/office/officeart/2005/8/layout/vList6"/>
    <dgm:cxn modelId="{DC3CE56F-6950-40EA-A295-9B54E5450079}" type="presParOf" srcId="{40792A01-759C-48B8-8044-F515F669C1B2}" destId="{2AAAB98A-9992-4E02-AF00-8B692A8062B5}" srcOrd="1" destOrd="0" presId="urn:microsoft.com/office/officeart/2005/8/layout/vList6"/>
    <dgm:cxn modelId="{86357961-36B1-4465-B53C-6A81BFF35B3B}" type="presParOf" srcId="{A8AB4E26-75B4-4917-89B1-E4F884A10A76}" destId="{FBD69D7B-F794-4731-AE59-7F8150060B5A}" srcOrd="1" destOrd="0" presId="urn:microsoft.com/office/officeart/2005/8/layout/vList6"/>
    <dgm:cxn modelId="{8E052E4A-A1E3-4962-9415-5409F48D030B}" type="presParOf" srcId="{A8AB4E26-75B4-4917-89B1-E4F884A10A76}" destId="{57FC6FF3-5678-4318-A55B-7B3D74D3FAFE}" srcOrd="2" destOrd="0" presId="urn:microsoft.com/office/officeart/2005/8/layout/vList6"/>
    <dgm:cxn modelId="{B8F0E022-6BCD-47B2-8A9C-D76387E29537}" type="presParOf" srcId="{57FC6FF3-5678-4318-A55B-7B3D74D3FAFE}" destId="{43CCEDF0-4EF4-46ED-9FD2-8357C58E2DCC}" srcOrd="0" destOrd="0" presId="urn:microsoft.com/office/officeart/2005/8/layout/vList6"/>
    <dgm:cxn modelId="{BE8A7CC8-2188-4A81-B997-966EB10AB031}" type="presParOf" srcId="{57FC6FF3-5678-4318-A55B-7B3D74D3FAFE}" destId="{7FE2CA17-5E62-487A-A8AB-4A221940131B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DE720AA7-581E-490C-8AC4-6C2527426B54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o-RO"/>
        </a:p>
      </dgm:t>
    </dgm:pt>
    <dgm:pt modelId="{D76B44B0-43AA-431B-A180-F4BC41E2CCD7}">
      <dgm:prSet phldrT="[Text]"/>
      <dgm:spPr/>
      <dgm:t>
        <a:bodyPr/>
        <a:lstStyle/>
        <a:p>
          <a:r>
            <a:rPr kumimoji="0" lang="ro-RO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domeniul biotehnologiei</a:t>
          </a:r>
          <a:endParaRPr lang="ro-RO" dirty="0"/>
        </a:p>
      </dgm:t>
    </dgm:pt>
    <dgm:pt modelId="{ADCF83C5-F8B6-42C7-A6EB-EB0BFBD7BA6E}" type="parTrans" cxnId="{0898F47E-89A3-4BB1-99F7-89364B50BF36}">
      <dgm:prSet/>
      <dgm:spPr/>
      <dgm:t>
        <a:bodyPr/>
        <a:lstStyle/>
        <a:p>
          <a:endParaRPr lang="ro-RO"/>
        </a:p>
      </dgm:t>
    </dgm:pt>
    <dgm:pt modelId="{BF622A88-CD2D-4947-8D78-0513126A15EE}" type="sibTrans" cxnId="{0898F47E-89A3-4BB1-99F7-89364B50BF36}">
      <dgm:prSet/>
      <dgm:spPr/>
      <dgm:t>
        <a:bodyPr/>
        <a:lstStyle/>
        <a:p>
          <a:endParaRPr lang="ro-RO"/>
        </a:p>
      </dgm:t>
    </dgm:pt>
    <dgm:pt modelId="{1E64B8A3-112F-4EE6-B914-B8F5E27CCC9D}">
      <dgm:prSet phldrT="[Text]"/>
      <dgm:spPr/>
      <dgm:t>
        <a:bodyPr/>
        <a:lstStyle/>
        <a:p>
          <a:r>
            <a:rPr kumimoji="0" lang="ro-RO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utaţii genetice ale plantelor</a:t>
          </a:r>
          <a:endParaRPr lang="ro-RO" dirty="0"/>
        </a:p>
      </dgm:t>
    </dgm:pt>
    <dgm:pt modelId="{2F84433E-9AB4-4BB2-B4D0-57C14312C5D3}" type="parTrans" cxnId="{65AE2A4E-F5D6-454F-B705-8FCB6F8550F3}">
      <dgm:prSet/>
      <dgm:spPr/>
      <dgm:t>
        <a:bodyPr/>
        <a:lstStyle/>
        <a:p>
          <a:endParaRPr lang="ro-RO"/>
        </a:p>
      </dgm:t>
    </dgm:pt>
    <dgm:pt modelId="{3FE8B9A9-226C-4703-8E46-CBB5B194B619}" type="sibTrans" cxnId="{65AE2A4E-F5D6-454F-B705-8FCB6F8550F3}">
      <dgm:prSet/>
      <dgm:spPr/>
      <dgm:t>
        <a:bodyPr/>
        <a:lstStyle/>
        <a:p>
          <a:endParaRPr lang="ro-RO"/>
        </a:p>
      </dgm:t>
    </dgm:pt>
    <dgm:pt modelId="{0E0D7E28-4010-4B80-8FB1-BC088675A2C4}" type="pres">
      <dgm:prSet presAssocID="{DE720AA7-581E-490C-8AC4-6C2527426B54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31CFF078-AFEC-42F1-B091-170C43796B5F}" type="pres">
      <dgm:prSet presAssocID="{DE720AA7-581E-490C-8AC4-6C2527426B54}" presName="ribbon" presStyleLbl="node1" presStyleIdx="0" presStyleCn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</dgm:pt>
    <dgm:pt modelId="{9494B245-37D7-47EA-9B48-4D27D05EFB5D}" type="pres">
      <dgm:prSet presAssocID="{DE720AA7-581E-490C-8AC4-6C2527426B54}" presName="lef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AA8E9235-44BC-4FE7-96C2-9BFD6A44D5A5}" type="pres">
      <dgm:prSet presAssocID="{DE720AA7-581E-490C-8AC4-6C2527426B54}" presName="righ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0898F47E-89A3-4BB1-99F7-89364B50BF36}" srcId="{DE720AA7-581E-490C-8AC4-6C2527426B54}" destId="{D76B44B0-43AA-431B-A180-F4BC41E2CCD7}" srcOrd="0" destOrd="0" parTransId="{ADCF83C5-F8B6-42C7-A6EB-EB0BFBD7BA6E}" sibTransId="{BF622A88-CD2D-4947-8D78-0513126A15EE}"/>
    <dgm:cxn modelId="{65AE2A4E-F5D6-454F-B705-8FCB6F8550F3}" srcId="{DE720AA7-581E-490C-8AC4-6C2527426B54}" destId="{1E64B8A3-112F-4EE6-B914-B8F5E27CCC9D}" srcOrd="1" destOrd="0" parTransId="{2F84433E-9AB4-4BB2-B4D0-57C14312C5D3}" sibTransId="{3FE8B9A9-226C-4703-8E46-CBB5B194B619}"/>
    <dgm:cxn modelId="{24514F76-3895-469E-9F31-3EB8D0BCBD38}" type="presOf" srcId="{1E64B8A3-112F-4EE6-B914-B8F5E27CCC9D}" destId="{AA8E9235-44BC-4FE7-96C2-9BFD6A44D5A5}" srcOrd="0" destOrd="0" presId="urn:microsoft.com/office/officeart/2005/8/layout/arrow6"/>
    <dgm:cxn modelId="{728EA995-11E1-4ABD-8D43-86ADF05E544D}" type="presOf" srcId="{DE720AA7-581E-490C-8AC4-6C2527426B54}" destId="{0E0D7E28-4010-4B80-8FB1-BC088675A2C4}" srcOrd="0" destOrd="0" presId="urn:microsoft.com/office/officeart/2005/8/layout/arrow6"/>
    <dgm:cxn modelId="{C60F29E6-D87D-40B5-9E70-7CB3331B17AA}" type="presOf" srcId="{D76B44B0-43AA-431B-A180-F4BC41E2CCD7}" destId="{9494B245-37D7-47EA-9B48-4D27D05EFB5D}" srcOrd="0" destOrd="0" presId="urn:microsoft.com/office/officeart/2005/8/layout/arrow6"/>
    <dgm:cxn modelId="{78D57222-CDC3-45A7-8A31-DD62294DD399}" type="presParOf" srcId="{0E0D7E28-4010-4B80-8FB1-BC088675A2C4}" destId="{31CFF078-AFEC-42F1-B091-170C43796B5F}" srcOrd="0" destOrd="0" presId="urn:microsoft.com/office/officeart/2005/8/layout/arrow6"/>
    <dgm:cxn modelId="{93F39B71-61F6-459A-A3DE-6404DED12595}" type="presParOf" srcId="{0E0D7E28-4010-4B80-8FB1-BC088675A2C4}" destId="{9494B245-37D7-47EA-9B48-4D27D05EFB5D}" srcOrd="1" destOrd="0" presId="urn:microsoft.com/office/officeart/2005/8/layout/arrow6"/>
    <dgm:cxn modelId="{A58C2EDF-48DA-43FC-B631-BE1A40C7F518}" type="presParOf" srcId="{0E0D7E28-4010-4B80-8FB1-BC088675A2C4}" destId="{AA8E9235-44BC-4FE7-96C2-9BFD6A44D5A5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BF634C69-4D4A-40C4-9AF9-2B313465BCCE}" type="doc">
      <dgm:prSet loTypeId="urn:microsoft.com/office/officeart/2005/8/layout/target3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ro-RO"/>
        </a:p>
      </dgm:t>
    </dgm:pt>
    <dgm:pt modelId="{22A40871-E786-4756-ADEA-0F86BC56B5FA}">
      <dgm:prSet phldrT="[Text]" custT="1"/>
      <dgm:spPr/>
      <dgm:t>
        <a:bodyPr/>
        <a:lstStyle/>
        <a:p>
          <a:r>
            <a:rPr lang="ro-RO" sz="2400" b="1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histologia şi patologia umană</a:t>
          </a:r>
          <a:endParaRPr lang="ro-RO" sz="2400" dirty="0"/>
        </a:p>
      </dgm:t>
    </dgm:pt>
    <dgm:pt modelId="{5559C052-DA91-4AC8-A2EC-8408A8872277}" type="parTrans" cxnId="{45B34063-D2AC-423D-8DBA-CBDDF3CEF1F8}">
      <dgm:prSet/>
      <dgm:spPr/>
      <dgm:t>
        <a:bodyPr/>
        <a:lstStyle/>
        <a:p>
          <a:endParaRPr lang="ro-RO"/>
        </a:p>
      </dgm:t>
    </dgm:pt>
    <dgm:pt modelId="{BB5DCE27-8B8F-49D0-9490-3EE486BEB4F1}" type="sibTrans" cxnId="{45B34063-D2AC-423D-8DBA-CBDDF3CEF1F8}">
      <dgm:prSet/>
      <dgm:spPr/>
      <dgm:t>
        <a:bodyPr/>
        <a:lstStyle/>
        <a:p>
          <a:endParaRPr lang="ro-RO"/>
        </a:p>
      </dgm:t>
    </dgm:pt>
    <dgm:pt modelId="{C5862BE2-F81E-4E1E-8160-9C142DEF5195}">
      <dgm:prSet phldrT="[Text]" custT="1"/>
      <dgm:spPr/>
      <dgm:t>
        <a:bodyPr/>
        <a:lstStyle/>
        <a:p>
          <a:r>
            <a:rPr lang="ro-RO" sz="18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identificarea diferitelor tipuri de ţesuturi</a:t>
          </a:r>
          <a:endParaRPr lang="ro-RO" sz="1800" dirty="0"/>
        </a:p>
      </dgm:t>
    </dgm:pt>
    <dgm:pt modelId="{41EF9D0F-ED9E-41DF-8DB5-75199D499E4C}" type="parTrans" cxnId="{F380DABD-23BF-4547-8CD6-69D08484C217}">
      <dgm:prSet/>
      <dgm:spPr/>
      <dgm:t>
        <a:bodyPr/>
        <a:lstStyle/>
        <a:p>
          <a:endParaRPr lang="ro-RO"/>
        </a:p>
      </dgm:t>
    </dgm:pt>
    <dgm:pt modelId="{8F442BAE-9044-44DC-8FE2-C3188E4EAACC}" type="sibTrans" cxnId="{F380DABD-23BF-4547-8CD6-69D08484C217}">
      <dgm:prSet/>
      <dgm:spPr/>
      <dgm:t>
        <a:bodyPr/>
        <a:lstStyle/>
        <a:p>
          <a:endParaRPr lang="ro-RO"/>
        </a:p>
      </dgm:t>
    </dgm:pt>
    <dgm:pt modelId="{B8C64BF4-3941-4CEE-BC81-6B2F1477F58F}">
      <dgm:prSet phldrT="[Text]" custT="1"/>
      <dgm:spPr/>
      <dgm:t>
        <a:bodyPr/>
        <a:lstStyle/>
        <a:p>
          <a:r>
            <a:rPr lang="ro-RO" sz="18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furnizarea de informaţii referitoare la dezvoltarea embrionară</a:t>
          </a:r>
          <a:endParaRPr lang="ro-RO" sz="1800" dirty="0"/>
        </a:p>
      </dgm:t>
    </dgm:pt>
    <dgm:pt modelId="{FEF00AA4-61F4-4B84-A631-0BCBE25785F6}" type="parTrans" cxnId="{CDDACBBE-83CB-4E2A-B285-03E7F9CE59E5}">
      <dgm:prSet/>
      <dgm:spPr/>
      <dgm:t>
        <a:bodyPr/>
        <a:lstStyle/>
        <a:p>
          <a:endParaRPr lang="ro-RO"/>
        </a:p>
      </dgm:t>
    </dgm:pt>
    <dgm:pt modelId="{F75A2556-D190-42AB-B9F2-58FFFE216DB1}" type="sibTrans" cxnId="{CDDACBBE-83CB-4E2A-B285-03E7F9CE59E5}">
      <dgm:prSet/>
      <dgm:spPr/>
      <dgm:t>
        <a:bodyPr/>
        <a:lstStyle/>
        <a:p>
          <a:endParaRPr lang="ro-RO"/>
        </a:p>
      </dgm:t>
    </dgm:pt>
    <dgm:pt modelId="{572F35C2-5B38-48B3-8938-CD3247E8357C}">
      <dgm:prSet phldrT="[Text]" custT="1"/>
      <dgm:spPr/>
      <dgm:t>
        <a:bodyPr/>
        <a:lstStyle/>
        <a:p>
          <a:r>
            <a:rPr lang="ro-RO" sz="2400" b="1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histologia şi patologia umană</a:t>
          </a:r>
          <a:endParaRPr lang="ro-RO" sz="2400" dirty="0"/>
        </a:p>
      </dgm:t>
    </dgm:pt>
    <dgm:pt modelId="{3577F92F-6840-4D02-B6DB-B2821A5A4924}" type="parTrans" cxnId="{692B2775-FCB4-4355-AB75-931D210DC4A6}">
      <dgm:prSet/>
      <dgm:spPr/>
      <dgm:t>
        <a:bodyPr/>
        <a:lstStyle/>
        <a:p>
          <a:endParaRPr lang="ro-RO"/>
        </a:p>
      </dgm:t>
    </dgm:pt>
    <dgm:pt modelId="{55915345-12A4-42F3-9C2C-55C9DE176A6B}" type="sibTrans" cxnId="{692B2775-FCB4-4355-AB75-931D210DC4A6}">
      <dgm:prSet/>
      <dgm:spPr/>
      <dgm:t>
        <a:bodyPr/>
        <a:lstStyle/>
        <a:p>
          <a:endParaRPr lang="ro-RO"/>
        </a:p>
      </dgm:t>
    </dgm:pt>
    <dgm:pt modelId="{70CE80C1-B68B-44B1-8387-BF85DF865C58}">
      <dgm:prSet phldrT="[Text]" custT="1"/>
      <dgm:spPr/>
      <dgm:t>
        <a:bodyPr/>
        <a:lstStyle/>
        <a:p>
          <a:r>
            <a:rPr lang="ro-RO" sz="18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stabilirea diagnosticului </a:t>
          </a:r>
          <a:r>
            <a:rPr lang="ro-RO" sz="1800" b="1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(PHA </a:t>
          </a:r>
          <a:r>
            <a:rPr lang="ro-RO" sz="18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– se întrebuinţează ca marker în diagnosticarea cancerului de sân)</a:t>
          </a:r>
          <a:endParaRPr lang="ro-RO" sz="1800" dirty="0"/>
        </a:p>
      </dgm:t>
    </dgm:pt>
    <dgm:pt modelId="{A147FF32-3D0E-4446-90BF-A3BBD08B7102}" type="parTrans" cxnId="{2EA67DD4-4BFE-4484-84B1-54E6E5197B1D}">
      <dgm:prSet/>
      <dgm:spPr/>
      <dgm:t>
        <a:bodyPr/>
        <a:lstStyle/>
        <a:p>
          <a:endParaRPr lang="ro-RO"/>
        </a:p>
      </dgm:t>
    </dgm:pt>
    <dgm:pt modelId="{7E47E2DB-4B43-41D9-8A94-06203EAB5B0E}" type="sibTrans" cxnId="{2EA67DD4-4BFE-4484-84B1-54E6E5197B1D}">
      <dgm:prSet/>
      <dgm:spPr/>
      <dgm:t>
        <a:bodyPr/>
        <a:lstStyle/>
        <a:p>
          <a:endParaRPr lang="ro-RO"/>
        </a:p>
      </dgm:t>
    </dgm:pt>
    <dgm:pt modelId="{C78DE7B6-8DC5-4F04-ADDF-3F75C4E5A169}">
      <dgm:prSet phldrT="[Text]" custT="1"/>
      <dgm:spPr/>
      <dgm:t>
        <a:bodyPr/>
        <a:lstStyle/>
        <a:p>
          <a:r>
            <a:rPr lang="ro-RO" sz="1800" b="1" dirty="0">
              <a:latin typeface="Times New Roman" pitchFamily="18" charset="0"/>
              <a:cs typeface="Times New Roman" pitchFamily="18" charset="0"/>
            </a:rPr>
            <a:t>UDA </a:t>
          </a:r>
          <a:r>
            <a:rPr lang="ro-RO" sz="1800" dirty="0">
              <a:latin typeface="Times New Roman" pitchFamily="18" charset="0"/>
              <a:cs typeface="Times New Roman" pitchFamily="18" charset="0"/>
            </a:rPr>
            <a:t>– decongestiv al prostatei</a:t>
          </a:r>
          <a:endParaRPr lang="ro-RO" sz="1800" dirty="0"/>
        </a:p>
      </dgm:t>
    </dgm:pt>
    <dgm:pt modelId="{3DECD185-DEB5-4AE4-B871-A1D15A9405EE}" type="parTrans" cxnId="{5906ED52-CA11-41D7-B21E-FA3D3782D265}">
      <dgm:prSet/>
      <dgm:spPr/>
      <dgm:t>
        <a:bodyPr/>
        <a:lstStyle/>
        <a:p>
          <a:endParaRPr lang="ro-RO"/>
        </a:p>
      </dgm:t>
    </dgm:pt>
    <dgm:pt modelId="{DFEABC6F-F389-483F-B2BF-8482B261B761}" type="sibTrans" cxnId="{5906ED52-CA11-41D7-B21E-FA3D3782D265}">
      <dgm:prSet/>
      <dgm:spPr/>
      <dgm:t>
        <a:bodyPr/>
        <a:lstStyle/>
        <a:p>
          <a:endParaRPr lang="ro-RO"/>
        </a:p>
      </dgm:t>
    </dgm:pt>
    <dgm:pt modelId="{71EC5CF0-91C6-4E12-B633-7C625E413CCF}">
      <dgm:prSet phldrT="[Text]" custT="1"/>
      <dgm:spPr/>
      <dgm:t>
        <a:bodyPr/>
        <a:lstStyle/>
        <a:p>
          <a:r>
            <a:rPr lang="ro-RO" sz="2400" b="1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histologia şi patologia umană</a:t>
          </a:r>
          <a:endParaRPr lang="ro-RO" sz="2400" dirty="0"/>
        </a:p>
      </dgm:t>
    </dgm:pt>
    <dgm:pt modelId="{3FFEBB63-6C0F-4945-857E-C6E584ECE332}" type="parTrans" cxnId="{FA112648-6A45-42FF-B0C4-044049BED43E}">
      <dgm:prSet/>
      <dgm:spPr/>
      <dgm:t>
        <a:bodyPr/>
        <a:lstStyle/>
        <a:p>
          <a:endParaRPr lang="ro-RO"/>
        </a:p>
      </dgm:t>
    </dgm:pt>
    <dgm:pt modelId="{EF4ED26B-2530-437A-83A8-359D98161B39}" type="sibTrans" cxnId="{FA112648-6A45-42FF-B0C4-044049BED43E}">
      <dgm:prSet/>
      <dgm:spPr/>
      <dgm:t>
        <a:bodyPr/>
        <a:lstStyle/>
        <a:p>
          <a:endParaRPr lang="ro-RO"/>
        </a:p>
      </dgm:t>
    </dgm:pt>
    <dgm:pt modelId="{357BB2A9-8681-4712-B710-ACE28D9527FA}">
      <dgm:prSet phldrT="[Text]"/>
      <dgm:spPr/>
      <dgm:t>
        <a:bodyPr/>
        <a:lstStyle/>
        <a:p>
          <a:r>
            <a:rPr lang="ro-RO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investigarea tumorilor tiroidiene, adenocarcinom pulmonar primar, evaluarea biopsiei rinichilor şi ficatului</a:t>
          </a:r>
          <a:endParaRPr lang="ro-RO" dirty="0"/>
        </a:p>
      </dgm:t>
    </dgm:pt>
    <dgm:pt modelId="{811C0F27-820F-4584-9B08-905996A6439F}" type="parTrans" cxnId="{CDFC95F2-F60C-4F1D-8703-7FEC9EAA01B8}">
      <dgm:prSet/>
      <dgm:spPr/>
      <dgm:t>
        <a:bodyPr/>
        <a:lstStyle/>
        <a:p>
          <a:endParaRPr lang="ro-RO"/>
        </a:p>
      </dgm:t>
    </dgm:pt>
    <dgm:pt modelId="{493B8B5B-818F-45DE-879E-FDBE528FA1C0}" type="sibTrans" cxnId="{CDFC95F2-F60C-4F1D-8703-7FEC9EAA01B8}">
      <dgm:prSet/>
      <dgm:spPr/>
      <dgm:t>
        <a:bodyPr/>
        <a:lstStyle/>
        <a:p>
          <a:endParaRPr lang="ro-RO"/>
        </a:p>
      </dgm:t>
    </dgm:pt>
    <dgm:pt modelId="{08ADE290-36A7-41BB-9990-78CFFB8E71DF}">
      <dgm:prSet phldrT="[Text]"/>
      <dgm:spPr/>
      <dgm:t>
        <a:bodyPr/>
        <a:lstStyle/>
        <a:p>
          <a:r>
            <a:rPr lang="ro-RO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agenţi în terapia orală; datorită stabilităţii în tractul gastrointestinal, lectinele sunt utilizate ca transportori transcelulari activi ai medicamentelor cu structură macromoleculară</a:t>
          </a:r>
          <a:endParaRPr lang="ro-RO" dirty="0"/>
        </a:p>
      </dgm:t>
    </dgm:pt>
    <dgm:pt modelId="{2BC53221-519C-4FB6-A470-D1BD70A82D9D}" type="parTrans" cxnId="{CC227527-832A-4F0A-AD98-C11BAC81CB6F}">
      <dgm:prSet/>
      <dgm:spPr/>
      <dgm:t>
        <a:bodyPr/>
        <a:lstStyle/>
        <a:p>
          <a:endParaRPr lang="ro-RO"/>
        </a:p>
      </dgm:t>
    </dgm:pt>
    <dgm:pt modelId="{3791E5DF-6375-48B5-A208-152D79926A98}" type="sibTrans" cxnId="{CC227527-832A-4F0A-AD98-C11BAC81CB6F}">
      <dgm:prSet/>
      <dgm:spPr/>
      <dgm:t>
        <a:bodyPr/>
        <a:lstStyle/>
        <a:p>
          <a:endParaRPr lang="ro-RO"/>
        </a:p>
      </dgm:t>
    </dgm:pt>
    <dgm:pt modelId="{4B379706-3149-4623-A24E-D2EC865C6799}" type="pres">
      <dgm:prSet presAssocID="{BF634C69-4D4A-40C4-9AF9-2B313465BCCE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F93787F9-7FDA-4986-9158-B258976CC9E3}" type="pres">
      <dgm:prSet presAssocID="{22A40871-E786-4756-ADEA-0F86BC56B5FA}" presName="circle1" presStyleLbl="node1" presStyleIdx="0" presStyleCnt="3"/>
      <dgm:spPr/>
    </dgm:pt>
    <dgm:pt modelId="{B81A85CB-DFB2-4C58-A656-CBB013D8567F}" type="pres">
      <dgm:prSet presAssocID="{22A40871-E786-4756-ADEA-0F86BC56B5FA}" presName="space" presStyleCnt="0"/>
      <dgm:spPr/>
    </dgm:pt>
    <dgm:pt modelId="{16DFBA11-344B-4A7E-B8F5-33620057C324}" type="pres">
      <dgm:prSet presAssocID="{22A40871-E786-4756-ADEA-0F86BC56B5FA}" presName="rect1" presStyleLbl="alignAcc1" presStyleIdx="0" presStyleCnt="3"/>
      <dgm:spPr/>
      <dgm:t>
        <a:bodyPr/>
        <a:lstStyle/>
        <a:p>
          <a:endParaRPr lang="ro-RO"/>
        </a:p>
      </dgm:t>
    </dgm:pt>
    <dgm:pt modelId="{CC94466F-43A8-4A3A-A0BB-B471C7914AAB}" type="pres">
      <dgm:prSet presAssocID="{572F35C2-5B38-48B3-8938-CD3247E8357C}" presName="vertSpace2" presStyleLbl="node1" presStyleIdx="0" presStyleCnt="3"/>
      <dgm:spPr/>
    </dgm:pt>
    <dgm:pt modelId="{39686682-4F9D-4053-9EB0-F5B0124021AD}" type="pres">
      <dgm:prSet presAssocID="{572F35C2-5B38-48B3-8938-CD3247E8357C}" presName="circle2" presStyleLbl="node1" presStyleIdx="1" presStyleCnt="3"/>
      <dgm:spPr/>
    </dgm:pt>
    <dgm:pt modelId="{149B72AC-448F-4166-89A3-DDBC3025F8E9}" type="pres">
      <dgm:prSet presAssocID="{572F35C2-5B38-48B3-8938-CD3247E8357C}" presName="rect2" presStyleLbl="alignAcc1" presStyleIdx="1" presStyleCnt="3"/>
      <dgm:spPr/>
      <dgm:t>
        <a:bodyPr/>
        <a:lstStyle/>
        <a:p>
          <a:endParaRPr lang="ro-RO"/>
        </a:p>
      </dgm:t>
    </dgm:pt>
    <dgm:pt modelId="{FC6A2D10-5FA9-47FE-BE89-E3C67371A570}" type="pres">
      <dgm:prSet presAssocID="{71EC5CF0-91C6-4E12-B633-7C625E413CCF}" presName="vertSpace3" presStyleLbl="node1" presStyleIdx="1" presStyleCnt="3"/>
      <dgm:spPr/>
    </dgm:pt>
    <dgm:pt modelId="{3EA40A79-0672-4164-8980-A5F5A793740B}" type="pres">
      <dgm:prSet presAssocID="{71EC5CF0-91C6-4E12-B633-7C625E413CCF}" presName="circle3" presStyleLbl="node1" presStyleIdx="2" presStyleCnt="3"/>
      <dgm:spPr/>
    </dgm:pt>
    <dgm:pt modelId="{25AAA835-E2B7-460D-BC96-7A1F4CE5809F}" type="pres">
      <dgm:prSet presAssocID="{71EC5CF0-91C6-4E12-B633-7C625E413CCF}" presName="rect3" presStyleLbl="alignAcc1" presStyleIdx="2" presStyleCnt="3"/>
      <dgm:spPr/>
      <dgm:t>
        <a:bodyPr/>
        <a:lstStyle/>
        <a:p>
          <a:endParaRPr lang="ro-RO"/>
        </a:p>
      </dgm:t>
    </dgm:pt>
    <dgm:pt modelId="{F4DAA973-A568-45FD-89FC-E8B328593E37}" type="pres">
      <dgm:prSet presAssocID="{22A40871-E786-4756-ADEA-0F86BC56B5FA}" presName="rect1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D38DE6B2-5BEC-4F09-A824-21DD6020AE80}" type="pres">
      <dgm:prSet presAssocID="{22A40871-E786-4756-ADEA-0F86BC56B5FA}" presName="rect1ChTx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BCA80F60-BC9C-45B8-80E6-06E204E1075B}" type="pres">
      <dgm:prSet presAssocID="{572F35C2-5B38-48B3-8938-CD3247E8357C}" presName="rect2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140A0CFC-B167-4E19-98D0-729EB3AF2B7F}" type="pres">
      <dgm:prSet presAssocID="{572F35C2-5B38-48B3-8938-CD3247E8357C}" presName="rect2ChTx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96E6C0D-422B-4DC3-9E4E-CA10665258EC}" type="pres">
      <dgm:prSet presAssocID="{71EC5CF0-91C6-4E12-B633-7C625E413CCF}" presName="rect3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D68F77F-427A-45FF-9770-38A36AF19F36}" type="pres">
      <dgm:prSet presAssocID="{71EC5CF0-91C6-4E12-B633-7C625E413CCF}" presName="rect3ChTx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CDFC95F2-F60C-4F1D-8703-7FEC9EAA01B8}" srcId="{71EC5CF0-91C6-4E12-B633-7C625E413CCF}" destId="{357BB2A9-8681-4712-B710-ACE28D9527FA}" srcOrd="0" destOrd="0" parTransId="{811C0F27-820F-4584-9B08-905996A6439F}" sibTransId="{493B8B5B-818F-45DE-879E-FDBE528FA1C0}"/>
    <dgm:cxn modelId="{2EA67DD4-4BFE-4484-84B1-54E6E5197B1D}" srcId="{572F35C2-5B38-48B3-8938-CD3247E8357C}" destId="{70CE80C1-B68B-44B1-8387-BF85DF865C58}" srcOrd="0" destOrd="0" parTransId="{A147FF32-3D0E-4446-90BF-A3BBD08B7102}" sibTransId="{7E47E2DB-4B43-41D9-8A94-06203EAB5B0E}"/>
    <dgm:cxn modelId="{421FD5E6-A138-4581-97A0-014A3A533AC2}" type="presOf" srcId="{B8C64BF4-3941-4CEE-BC81-6B2F1477F58F}" destId="{D38DE6B2-5BEC-4F09-A824-21DD6020AE80}" srcOrd="0" destOrd="1" presId="urn:microsoft.com/office/officeart/2005/8/layout/target3"/>
    <dgm:cxn modelId="{7EA810F2-045F-4E5B-8078-E50B54C2688F}" type="presOf" srcId="{70CE80C1-B68B-44B1-8387-BF85DF865C58}" destId="{140A0CFC-B167-4E19-98D0-729EB3AF2B7F}" srcOrd="0" destOrd="0" presId="urn:microsoft.com/office/officeart/2005/8/layout/target3"/>
    <dgm:cxn modelId="{5DB3A15F-3A34-4B8B-AD45-DA4FEEA9CE26}" type="presOf" srcId="{357BB2A9-8681-4712-B710-ACE28D9527FA}" destId="{FD68F77F-427A-45FF-9770-38A36AF19F36}" srcOrd="0" destOrd="0" presId="urn:microsoft.com/office/officeart/2005/8/layout/target3"/>
    <dgm:cxn modelId="{AA0A4933-2292-4A45-BC13-6A45EE34316A}" type="presOf" srcId="{BF634C69-4D4A-40C4-9AF9-2B313465BCCE}" destId="{4B379706-3149-4623-A24E-D2EC865C6799}" srcOrd="0" destOrd="0" presId="urn:microsoft.com/office/officeart/2005/8/layout/target3"/>
    <dgm:cxn modelId="{CDDACBBE-83CB-4E2A-B285-03E7F9CE59E5}" srcId="{22A40871-E786-4756-ADEA-0F86BC56B5FA}" destId="{B8C64BF4-3941-4CEE-BC81-6B2F1477F58F}" srcOrd="1" destOrd="0" parTransId="{FEF00AA4-61F4-4B84-A631-0BCBE25785F6}" sibTransId="{F75A2556-D190-42AB-B9F2-58FFFE216DB1}"/>
    <dgm:cxn modelId="{45B34063-D2AC-423D-8DBA-CBDDF3CEF1F8}" srcId="{BF634C69-4D4A-40C4-9AF9-2B313465BCCE}" destId="{22A40871-E786-4756-ADEA-0F86BC56B5FA}" srcOrd="0" destOrd="0" parTransId="{5559C052-DA91-4AC8-A2EC-8408A8872277}" sibTransId="{BB5DCE27-8B8F-49D0-9490-3EE486BEB4F1}"/>
    <dgm:cxn modelId="{692B2775-FCB4-4355-AB75-931D210DC4A6}" srcId="{BF634C69-4D4A-40C4-9AF9-2B313465BCCE}" destId="{572F35C2-5B38-48B3-8938-CD3247E8357C}" srcOrd="1" destOrd="0" parTransId="{3577F92F-6840-4D02-B6DB-B2821A5A4924}" sibTransId="{55915345-12A4-42F3-9C2C-55C9DE176A6B}"/>
    <dgm:cxn modelId="{73FF1503-9781-4DA5-9200-22F384A63699}" type="presOf" srcId="{572F35C2-5B38-48B3-8938-CD3247E8357C}" destId="{149B72AC-448F-4166-89A3-DDBC3025F8E9}" srcOrd="0" destOrd="0" presId="urn:microsoft.com/office/officeart/2005/8/layout/target3"/>
    <dgm:cxn modelId="{A3160326-63E5-4F04-B407-48042AD69CD4}" type="presOf" srcId="{08ADE290-36A7-41BB-9990-78CFFB8E71DF}" destId="{FD68F77F-427A-45FF-9770-38A36AF19F36}" srcOrd="0" destOrd="1" presId="urn:microsoft.com/office/officeart/2005/8/layout/target3"/>
    <dgm:cxn modelId="{A28C5AD0-952D-44F5-A8AC-80B74EF4DC46}" type="presOf" srcId="{572F35C2-5B38-48B3-8938-CD3247E8357C}" destId="{BCA80F60-BC9C-45B8-80E6-06E204E1075B}" srcOrd="1" destOrd="0" presId="urn:microsoft.com/office/officeart/2005/8/layout/target3"/>
    <dgm:cxn modelId="{6B2EBAD3-A622-4BCD-AC3D-F829AC8F993B}" type="presOf" srcId="{71EC5CF0-91C6-4E12-B633-7C625E413CCF}" destId="{25AAA835-E2B7-460D-BC96-7A1F4CE5809F}" srcOrd="0" destOrd="0" presId="urn:microsoft.com/office/officeart/2005/8/layout/target3"/>
    <dgm:cxn modelId="{3108B0B5-2A25-4A8B-812E-72992DC4A3F4}" type="presOf" srcId="{C78DE7B6-8DC5-4F04-ADDF-3F75C4E5A169}" destId="{140A0CFC-B167-4E19-98D0-729EB3AF2B7F}" srcOrd="0" destOrd="1" presId="urn:microsoft.com/office/officeart/2005/8/layout/target3"/>
    <dgm:cxn modelId="{CC227527-832A-4F0A-AD98-C11BAC81CB6F}" srcId="{71EC5CF0-91C6-4E12-B633-7C625E413CCF}" destId="{08ADE290-36A7-41BB-9990-78CFFB8E71DF}" srcOrd="1" destOrd="0" parTransId="{2BC53221-519C-4FB6-A470-D1BD70A82D9D}" sibTransId="{3791E5DF-6375-48B5-A208-152D79926A98}"/>
    <dgm:cxn modelId="{F031DA5A-E58C-4740-AE89-D6C7271547EF}" type="presOf" srcId="{71EC5CF0-91C6-4E12-B633-7C625E413CCF}" destId="{E96E6C0D-422B-4DC3-9E4E-CA10665258EC}" srcOrd="1" destOrd="0" presId="urn:microsoft.com/office/officeart/2005/8/layout/target3"/>
    <dgm:cxn modelId="{054753D9-552E-441E-AD5F-EECD940E9D9F}" type="presOf" srcId="{22A40871-E786-4756-ADEA-0F86BC56B5FA}" destId="{F4DAA973-A568-45FD-89FC-E8B328593E37}" srcOrd="1" destOrd="0" presId="urn:microsoft.com/office/officeart/2005/8/layout/target3"/>
    <dgm:cxn modelId="{5906ED52-CA11-41D7-B21E-FA3D3782D265}" srcId="{572F35C2-5B38-48B3-8938-CD3247E8357C}" destId="{C78DE7B6-8DC5-4F04-ADDF-3F75C4E5A169}" srcOrd="1" destOrd="0" parTransId="{3DECD185-DEB5-4AE4-B871-A1D15A9405EE}" sibTransId="{DFEABC6F-F389-483F-B2BF-8482B261B761}"/>
    <dgm:cxn modelId="{16FE5F22-A4CA-40BF-8560-7EE565DA4842}" type="presOf" srcId="{C5862BE2-F81E-4E1E-8160-9C142DEF5195}" destId="{D38DE6B2-5BEC-4F09-A824-21DD6020AE80}" srcOrd="0" destOrd="0" presId="urn:microsoft.com/office/officeart/2005/8/layout/target3"/>
    <dgm:cxn modelId="{CAE41BC4-8A1E-460B-BB90-125AC34AF1C9}" type="presOf" srcId="{22A40871-E786-4756-ADEA-0F86BC56B5FA}" destId="{16DFBA11-344B-4A7E-B8F5-33620057C324}" srcOrd="0" destOrd="0" presId="urn:microsoft.com/office/officeart/2005/8/layout/target3"/>
    <dgm:cxn modelId="{F380DABD-23BF-4547-8CD6-69D08484C217}" srcId="{22A40871-E786-4756-ADEA-0F86BC56B5FA}" destId="{C5862BE2-F81E-4E1E-8160-9C142DEF5195}" srcOrd="0" destOrd="0" parTransId="{41EF9D0F-ED9E-41DF-8DB5-75199D499E4C}" sibTransId="{8F442BAE-9044-44DC-8FE2-C3188E4EAACC}"/>
    <dgm:cxn modelId="{FA112648-6A45-42FF-B0C4-044049BED43E}" srcId="{BF634C69-4D4A-40C4-9AF9-2B313465BCCE}" destId="{71EC5CF0-91C6-4E12-B633-7C625E413CCF}" srcOrd="2" destOrd="0" parTransId="{3FFEBB63-6C0F-4945-857E-C6E584ECE332}" sibTransId="{EF4ED26B-2530-437A-83A8-359D98161B39}"/>
    <dgm:cxn modelId="{00BFD06E-C607-415D-8157-22D9FB65BA41}" type="presParOf" srcId="{4B379706-3149-4623-A24E-D2EC865C6799}" destId="{F93787F9-7FDA-4986-9158-B258976CC9E3}" srcOrd="0" destOrd="0" presId="urn:microsoft.com/office/officeart/2005/8/layout/target3"/>
    <dgm:cxn modelId="{FDF41C64-BCCE-4C6E-984A-AB5015B621CD}" type="presParOf" srcId="{4B379706-3149-4623-A24E-D2EC865C6799}" destId="{B81A85CB-DFB2-4C58-A656-CBB013D8567F}" srcOrd="1" destOrd="0" presId="urn:microsoft.com/office/officeart/2005/8/layout/target3"/>
    <dgm:cxn modelId="{46DFD673-E5A8-4813-A18B-57A4D8616802}" type="presParOf" srcId="{4B379706-3149-4623-A24E-D2EC865C6799}" destId="{16DFBA11-344B-4A7E-B8F5-33620057C324}" srcOrd="2" destOrd="0" presId="urn:microsoft.com/office/officeart/2005/8/layout/target3"/>
    <dgm:cxn modelId="{CB779BEE-0026-42B0-81D8-A80593B7551D}" type="presParOf" srcId="{4B379706-3149-4623-A24E-D2EC865C6799}" destId="{CC94466F-43A8-4A3A-A0BB-B471C7914AAB}" srcOrd="3" destOrd="0" presId="urn:microsoft.com/office/officeart/2005/8/layout/target3"/>
    <dgm:cxn modelId="{8142D16E-88EC-469A-A603-7C410ADC906B}" type="presParOf" srcId="{4B379706-3149-4623-A24E-D2EC865C6799}" destId="{39686682-4F9D-4053-9EB0-F5B0124021AD}" srcOrd="4" destOrd="0" presId="urn:microsoft.com/office/officeart/2005/8/layout/target3"/>
    <dgm:cxn modelId="{9AFD5A6D-8035-403C-B30E-E49DD6F85ED5}" type="presParOf" srcId="{4B379706-3149-4623-A24E-D2EC865C6799}" destId="{149B72AC-448F-4166-89A3-DDBC3025F8E9}" srcOrd="5" destOrd="0" presId="urn:microsoft.com/office/officeart/2005/8/layout/target3"/>
    <dgm:cxn modelId="{CB67CF09-A0AA-4348-8CCE-C1FE34BEA6E1}" type="presParOf" srcId="{4B379706-3149-4623-A24E-D2EC865C6799}" destId="{FC6A2D10-5FA9-47FE-BE89-E3C67371A570}" srcOrd="6" destOrd="0" presId="urn:microsoft.com/office/officeart/2005/8/layout/target3"/>
    <dgm:cxn modelId="{F187C194-1AA6-4444-85AF-AB0C9DA61787}" type="presParOf" srcId="{4B379706-3149-4623-A24E-D2EC865C6799}" destId="{3EA40A79-0672-4164-8980-A5F5A793740B}" srcOrd="7" destOrd="0" presId="urn:microsoft.com/office/officeart/2005/8/layout/target3"/>
    <dgm:cxn modelId="{F02DA428-F7D9-4318-B4EB-DF8B2EFE6294}" type="presParOf" srcId="{4B379706-3149-4623-A24E-D2EC865C6799}" destId="{25AAA835-E2B7-460D-BC96-7A1F4CE5809F}" srcOrd="8" destOrd="0" presId="urn:microsoft.com/office/officeart/2005/8/layout/target3"/>
    <dgm:cxn modelId="{2D6CC021-90C4-402B-BCBA-B9161421F767}" type="presParOf" srcId="{4B379706-3149-4623-A24E-D2EC865C6799}" destId="{F4DAA973-A568-45FD-89FC-E8B328593E37}" srcOrd="9" destOrd="0" presId="urn:microsoft.com/office/officeart/2005/8/layout/target3"/>
    <dgm:cxn modelId="{93070D53-88DE-42F0-B02B-B1E9E4EDF001}" type="presParOf" srcId="{4B379706-3149-4623-A24E-D2EC865C6799}" destId="{D38DE6B2-5BEC-4F09-A824-21DD6020AE80}" srcOrd="10" destOrd="0" presId="urn:microsoft.com/office/officeart/2005/8/layout/target3"/>
    <dgm:cxn modelId="{7E6126BC-6612-4DE1-81BE-E3ABBDD6034D}" type="presParOf" srcId="{4B379706-3149-4623-A24E-D2EC865C6799}" destId="{BCA80F60-BC9C-45B8-80E6-06E204E1075B}" srcOrd="11" destOrd="0" presId="urn:microsoft.com/office/officeart/2005/8/layout/target3"/>
    <dgm:cxn modelId="{402BC011-1126-4C25-B20D-819F63A40B04}" type="presParOf" srcId="{4B379706-3149-4623-A24E-D2EC865C6799}" destId="{140A0CFC-B167-4E19-98D0-729EB3AF2B7F}" srcOrd="12" destOrd="0" presId="urn:microsoft.com/office/officeart/2005/8/layout/target3"/>
    <dgm:cxn modelId="{43C4D3E4-A95D-4C27-BFDB-ECD228902609}" type="presParOf" srcId="{4B379706-3149-4623-A24E-D2EC865C6799}" destId="{E96E6C0D-422B-4DC3-9E4E-CA10665258EC}" srcOrd="13" destOrd="0" presId="urn:microsoft.com/office/officeart/2005/8/layout/target3"/>
    <dgm:cxn modelId="{DC7AD031-EA0D-4857-86E6-2DE673485930}" type="presParOf" srcId="{4B379706-3149-4623-A24E-D2EC865C6799}" destId="{FD68F77F-427A-45FF-9770-38A36AF19F36}" srcOrd="14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459686A-6194-4250-A3A9-0470E7785837}" type="doc">
      <dgm:prSet loTypeId="urn:microsoft.com/office/officeart/2005/8/layout/list1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1F52A9F1-2885-4743-9ECB-CF83CFE0FA8C}">
      <dgm:prSet phldrT="[Text]" custT="1"/>
      <dgm:spPr/>
      <dgm:t>
        <a:bodyPr/>
        <a:lstStyle/>
        <a:p>
          <a:r>
            <a:rPr lang="ro-RO" altLang="en-US" sz="20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↑</a:t>
          </a:r>
          <a:r>
            <a:rPr lang="ro-RO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ctivitatea psihică, favorizează funcţiile intelectuale, ↓ senzaţia de oboseală</a:t>
          </a:r>
          <a:endParaRPr lang="en-US" sz="20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CF485AEE-F20F-4FF9-BD2D-5760219F61EB}" type="parTrans" cxnId="{47F13884-303D-4D0F-969F-6CBFF15585F6}">
      <dgm:prSet/>
      <dgm:spPr/>
      <dgm:t>
        <a:bodyPr/>
        <a:lstStyle/>
        <a:p>
          <a:endParaRPr lang="en-US"/>
        </a:p>
      </dgm:t>
    </dgm:pt>
    <dgm:pt modelId="{4F2BF966-2B1E-4C45-8AAB-4551BFF8EFB1}" type="sibTrans" cxnId="{47F13884-303D-4D0F-969F-6CBFF15585F6}">
      <dgm:prSet/>
      <dgm:spPr/>
      <dgm:t>
        <a:bodyPr/>
        <a:lstStyle/>
        <a:p>
          <a:endParaRPr lang="en-US"/>
        </a:p>
      </dgm:t>
    </dgm:pt>
    <dgm:pt modelId="{41C17F7D-2F7B-4631-9262-EDADC51E4F4B}">
      <dgm:prSet phldrT="[Text]" custT="1"/>
      <dgm:spPr/>
      <dgm:t>
        <a:bodyPr/>
        <a:lstStyle/>
        <a:p>
          <a:r>
            <a:rPr lang="ro-RO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reşte TA </a:t>
          </a:r>
          <a:endParaRPr lang="en-US" sz="20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D03400AA-0CFB-43D2-8339-6CAEBE905649}" type="parTrans" cxnId="{FD3B1FD3-194B-451B-8B96-6C9428B8D69B}">
      <dgm:prSet/>
      <dgm:spPr/>
      <dgm:t>
        <a:bodyPr/>
        <a:lstStyle/>
        <a:p>
          <a:endParaRPr lang="en-US"/>
        </a:p>
      </dgm:t>
    </dgm:pt>
    <dgm:pt modelId="{8677ACB6-7336-44B5-9169-B56C30F5CDCC}" type="sibTrans" cxnId="{FD3B1FD3-194B-451B-8B96-6C9428B8D69B}">
      <dgm:prSet/>
      <dgm:spPr/>
      <dgm:t>
        <a:bodyPr/>
        <a:lstStyle/>
        <a:p>
          <a:endParaRPr lang="en-US"/>
        </a:p>
      </dgm:t>
    </dgm:pt>
    <dgm:pt modelId="{BF634130-8CBA-41F8-9D0F-A3727AC90CB7}">
      <dgm:prSet phldrT="[Text]" custT="1"/>
      <dgm:spPr/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diuretică</a:t>
          </a:r>
          <a:endParaRPr lang="en-US" sz="2000" b="1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C385937B-1DDE-4F74-A87F-F0C34E532C78}" type="parTrans" cxnId="{B64505CF-08D1-4CB8-8FDA-484039901456}">
      <dgm:prSet/>
      <dgm:spPr/>
      <dgm:t>
        <a:bodyPr/>
        <a:lstStyle/>
        <a:p>
          <a:endParaRPr lang="en-US"/>
        </a:p>
      </dgm:t>
    </dgm:pt>
    <dgm:pt modelId="{6FDAC1D7-283A-46F5-970C-368227523C5C}" type="sibTrans" cxnId="{B64505CF-08D1-4CB8-8FDA-484039901456}">
      <dgm:prSet/>
      <dgm:spPr/>
      <dgm:t>
        <a:bodyPr/>
        <a:lstStyle/>
        <a:p>
          <a:endParaRPr lang="en-US"/>
        </a:p>
      </dgm:t>
    </dgm:pt>
    <dgm:pt modelId="{DBE280A3-B99A-4AA6-9DD0-BA76C885BC0D}" type="pres">
      <dgm:prSet presAssocID="{9459686A-6194-4250-A3A9-0470E7785837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2C27E8B7-3F65-4BE3-AC2E-1A0F314A8420}" type="pres">
      <dgm:prSet presAssocID="{1F52A9F1-2885-4743-9ECB-CF83CFE0FA8C}" presName="parentLin" presStyleCnt="0"/>
      <dgm:spPr/>
    </dgm:pt>
    <dgm:pt modelId="{EEBB3893-D519-4CE4-85A5-D377C1E37C55}" type="pres">
      <dgm:prSet presAssocID="{1F52A9F1-2885-4743-9ECB-CF83CFE0FA8C}" presName="parentLeftMargin" presStyleLbl="node1" presStyleIdx="0" presStyleCnt="3"/>
      <dgm:spPr/>
      <dgm:t>
        <a:bodyPr/>
        <a:lstStyle/>
        <a:p>
          <a:endParaRPr lang="ro-RO"/>
        </a:p>
      </dgm:t>
    </dgm:pt>
    <dgm:pt modelId="{03A908AC-4CA0-416F-A070-7827F20121B6}" type="pres">
      <dgm:prSet presAssocID="{1F52A9F1-2885-4743-9ECB-CF83CFE0FA8C}" presName="parentText" presStyleLbl="node1" presStyleIdx="0" presStyleCnt="3" custScaleX="140432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7CE87262-2E14-4764-9AAB-F33A8CA552AB}" type="pres">
      <dgm:prSet presAssocID="{1F52A9F1-2885-4743-9ECB-CF83CFE0FA8C}" presName="negativeSpace" presStyleCnt="0"/>
      <dgm:spPr/>
    </dgm:pt>
    <dgm:pt modelId="{68351FBA-6BDA-46CA-8261-22055167BF5C}" type="pres">
      <dgm:prSet presAssocID="{1F52A9F1-2885-4743-9ECB-CF83CFE0FA8C}" presName="childText" presStyleLbl="conFgAcc1" presStyleIdx="0" presStyleCnt="3">
        <dgm:presLayoutVars>
          <dgm:bulletEnabled val="1"/>
        </dgm:presLayoutVars>
      </dgm:prSet>
      <dgm:spPr/>
    </dgm:pt>
    <dgm:pt modelId="{A78DB0A3-B32D-4A1A-B3DB-E97B59F684DF}" type="pres">
      <dgm:prSet presAssocID="{4F2BF966-2B1E-4C45-8AAB-4551BFF8EFB1}" presName="spaceBetweenRectangles" presStyleCnt="0"/>
      <dgm:spPr/>
    </dgm:pt>
    <dgm:pt modelId="{369E0707-2780-4948-BA10-8A13E1EED771}" type="pres">
      <dgm:prSet presAssocID="{41C17F7D-2F7B-4631-9262-EDADC51E4F4B}" presName="parentLin" presStyleCnt="0"/>
      <dgm:spPr/>
    </dgm:pt>
    <dgm:pt modelId="{DF5F9B58-FA4A-48FE-A269-C0627C3CBB6A}" type="pres">
      <dgm:prSet presAssocID="{41C17F7D-2F7B-4631-9262-EDADC51E4F4B}" presName="parentLeftMargin" presStyleLbl="node1" presStyleIdx="0" presStyleCnt="3"/>
      <dgm:spPr/>
      <dgm:t>
        <a:bodyPr/>
        <a:lstStyle/>
        <a:p>
          <a:endParaRPr lang="ro-RO"/>
        </a:p>
      </dgm:t>
    </dgm:pt>
    <dgm:pt modelId="{A3701CAB-057D-4EB6-AE55-28C3A1F8B52E}" type="pres">
      <dgm:prSet presAssocID="{41C17F7D-2F7B-4631-9262-EDADC51E4F4B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8EB0D734-9E42-417A-9A27-5FD06F17C648}" type="pres">
      <dgm:prSet presAssocID="{41C17F7D-2F7B-4631-9262-EDADC51E4F4B}" presName="negativeSpace" presStyleCnt="0"/>
      <dgm:spPr/>
    </dgm:pt>
    <dgm:pt modelId="{A11C92F3-187B-4901-A919-7A662C838F3E}" type="pres">
      <dgm:prSet presAssocID="{41C17F7D-2F7B-4631-9262-EDADC51E4F4B}" presName="childText" presStyleLbl="conFgAcc1" presStyleIdx="1" presStyleCnt="3">
        <dgm:presLayoutVars>
          <dgm:bulletEnabled val="1"/>
        </dgm:presLayoutVars>
      </dgm:prSet>
      <dgm:spPr/>
    </dgm:pt>
    <dgm:pt modelId="{FF0458F7-9E3F-426E-8F18-8010465A60FD}" type="pres">
      <dgm:prSet presAssocID="{8677ACB6-7336-44B5-9169-B56C30F5CDCC}" presName="spaceBetweenRectangles" presStyleCnt="0"/>
      <dgm:spPr/>
    </dgm:pt>
    <dgm:pt modelId="{68437079-92BC-4E6D-9222-A9B090E40502}" type="pres">
      <dgm:prSet presAssocID="{BF634130-8CBA-41F8-9D0F-A3727AC90CB7}" presName="parentLin" presStyleCnt="0"/>
      <dgm:spPr/>
    </dgm:pt>
    <dgm:pt modelId="{E53F7B5D-C201-48EE-B869-18CB09F00086}" type="pres">
      <dgm:prSet presAssocID="{BF634130-8CBA-41F8-9D0F-A3727AC90CB7}" presName="parentLeftMargin" presStyleLbl="node1" presStyleIdx="1" presStyleCnt="3"/>
      <dgm:spPr/>
      <dgm:t>
        <a:bodyPr/>
        <a:lstStyle/>
        <a:p>
          <a:endParaRPr lang="ro-RO"/>
        </a:p>
      </dgm:t>
    </dgm:pt>
    <dgm:pt modelId="{C7767141-5CBA-4B4F-A799-D21631A4C4E6}" type="pres">
      <dgm:prSet presAssocID="{BF634130-8CBA-41F8-9D0F-A3727AC90CB7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B57048E1-B079-4C0B-BEE7-C905427A0C65}" type="pres">
      <dgm:prSet presAssocID="{BF634130-8CBA-41F8-9D0F-A3727AC90CB7}" presName="negativeSpace" presStyleCnt="0"/>
      <dgm:spPr/>
    </dgm:pt>
    <dgm:pt modelId="{664F8E11-BC26-404C-828D-A115DF30A348}" type="pres">
      <dgm:prSet presAssocID="{BF634130-8CBA-41F8-9D0F-A3727AC90CB7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334261AC-67BE-43C7-8CD5-7A56C9B7DDB2}" type="presOf" srcId="{BF634130-8CBA-41F8-9D0F-A3727AC90CB7}" destId="{C7767141-5CBA-4B4F-A799-D21631A4C4E6}" srcOrd="1" destOrd="0" presId="urn:microsoft.com/office/officeart/2005/8/layout/list1"/>
    <dgm:cxn modelId="{B64505CF-08D1-4CB8-8FDA-484039901456}" srcId="{9459686A-6194-4250-A3A9-0470E7785837}" destId="{BF634130-8CBA-41F8-9D0F-A3727AC90CB7}" srcOrd="2" destOrd="0" parTransId="{C385937B-1DDE-4F74-A87F-F0C34E532C78}" sibTransId="{6FDAC1D7-283A-46F5-970C-368227523C5C}"/>
    <dgm:cxn modelId="{223C2119-529A-499B-899B-CDAF5A5CD4FB}" type="presOf" srcId="{41C17F7D-2F7B-4631-9262-EDADC51E4F4B}" destId="{DF5F9B58-FA4A-48FE-A269-C0627C3CBB6A}" srcOrd="0" destOrd="0" presId="urn:microsoft.com/office/officeart/2005/8/layout/list1"/>
    <dgm:cxn modelId="{835CAF10-0185-4C47-B4F6-6D5347F7C09F}" type="presOf" srcId="{9459686A-6194-4250-A3A9-0470E7785837}" destId="{DBE280A3-B99A-4AA6-9DD0-BA76C885BC0D}" srcOrd="0" destOrd="0" presId="urn:microsoft.com/office/officeart/2005/8/layout/list1"/>
    <dgm:cxn modelId="{E70346E9-BC16-4718-8065-F884D52D834D}" type="presOf" srcId="{1F52A9F1-2885-4743-9ECB-CF83CFE0FA8C}" destId="{EEBB3893-D519-4CE4-85A5-D377C1E37C55}" srcOrd="0" destOrd="0" presId="urn:microsoft.com/office/officeart/2005/8/layout/list1"/>
    <dgm:cxn modelId="{60D63804-C085-4AC5-98F1-BC5C9D67589D}" type="presOf" srcId="{1F52A9F1-2885-4743-9ECB-CF83CFE0FA8C}" destId="{03A908AC-4CA0-416F-A070-7827F20121B6}" srcOrd="1" destOrd="0" presId="urn:microsoft.com/office/officeart/2005/8/layout/list1"/>
    <dgm:cxn modelId="{47F13884-303D-4D0F-969F-6CBFF15585F6}" srcId="{9459686A-6194-4250-A3A9-0470E7785837}" destId="{1F52A9F1-2885-4743-9ECB-CF83CFE0FA8C}" srcOrd="0" destOrd="0" parTransId="{CF485AEE-F20F-4FF9-BD2D-5760219F61EB}" sibTransId="{4F2BF966-2B1E-4C45-8AAB-4551BFF8EFB1}"/>
    <dgm:cxn modelId="{73FDB5DC-6F04-487C-AB50-BFAEAD2C9C4E}" type="presOf" srcId="{BF634130-8CBA-41F8-9D0F-A3727AC90CB7}" destId="{E53F7B5D-C201-48EE-B869-18CB09F00086}" srcOrd="0" destOrd="0" presId="urn:microsoft.com/office/officeart/2005/8/layout/list1"/>
    <dgm:cxn modelId="{FD3B1FD3-194B-451B-8B96-6C9428B8D69B}" srcId="{9459686A-6194-4250-A3A9-0470E7785837}" destId="{41C17F7D-2F7B-4631-9262-EDADC51E4F4B}" srcOrd="1" destOrd="0" parTransId="{D03400AA-0CFB-43D2-8339-6CAEBE905649}" sibTransId="{8677ACB6-7336-44B5-9169-B56C30F5CDCC}"/>
    <dgm:cxn modelId="{F0DB5F73-05ED-4BBA-9BBB-77062F9E22AE}" type="presOf" srcId="{41C17F7D-2F7B-4631-9262-EDADC51E4F4B}" destId="{A3701CAB-057D-4EB6-AE55-28C3A1F8B52E}" srcOrd="1" destOrd="0" presId="urn:microsoft.com/office/officeart/2005/8/layout/list1"/>
    <dgm:cxn modelId="{ED4786F9-EE9F-4BB5-86F3-FBE0C929A581}" type="presParOf" srcId="{DBE280A3-B99A-4AA6-9DD0-BA76C885BC0D}" destId="{2C27E8B7-3F65-4BE3-AC2E-1A0F314A8420}" srcOrd="0" destOrd="0" presId="urn:microsoft.com/office/officeart/2005/8/layout/list1"/>
    <dgm:cxn modelId="{E0AB6CC1-D032-4A69-9B97-273FD68C05E7}" type="presParOf" srcId="{2C27E8B7-3F65-4BE3-AC2E-1A0F314A8420}" destId="{EEBB3893-D519-4CE4-85A5-D377C1E37C55}" srcOrd="0" destOrd="0" presId="urn:microsoft.com/office/officeart/2005/8/layout/list1"/>
    <dgm:cxn modelId="{34DABD4A-8140-477C-A036-C035386F81B6}" type="presParOf" srcId="{2C27E8B7-3F65-4BE3-AC2E-1A0F314A8420}" destId="{03A908AC-4CA0-416F-A070-7827F20121B6}" srcOrd="1" destOrd="0" presId="urn:microsoft.com/office/officeart/2005/8/layout/list1"/>
    <dgm:cxn modelId="{531632B2-C0DD-41AA-89A8-4D690AF0714F}" type="presParOf" srcId="{DBE280A3-B99A-4AA6-9DD0-BA76C885BC0D}" destId="{7CE87262-2E14-4764-9AAB-F33A8CA552AB}" srcOrd="1" destOrd="0" presId="urn:microsoft.com/office/officeart/2005/8/layout/list1"/>
    <dgm:cxn modelId="{61BBB99B-9D09-482A-994E-6E2E5F132326}" type="presParOf" srcId="{DBE280A3-B99A-4AA6-9DD0-BA76C885BC0D}" destId="{68351FBA-6BDA-46CA-8261-22055167BF5C}" srcOrd="2" destOrd="0" presId="urn:microsoft.com/office/officeart/2005/8/layout/list1"/>
    <dgm:cxn modelId="{0E3B452C-0703-44C9-862E-90D3DA1CE29E}" type="presParOf" srcId="{DBE280A3-B99A-4AA6-9DD0-BA76C885BC0D}" destId="{A78DB0A3-B32D-4A1A-B3DB-E97B59F684DF}" srcOrd="3" destOrd="0" presId="urn:microsoft.com/office/officeart/2005/8/layout/list1"/>
    <dgm:cxn modelId="{E2DE3DB0-DE3B-4F2E-8189-F859FFF0B775}" type="presParOf" srcId="{DBE280A3-B99A-4AA6-9DD0-BA76C885BC0D}" destId="{369E0707-2780-4948-BA10-8A13E1EED771}" srcOrd="4" destOrd="0" presId="urn:microsoft.com/office/officeart/2005/8/layout/list1"/>
    <dgm:cxn modelId="{0F884532-3EDD-4CFF-AA1E-67ECEBE356EF}" type="presParOf" srcId="{369E0707-2780-4948-BA10-8A13E1EED771}" destId="{DF5F9B58-FA4A-48FE-A269-C0627C3CBB6A}" srcOrd="0" destOrd="0" presId="urn:microsoft.com/office/officeart/2005/8/layout/list1"/>
    <dgm:cxn modelId="{9175C5CE-17C1-4DE0-922F-C995ABB1DF2D}" type="presParOf" srcId="{369E0707-2780-4948-BA10-8A13E1EED771}" destId="{A3701CAB-057D-4EB6-AE55-28C3A1F8B52E}" srcOrd="1" destOrd="0" presId="urn:microsoft.com/office/officeart/2005/8/layout/list1"/>
    <dgm:cxn modelId="{B9219011-4803-417A-BFEB-70E323DE45D0}" type="presParOf" srcId="{DBE280A3-B99A-4AA6-9DD0-BA76C885BC0D}" destId="{8EB0D734-9E42-417A-9A27-5FD06F17C648}" srcOrd="5" destOrd="0" presId="urn:microsoft.com/office/officeart/2005/8/layout/list1"/>
    <dgm:cxn modelId="{76947C50-C604-42BF-AC69-9B8C64906057}" type="presParOf" srcId="{DBE280A3-B99A-4AA6-9DD0-BA76C885BC0D}" destId="{A11C92F3-187B-4901-A919-7A662C838F3E}" srcOrd="6" destOrd="0" presId="urn:microsoft.com/office/officeart/2005/8/layout/list1"/>
    <dgm:cxn modelId="{38DAE186-F511-480A-A226-C34D6CBED39D}" type="presParOf" srcId="{DBE280A3-B99A-4AA6-9DD0-BA76C885BC0D}" destId="{FF0458F7-9E3F-426E-8F18-8010465A60FD}" srcOrd="7" destOrd="0" presId="urn:microsoft.com/office/officeart/2005/8/layout/list1"/>
    <dgm:cxn modelId="{7F12DBB4-E93A-4D41-B671-0436B1808C0A}" type="presParOf" srcId="{DBE280A3-B99A-4AA6-9DD0-BA76C885BC0D}" destId="{68437079-92BC-4E6D-9222-A9B090E40502}" srcOrd="8" destOrd="0" presId="urn:microsoft.com/office/officeart/2005/8/layout/list1"/>
    <dgm:cxn modelId="{159D3DBD-7483-4EFB-ADA2-7C7CCFAF5670}" type="presParOf" srcId="{68437079-92BC-4E6D-9222-A9B090E40502}" destId="{E53F7B5D-C201-48EE-B869-18CB09F00086}" srcOrd="0" destOrd="0" presId="urn:microsoft.com/office/officeart/2005/8/layout/list1"/>
    <dgm:cxn modelId="{26460DB9-34F3-4037-A5F1-A21A1D324C3A}" type="presParOf" srcId="{68437079-92BC-4E6D-9222-A9B090E40502}" destId="{C7767141-5CBA-4B4F-A799-D21631A4C4E6}" srcOrd="1" destOrd="0" presId="urn:microsoft.com/office/officeart/2005/8/layout/list1"/>
    <dgm:cxn modelId="{45499935-D852-41CF-8355-AD8676AA324A}" type="presParOf" srcId="{DBE280A3-B99A-4AA6-9DD0-BA76C885BC0D}" destId="{B57048E1-B079-4C0B-BEE7-C905427A0C65}" srcOrd="9" destOrd="0" presId="urn:microsoft.com/office/officeart/2005/8/layout/list1"/>
    <dgm:cxn modelId="{512C15FE-A2B5-48F4-A4DB-506378825FEB}" type="presParOf" srcId="{DBE280A3-B99A-4AA6-9DD0-BA76C885BC0D}" destId="{664F8E11-BC26-404C-828D-A115DF30A348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459686A-6194-4250-A3A9-0470E7785837}" type="doc">
      <dgm:prSet loTypeId="urn:microsoft.com/office/officeart/2005/8/layout/list1" loCatId="list" qsTypeId="urn:microsoft.com/office/officeart/2005/8/quickstyle/simple1" qsCatId="simple" csTypeId="urn:microsoft.com/office/officeart/2005/8/colors/accent1_4" csCatId="accent1" phldr="1"/>
      <dgm:spPr/>
      <dgm:t>
        <a:bodyPr/>
        <a:lstStyle/>
        <a:p>
          <a:endParaRPr lang="en-US"/>
        </a:p>
      </dgm:t>
    </dgm:pt>
    <dgm:pt modelId="{1F52A9F1-2885-4743-9ECB-CF83CFE0FA8C}">
      <dgm:prSet phldrT="[Text]" custT="1"/>
      <dgm:spPr/>
      <dgm:t>
        <a:bodyPr/>
        <a:lstStyle/>
        <a:p>
          <a:r>
            <a:rPr lang="ro-RO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reşte secreţia de acid clorhidric şi pepsină</a:t>
          </a:r>
          <a:endParaRPr lang="en-US" sz="20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CF485AEE-F20F-4FF9-BD2D-5760219F61EB}" type="parTrans" cxnId="{47F13884-303D-4D0F-969F-6CBFF15585F6}">
      <dgm:prSet/>
      <dgm:spPr/>
      <dgm:t>
        <a:bodyPr/>
        <a:lstStyle/>
        <a:p>
          <a:endParaRPr lang="en-US"/>
        </a:p>
      </dgm:t>
    </dgm:pt>
    <dgm:pt modelId="{4F2BF966-2B1E-4C45-8AAB-4551BFF8EFB1}" type="sibTrans" cxnId="{47F13884-303D-4D0F-969F-6CBFF15585F6}">
      <dgm:prSet/>
      <dgm:spPr/>
      <dgm:t>
        <a:bodyPr/>
        <a:lstStyle/>
        <a:p>
          <a:endParaRPr lang="en-US"/>
        </a:p>
      </dgm:t>
    </dgm:pt>
    <dgm:pt modelId="{41C17F7D-2F7B-4631-9262-EDADC51E4F4B}">
      <dgm:prSet phldrT="[Text]" custT="1"/>
      <dgm:spPr/>
      <dgm:t>
        <a:bodyPr/>
        <a:lstStyle/>
        <a:p>
          <a:r>
            <a:rPr lang="ro-RO" alt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vasodilatatoare periferică,  vasoconstrictoare cerebrală</a:t>
          </a:r>
          <a:endParaRPr lang="en-US" sz="20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D03400AA-0CFB-43D2-8339-6CAEBE905649}" type="parTrans" cxnId="{FD3B1FD3-194B-451B-8B96-6C9428B8D69B}">
      <dgm:prSet/>
      <dgm:spPr/>
      <dgm:t>
        <a:bodyPr/>
        <a:lstStyle/>
        <a:p>
          <a:endParaRPr lang="en-US"/>
        </a:p>
      </dgm:t>
    </dgm:pt>
    <dgm:pt modelId="{8677ACB6-7336-44B5-9169-B56C30F5CDCC}" type="sibTrans" cxnId="{FD3B1FD3-194B-451B-8B96-6C9428B8D69B}">
      <dgm:prSet/>
      <dgm:spPr/>
      <dgm:t>
        <a:bodyPr/>
        <a:lstStyle/>
        <a:p>
          <a:endParaRPr lang="en-US"/>
        </a:p>
      </dgm:t>
    </dgm:pt>
    <dgm:pt modelId="{BF634130-8CBA-41F8-9D0F-A3727AC90CB7}">
      <dgm:prSet phldrT="[Text]" custT="1"/>
      <dgm:spPr/>
      <dgm:t>
        <a:bodyPr/>
        <a:lstStyle/>
        <a:p>
          <a:r>
            <a:rPr lang="ro-RO" alt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induce respiraţie  mai amplă şi mai rapidă</a:t>
          </a:r>
          <a:endParaRPr lang="en-US" sz="20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C385937B-1DDE-4F74-A87F-F0C34E532C78}" type="parTrans" cxnId="{B64505CF-08D1-4CB8-8FDA-484039901456}">
      <dgm:prSet/>
      <dgm:spPr/>
      <dgm:t>
        <a:bodyPr/>
        <a:lstStyle/>
        <a:p>
          <a:endParaRPr lang="en-US"/>
        </a:p>
      </dgm:t>
    </dgm:pt>
    <dgm:pt modelId="{6FDAC1D7-283A-46F5-970C-368227523C5C}" type="sibTrans" cxnId="{B64505CF-08D1-4CB8-8FDA-484039901456}">
      <dgm:prSet/>
      <dgm:spPr/>
      <dgm:t>
        <a:bodyPr/>
        <a:lstStyle/>
        <a:p>
          <a:endParaRPr lang="en-US"/>
        </a:p>
      </dgm:t>
    </dgm:pt>
    <dgm:pt modelId="{DBE280A3-B99A-4AA6-9DD0-BA76C885BC0D}" type="pres">
      <dgm:prSet presAssocID="{9459686A-6194-4250-A3A9-0470E7785837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2C27E8B7-3F65-4BE3-AC2E-1A0F314A8420}" type="pres">
      <dgm:prSet presAssocID="{1F52A9F1-2885-4743-9ECB-CF83CFE0FA8C}" presName="parentLin" presStyleCnt="0"/>
      <dgm:spPr/>
    </dgm:pt>
    <dgm:pt modelId="{EEBB3893-D519-4CE4-85A5-D377C1E37C55}" type="pres">
      <dgm:prSet presAssocID="{1F52A9F1-2885-4743-9ECB-CF83CFE0FA8C}" presName="parentLeftMargin" presStyleLbl="node1" presStyleIdx="0" presStyleCnt="3"/>
      <dgm:spPr/>
      <dgm:t>
        <a:bodyPr/>
        <a:lstStyle/>
        <a:p>
          <a:endParaRPr lang="ro-RO"/>
        </a:p>
      </dgm:t>
    </dgm:pt>
    <dgm:pt modelId="{03A908AC-4CA0-416F-A070-7827F20121B6}" type="pres">
      <dgm:prSet presAssocID="{1F52A9F1-2885-4743-9ECB-CF83CFE0FA8C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7CE87262-2E14-4764-9AAB-F33A8CA552AB}" type="pres">
      <dgm:prSet presAssocID="{1F52A9F1-2885-4743-9ECB-CF83CFE0FA8C}" presName="negativeSpace" presStyleCnt="0"/>
      <dgm:spPr/>
    </dgm:pt>
    <dgm:pt modelId="{68351FBA-6BDA-46CA-8261-22055167BF5C}" type="pres">
      <dgm:prSet presAssocID="{1F52A9F1-2885-4743-9ECB-CF83CFE0FA8C}" presName="childText" presStyleLbl="conFgAcc1" presStyleIdx="0" presStyleCnt="3">
        <dgm:presLayoutVars>
          <dgm:bulletEnabled val="1"/>
        </dgm:presLayoutVars>
      </dgm:prSet>
      <dgm:spPr/>
    </dgm:pt>
    <dgm:pt modelId="{A78DB0A3-B32D-4A1A-B3DB-E97B59F684DF}" type="pres">
      <dgm:prSet presAssocID="{4F2BF966-2B1E-4C45-8AAB-4551BFF8EFB1}" presName="spaceBetweenRectangles" presStyleCnt="0"/>
      <dgm:spPr/>
    </dgm:pt>
    <dgm:pt modelId="{369E0707-2780-4948-BA10-8A13E1EED771}" type="pres">
      <dgm:prSet presAssocID="{41C17F7D-2F7B-4631-9262-EDADC51E4F4B}" presName="parentLin" presStyleCnt="0"/>
      <dgm:spPr/>
    </dgm:pt>
    <dgm:pt modelId="{DF5F9B58-FA4A-48FE-A269-C0627C3CBB6A}" type="pres">
      <dgm:prSet presAssocID="{41C17F7D-2F7B-4631-9262-EDADC51E4F4B}" presName="parentLeftMargin" presStyleLbl="node1" presStyleIdx="0" presStyleCnt="3"/>
      <dgm:spPr/>
      <dgm:t>
        <a:bodyPr/>
        <a:lstStyle/>
        <a:p>
          <a:endParaRPr lang="ro-RO"/>
        </a:p>
      </dgm:t>
    </dgm:pt>
    <dgm:pt modelId="{A3701CAB-057D-4EB6-AE55-28C3A1F8B52E}" type="pres">
      <dgm:prSet presAssocID="{41C17F7D-2F7B-4631-9262-EDADC51E4F4B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8EB0D734-9E42-417A-9A27-5FD06F17C648}" type="pres">
      <dgm:prSet presAssocID="{41C17F7D-2F7B-4631-9262-EDADC51E4F4B}" presName="negativeSpace" presStyleCnt="0"/>
      <dgm:spPr/>
    </dgm:pt>
    <dgm:pt modelId="{A11C92F3-187B-4901-A919-7A662C838F3E}" type="pres">
      <dgm:prSet presAssocID="{41C17F7D-2F7B-4631-9262-EDADC51E4F4B}" presName="childText" presStyleLbl="conFgAcc1" presStyleIdx="1" presStyleCnt="3">
        <dgm:presLayoutVars>
          <dgm:bulletEnabled val="1"/>
        </dgm:presLayoutVars>
      </dgm:prSet>
      <dgm:spPr/>
    </dgm:pt>
    <dgm:pt modelId="{FF0458F7-9E3F-426E-8F18-8010465A60FD}" type="pres">
      <dgm:prSet presAssocID="{8677ACB6-7336-44B5-9169-B56C30F5CDCC}" presName="spaceBetweenRectangles" presStyleCnt="0"/>
      <dgm:spPr/>
    </dgm:pt>
    <dgm:pt modelId="{68437079-92BC-4E6D-9222-A9B090E40502}" type="pres">
      <dgm:prSet presAssocID="{BF634130-8CBA-41F8-9D0F-A3727AC90CB7}" presName="parentLin" presStyleCnt="0"/>
      <dgm:spPr/>
    </dgm:pt>
    <dgm:pt modelId="{E53F7B5D-C201-48EE-B869-18CB09F00086}" type="pres">
      <dgm:prSet presAssocID="{BF634130-8CBA-41F8-9D0F-A3727AC90CB7}" presName="parentLeftMargin" presStyleLbl="node1" presStyleIdx="1" presStyleCnt="3"/>
      <dgm:spPr/>
      <dgm:t>
        <a:bodyPr/>
        <a:lstStyle/>
        <a:p>
          <a:endParaRPr lang="ro-RO"/>
        </a:p>
      </dgm:t>
    </dgm:pt>
    <dgm:pt modelId="{C7767141-5CBA-4B4F-A799-D21631A4C4E6}" type="pres">
      <dgm:prSet presAssocID="{BF634130-8CBA-41F8-9D0F-A3727AC90CB7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B57048E1-B079-4C0B-BEE7-C905427A0C65}" type="pres">
      <dgm:prSet presAssocID="{BF634130-8CBA-41F8-9D0F-A3727AC90CB7}" presName="negativeSpace" presStyleCnt="0"/>
      <dgm:spPr/>
    </dgm:pt>
    <dgm:pt modelId="{664F8E11-BC26-404C-828D-A115DF30A348}" type="pres">
      <dgm:prSet presAssocID="{BF634130-8CBA-41F8-9D0F-A3727AC90CB7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47C716DE-A9DE-4A8D-957C-6811E5B15143}" type="presOf" srcId="{1F52A9F1-2885-4743-9ECB-CF83CFE0FA8C}" destId="{03A908AC-4CA0-416F-A070-7827F20121B6}" srcOrd="1" destOrd="0" presId="urn:microsoft.com/office/officeart/2005/8/layout/list1"/>
    <dgm:cxn modelId="{B64505CF-08D1-4CB8-8FDA-484039901456}" srcId="{9459686A-6194-4250-A3A9-0470E7785837}" destId="{BF634130-8CBA-41F8-9D0F-A3727AC90CB7}" srcOrd="2" destOrd="0" parTransId="{C385937B-1DDE-4F74-A87F-F0C34E532C78}" sibTransId="{6FDAC1D7-283A-46F5-970C-368227523C5C}"/>
    <dgm:cxn modelId="{3BD4436D-4CE4-416E-848E-C5C886342800}" type="presOf" srcId="{9459686A-6194-4250-A3A9-0470E7785837}" destId="{DBE280A3-B99A-4AA6-9DD0-BA76C885BC0D}" srcOrd="0" destOrd="0" presId="urn:microsoft.com/office/officeart/2005/8/layout/list1"/>
    <dgm:cxn modelId="{82AB7F20-4EE9-4765-82F2-C593EAEC2B22}" type="presOf" srcId="{1F52A9F1-2885-4743-9ECB-CF83CFE0FA8C}" destId="{EEBB3893-D519-4CE4-85A5-D377C1E37C55}" srcOrd="0" destOrd="0" presId="urn:microsoft.com/office/officeart/2005/8/layout/list1"/>
    <dgm:cxn modelId="{50BBE81A-4F61-47F1-8D26-3661D3B24C9B}" type="presOf" srcId="{41C17F7D-2F7B-4631-9262-EDADC51E4F4B}" destId="{DF5F9B58-FA4A-48FE-A269-C0627C3CBB6A}" srcOrd="0" destOrd="0" presId="urn:microsoft.com/office/officeart/2005/8/layout/list1"/>
    <dgm:cxn modelId="{7CEAE26B-6339-4D3F-BB03-BE03F737FA58}" type="presOf" srcId="{BF634130-8CBA-41F8-9D0F-A3727AC90CB7}" destId="{E53F7B5D-C201-48EE-B869-18CB09F00086}" srcOrd="0" destOrd="0" presId="urn:microsoft.com/office/officeart/2005/8/layout/list1"/>
    <dgm:cxn modelId="{47F13884-303D-4D0F-969F-6CBFF15585F6}" srcId="{9459686A-6194-4250-A3A9-0470E7785837}" destId="{1F52A9F1-2885-4743-9ECB-CF83CFE0FA8C}" srcOrd="0" destOrd="0" parTransId="{CF485AEE-F20F-4FF9-BD2D-5760219F61EB}" sibTransId="{4F2BF966-2B1E-4C45-8AAB-4551BFF8EFB1}"/>
    <dgm:cxn modelId="{A0389681-4E5B-4D2A-9060-152874BD4660}" type="presOf" srcId="{BF634130-8CBA-41F8-9D0F-A3727AC90CB7}" destId="{C7767141-5CBA-4B4F-A799-D21631A4C4E6}" srcOrd="1" destOrd="0" presId="urn:microsoft.com/office/officeart/2005/8/layout/list1"/>
    <dgm:cxn modelId="{5EA2244A-5CAC-49F2-A770-5F36DFC621F0}" type="presOf" srcId="{41C17F7D-2F7B-4631-9262-EDADC51E4F4B}" destId="{A3701CAB-057D-4EB6-AE55-28C3A1F8B52E}" srcOrd="1" destOrd="0" presId="urn:microsoft.com/office/officeart/2005/8/layout/list1"/>
    <dgm:cxn modelId="{FD3B1FD3-194B-451B-8B96-6C9428B8D69B}" srcId="{9459686A-6194-4250-A3A9-0470E7785837}" destId="{41C17F7D-2F7B-4631-9262-EDADC51E4F4B}" srcOrd="1" destOrd="0" parTransId="{D03400AA-0CFB-43D2-8339-6CAEBE905649}" sibTransId="{8677ACB6-7336-44B5-9169-B56C30F5CDCC}"/>
    <dgm:cxn modelId="{128F465D-47BA-4962-BB2A-F5178D2DDB4F}" type="presParOf" srcId="{DBE280A3-B99A-4AA6-9DD0-BA76C885BC0D}" destId="{2C27E8B7-3F65-4BE3-AC2E-1A0F314A8420}" srcOrd="0" destOrd="0" presId="urn:microsoft.com/office/officeart/2005/8/layout/list1"/>
    <dgm:cxn modelId="{70C80B4F-7513-405C-8AC9-556B49CFFBB5}" type="presParOf" srcId="{2C27E8B7-3F65-4BE3-AC2E-1A0F314A8420}" destId="{EEBB3893-D519-4CE4-85A5-D377C1E37C55}" srcOrd="0" destOrd="0" presId="urn:microsoft.com/office/officeart/2005/8/layout/list1"/>
    <dgm:cxn modelId="{9C9617BE-A932-4F8A-8D6A-1553D9E29A47}" type="presParOf" srcId="{2C27E8B7-3F65-4BE3-AC2E-1A0F314A8420}" destId="{03A908AC-4CA0-416F-A070-7827F20121B6}" srcOrd="1" destOrd="0" presId="urn:microsoft.com/office/officeart/2005/8/layout/list1"/>
    <dgm:cxn modelId="{016C9393-6E45-4679-B9AD-0D008BF03A7F}" type="presParOf" srcId="{DBE280A3-B99A-4AA6-9DD0-BA76C885BC0D}" destId="{7CE87262-2E14-4764-9AAB-F33A8CA552AB}" srcOrd="1" destOrd="0" presId="urn:microsoft.com/office/officeart/2005/8/layout/list1"/>
    <dgm:cxn modelId="{63CF0204-B97D-4709-83D1-663A2A47AFD4}" type="presParOf" srcId="{DBE280A3-B99A-4AA6-9DD0-BA76C885BC0D}" destId="{68351FBA-6BDA-46CA-8261-22055167BF5C}" srcOrd="2" destOrd="0" presId="urn:microsoft.com/office/officeart/2005/8/layout/list1"/>
    <dgm:cxn modelId="{C70FD5E1-1C52-4288-BF5D-9A20B62820C8}" type="presParOf" srcId="{DBE280A3-B99A-4AA6-9DD0-BA76C885BC0D}" destId="{A78DB0A3-B32D-4A1A-B3DB-E97B59F684DF}" srcOrd="3" destOrd="0" presId="urn:microsoft.com/office/officeart/2005/8/layout/list1"/>
    <dgm:cxn modelId="{C40B8CE3-678E-4F1D-8A83-571803637B06}" type="presParOf" srcId="{DBE280A3-B99A-4AA6-9DD0-BA76C885BC0D}" destId="{369E0707-2780-4948-BA10-8A13E1EED771}" srcOrd="4" destOrd="0" presId="urn:microsoft.com/office/officeart/2005/8/layout/list1"/>
    <dgm:cxn modelId="{1DD30299-E315-418F-BAC2-9B8D911DBD3D}" type="presParOf" srcId="{369E0707-2780-4948-BA10-8A13E1EED771}" destId="{DF5F9B58-FA4A-48FE-A269-C0627C3CBB6A}" srcOrd="0" destOrd="0" presId="urn:microsoft.com/office/officeart/2005/8/layout/list1"/>
    <dgm:cxn modelId="{9A2FD399-A3F9-41ED-8DB3-AC283B9DDDC4}" type="presParOf" srcId="{369E0707-2780-4948-BA10-8A13E1EED771}" destId="{A3701CAB-057D-4EB6-AE55-28C3A1F8B52E}" srcOrd="1" destOrd="0" presId="urn:microsoft.com/office/officeart/2005/8/layout/list1"/>
    <dgm:cxn modelId="{CE25CA9C-D450-4BAC-A1A9-091700EA334B}" type="presParOf" srcId="{DBE280A3-B99A-4AA6-9DD0-BA76C885BC0D}" destId="{8EB0D734-9E42-417A-9A27-5FD06F17C648}" srcOrd="5" destOrd="0" presId="urn:microsoft.com/office/officeart/2005/8/layout/list1"/>
    <dgm:cxn modelId="{09471D94-4603-48E1-B756-66F311545357}" type="presParOf" srcId="{DBE280A3-B99A-4AA6-9DD0-BA76C885BC0D}" destId="{A11C92F3-187B-4901-A919-7A662C838F3E}" srcOrd="6" destOrd="0" presId="urn:microsoft.com/office/officeart/2005/8/layout/list1"/>
    <dgm:cxn modelId="{41F60670-244D-4437-B487-9D06FF79B5C4}" type="presParOf" srcId="{DBE280A3-B99A-4AA6-9DD0-BA76C885BC0D}" destId="{FF0458F7-9E3F-426E-8F18-8010465A60FD}" srcOrd="7" destOrd="0" presId="urn:microsoft.com/office/officeart/2005/8/layout/list1"/>
    <dgm:cxn modelId="{9104F14F-3BFB-4C12-973C-B1A84998EA15}" type="presParOf" srcId="{DBE280A3-B99A-4AA6-9DD0-BA76C885BC0D}" destId="{68437079-92BC-4E6D-9222-A9B090E40502}" srcOrd="8" destOrd="0" presId="urn:microsoft.com/office/officeart/2005/8/layout/list1"/>
    <dgm:cxn modelId="{02860221-E00D-4BDC-8F22-9DABF643544D}" type="presParOf" srcId="{68437079-92BC-4E6D-9222-A9B090E40502}" destId="{E53F7B5D-C201-48EE-B869-18CB09F00086}" srcOrd="0" destOrd="0" presId="urn:microsoft.com/office/officeart/2005/8/layout/list1"/>
    <dgm:cxn modelId="{C0A13DD0-8208-4F67-B7A0-709EE70AE713}" type="presParOf" srcId="{68437079-92BC-4E6D-9222-A9B090E40502}" destId="{C7767141-5CBA-4B4F-A799-D21631A4C4E6}" srcOrd="1" destOrd="0" presId="urn:microsoft.com/office/officeart/2005/8/layout/list1"/>
    <dgm:cxn modelId="{926B5C67-54F9-4842-8AF8-DC275475E8BF}" type="presParOf" srcId="{DBE280A3-B99A-4AA6-9DD0-BA76C885BC0D}" destId="{B57048E1-B079-4C0B-BEE7-C905427A0C65}" srcOrd="9" destOrd="0" presId="urn:microsoft.com/office/officeart/2005/8/layout/list1"/>
    <dgm:cxn modelId="{F4A96B06-A074-4092-8B60-407E2CAB9BA1}" type="presParOf" srcId="{DBE280A3-B99A-4AA6-9DD0-BA76C885BC0D}" destId="{664F8E11-BC26-404C-828D-A115DF30A348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B1099DE-CABA-4383-97D8-3D09EE60991F}" type="doc">
      <dgm:prSet loTypeId="urn:microsoft.com/office/officeart/2005/8/layout/vList2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en-US"/>
        </a:p>
      </dgm:t>
    </dgm:pt>
    <dgm:pt modelId="{F850D668-FC93-46D5-BDD8-4E7BC405D9BE}">
      <dgm:prSet phldrT="[Text]" custT="1"/>
      <dgm:spPr/>
      <dgm:t>
        <a:bodyPr/>
        <a:lstStyle/>
        <a:p>
          <a:r>
            <a:rPr lang="ro-RO" sz="2000">
              <a:latin typeface="Times New Roman" pitchFamily="18" charset="0"/>
              <a:cs typeface="Times New Roman" pitchFamily="18" charset="0"/>
            </a:rPr>
            <a:t>stimulent SNC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06E62D09-5CE7-48BC-AF66-135C0965A877}" type="parTrans" cxnId="{D103FE26-4B05-45F2-BB3C-B2956A9C79C8}">
      <dgm:prSet/>
      <dgm:spPr/>
      <dgm:t>
        <a:bodyPr/>
        <a:lstStyle/>
        <a:p>
          <a:endParaRPr lang="en-US"/>
        </a:p>
      </dgm:t>
    </dgm:pt>
    <dgm:pt modelId="{4BDABF7B-CCE8-4DEC-ACB6-E24D32ADF05C}" type="sibTrans" cxnId="{D103FE26-4B05-45F2-BB3C-B2956A9C79C8}">
      <dgm:prSet/>
      <dgm:spPr/>
      <dgm:t>
        <a:bodyPr/>
        <a:lstStyle/>
        <a:p>
          <a:endParaRPr lang="en-US"/>
        </a:p>
      </dgm:t>
    </dgm:pt>
    <dgm:pt modelId="{5D396995-825E-4E8E-9B7B-E9BD00993D1F}">
      <dgm:prSet phldrT="[Text]" custT="1"/>
      <dgm:spPr/>
      <dgm:t>
        <a:bodyPr/>
        <a:lstStyle/>
        <a:p>
          <a:r>
            <a:rPr lang="ro-RO" sz="2000" dirty="0"/>
            <a:t> </a:t>
          </a:r>
          <a:r>
            <a:rPr lang="ro-RO" sz="1800" dirty="0">
              <a:latin typeface="Times New Roman" pitchFamily="18" charset="0"/>
              <a:cs typeface="Times New Roman" pitchFamily="18" charset="0"/>
            </a:rPr>
            <a:t>cafeină</a:t>
          </a:r>
          <a:endParaRPr lang="en-US" sz="1800" dirty="0">
            <a:latin typeface="Times New Roman" pitchFamily="18" charset="0"/>
            <a:cs typeface="Times New Roman" pitchFamily="18" charset="0"/>
          </a:endParaRPr>
        </a:p>
      </dgm:t>
    </dgm:pt>
    <dgm:pt modelId="{3E46E260-CB07-45F6-A284-2A3767135618}" type="parTrans" cxnId="{55856445-E816-4741-AEFB-17DCB733E98E}">
      <dgm:prSet/>
      <dgm:spPr/>
      <dgm:t>
        <a:bodyPr/>
        <a:lstStyle/>
        <a:p>
          <a:endParaRPr lang="en-US"/>
        </a:p>
      </dgm:t>
    </dgm:pt>
    <dgm:pt modelId="{A9630B3C-88E9-4488-980F-8BCFBF8E4F04}" type="sibTrans" cxnId="{55856445-E816-4741-AEFB-17DCB733E98E}">
      <dgm:prSet/>
      <dgm:spPr/>
      <dgm:t>
        <a:bodyPr/>
        <a:lstStyle/>
        <a:p>
          <a:endParaRPr lang="en-US"/>
        </a:p>
      </dgm:t>
    </dgm:pt>
    <dgm:pt modelId="{9605F81B-C446-4B69-A1B2-C5B780154B24}">
      <dgm:prSet phldrT="[Text]" custT="1"/>
      <dgm:spPr/>
      <dgm:t>
        <a:bodyPr/>
        <a:lstStyle/>
        <a:p>
          <a:r>
            <a:rPr lang="ro-RO" sz="2000">
              <a:latin typeface="Times New Roman" pitchFamily="18" charset="0"/>
              <a:cs typeface="Times New Roman" pitchFamily="18" charset="0"/>
            </a:rPr>
            <a:t>diuretică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8D39B7D0-83CC-474E-ADA2-6DCC52B81672}" type="parTrans" cxnId="{3946C8F9-9B0C-4AA6-9AA3-58AF239CC432}">
      <dgm:prSet/>
      <dgm:spPr/>
      <dgm:t>
        <a:bodyPr/>
        <a:lstStyle/>
        <a:p>
          <a:endParaRPr lang="en-US"/>
        </a:p>
      </dgm:t>
    </dgm:pt>
    <dgm:pt modelId="{8E1B7612-0EDD-465B-92A2-BC3BCCB399E3}" type="sibTrans" cxnId="{3946C8F9-9B0C-4AA6-9AA3-58AF239CC432}">
      <dgm:prSet/>
      <dgm:spPr/>
      <dgm:t>
        <a:bodyPr/>
        <a:lstStyle/>
        <a:p>
          <a:endParaRPr lang="en-US"/>
        </a:p>
      </dgm:t>
    </dgm:pt>
    <dgm:pt modelId="{B3C578B8-76C0-4B22-9D5A-7670E7C299BA}">
      <dgm:prSet phldrT="[Text]" custT="1"/>
      <dgm:spPr/>
      <dgm:t>
        <a:bodyPr/>
        <a:lstStyle/>
        <a:p>
          <a:r>
            <a:rPr lang="ro-RO" sz="1800" dirty="0">
              <a:latin typeface="Times New Roman" pitchFamily="18" charset="0"/>
              <a:cs typeface="Times New Roman" pitchFamily="18" charset="0"/>
            </a:rPr>
            <a:t>cafeină, flavone</a:t>
          </a:r>
          <a:endParaRPr lang="en-US" sz="1800" dirty="0">
            <a:latin typeface="Times New Roman" pitchFamily="18" charset="0"/>
            <a:cs typeface="Times New Roman" pitchFamily="18" charset="0"/>
          </a:endParaRPr>
        </a:p>
      </dgm:t>
    </dgm:pt>
    <dgm:pt modelId="{8AF6D615-5BA1-41DE-8D65-271EF3DE3223}" type="parTrans" cxnId="{1C01AC33-17D6-49E7-A7C8-6580F624D406}">
      <dgm:prSet/>
      <dgm:spPr/>
      <dgm:t>
        <a:bodyPr/>
        <a:lstStyle/>
        <a:p>
          <a:endParaRPr lang="en-US"/>
        </a:p>
      </dgm:t>
    </dgm:pt>
    <dgm:pt modelId="{4BF35C7C-FBDC-42D5-84AA-837546280D12}" type="sibTrans" cxnId="{1C01AC33-17D6-49E7-A7C8-6580F624D406}">
      <dgm:prSet/>
      <dgm:spPr/>
      <dgm:t>
        <a:bodyPr/>
        <a:lstStyle/>
        <a:p>
          <a:endParaRPr lang="en-US"/>
        </a:p>
      </dgm:t>
    </dgm:pt>
    <dgm:pt modelId="{9435B378-7955-4D85-92EA-C9B1DC1E4ADB}" type="pres">
      <dgm:prSet presAssocID="{5B1099DE-CABA-4383-97D8-3D09EE60991F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89FBC0FD-93EC-4BAF-9B4A-8399A7B58510}" type="pres">
      <dgm:prSet presAssocID="{F850D668-FC93-46D5-BDD8-4E7BC405D9BE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1BD8A33-8ADD-4398-8F6B-49962A96F64C}" type="pres">
      <dgm:prSet presAssocID="{F850D668-FC93-46D5-BDD8-4E7BC405D9BE}" presName="childText" presStyleLbl="revTx" presStyleIdx="0" presStyleCnt="2" custLinFactNeighborY="-1754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A42EEB57-466B-4156-889E-7651B0889193}" type="pres">
      <dgm:prSet presAssocID="{9605F81B-C446-4B69-A1B2-C5B780154B24}" presName="parentText" presStyleLbl="node1" presStyleIdx="1" presStyleCnt="2" custLinFactNeighborY="-39943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A9AB635-97F6-49BA-89E0-683D1F875523}" type="pres">
      <dgm:prSet presAssocID="{9605F81B-C446-4B69-A1B2-C5B780154B24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7C7B093C-ABF1-4A7A-A359-F17C9814F595}" type="presOf" srcId="{9605F81B-C446-4B69-A1B2-C5B780154B24}" destId="{A42EEB57-466B-4156-889E-7651B0889193}" srcOrd="0" destOrd="0" presId="urn:microsoft.com/office/officeart/2005/8/layout/vList2"/>
    <dgm:cxn modelId="{D103FE26-4B05-45F2-BB3C-B2956A9C79C8}" srcId="{5B1099DE-CABA-4383-97D8-3D09EE60991F}" destId="{F850D668-FC93-46D5-BDD8-4E7BC405D9BE}" srcOrd="0" destOrd="0" parTransId="{06E62D09-5CE7-48BC-AF66-135C0965A877}" sibTransId="{4BDABF7B-CCE8-4DEC-ACB6-E24D32ADF05C}"/>
    <dgm:cxn modelId="{1C01AC33-17D6-49E7-A7C8-6580F624D406}" srcId="{9605F81B-C446-4B69-A1B2-C5B780154B24}" destId="{B3C578B8-76C0-4B22-9D5A-7670E7C299BA}" srcOrd="0" destOrd="0" parTransId="{8AF6D615-5BA1-41DE-8D65-271EF3DE3223}" sibTransId="{4BF35C7C-FBDC-42D5-84AA-837546280D12}"/>
    <dgm:cxn modelId="{91B5B257-7EE2-43AA-A71E-70A7E8F581F2}" type="presOf" srcId="{B3C578B8-76C0-4B22-9D5A-7670E7C299BA}" destId="{EA9AB635-97F6-49BA-89E0-683D1F875523}" srcOrd="0" destOrd="0" presId="urn:microsoft.com/office/officeart/2005/8/layout/vList2"/>
    <dgm:cxn modelId="{C2A9ECDC-67BE-4281-98C0-97CE1556F8A0}" type="presOf" srcId="{5D396995-825E-4E8E-9B7B-E9BD00993D1F}" destId="{F1BD8A33-8ADD-4398-8F6B-49962A96F64C}" srcOrd="0" destOrd="0" presId="urn:microsoft.com/office/officeart/2005/8/layout/vList2"/>
    <dgm:cxn modelId="{55856445-E816-4741-AEFB-17DCB733E98E}" srcId="{F850D668-FC93-46D5-BDD8-4E7BC405D9BE}" destId="{5D396995-825E-4E8E-9B7B-E9BD00993D1F}" srcOrd="0" destOrd="0" parTransId="{3E46E260-CB07-45F6-A284-2A3767135618}" sibTransId="{A9630B3C-88E9-4488-980F-8BCFBF8E4F04}"/>
    <dgm:cxn modelId="{3946C8F9-9B0C-4AA6-9AA3-58AF239CC432}" srcId="{5B1099DE-CABA-4383-97D8-3D09EE60991F}" destId="{9605F81B-C446-4B69-A1B2-C5B780154B24}" srcOrd="1" destOrd="0" parTransId="{8D39B7D0-83CC-474E-ADA2-6DCC52B81672}" sibTransId="{8E1B7612-0EDD-465B-92A2-BC3BCCB399E3}"/>
    <dgm:cxn modelId="{32845C2B-0F5E-4C49-8680-ECAD1ABBD1BE}" type="presOf" srcId="{5B1099DE-CABA-4383-97D8-3D09EE60991F}" destId="{9435B378-7955-4D85-92EA-C9B1DC1E4ADB}" srcOrd="0" destOrd="0" presId="urn:microsoft.com/office/officeart/2005/8/layout/vList2"/>
    <dgm:cxn modelId="{680DC743-124D-4889-B293-E55B1D496CB3}" type="presOf" srcId="{F850D668-FC93-46D5-BDD8-4E7BC405D9BE}" destId="{89FBC0FD-93EC-4BAF-9B4A-8399A7B58510}" srcOrd="0" destOrd="0" presId="urn:microsoft.com/office/officeart/2005/8/layout/vList2"/>
    <dgm:cxn modelId="{9ED016CB-C4D6-41F7-A75C-E39DA4F48838}" type="presParOf" srcId="{9435B378-7955-4D85-92EA-C9B1DC1E4ADB}" destId="{89FBC0FD-93EC-4BAF-9B4A-8399A7B58510}" srcOrd="0" destOrd="0" presId="urn:microsoft.com/office/officeart/2005/8/layout/vList2"/>
    <dgm:cxn modelId="{DA465A7C-6CCA-45AE-BF28-01E9EEB6AD6C}" type="presParOf" srcId="{9435B378-7955-4D85-92EA-C9B1DC1E4ADB}" destId="{F1BD8A33-8ADD-4398-8F6B-49962A96F64C}" srcOrd="1" destOrd="0" presId="urn:microsoft.com/office/officeart/2005/8/layout/vList2"/>
    <dgm:cxn modelId="{729042F9-5992-4AC8-B60E-169823F452B7}" type="presParOf" srcId="{9435B378-7955-4D85-92EA-C9B1DC1E4ADB}" destId="{A42EEB57-466B-4156-889E-7651B0889193}" srcOrd="2" destOrd="0" presId="urn:microsoft.com/office/officeart/2005/8/layout/vList2"/>
    <dgm:cxn modelId="{9EB7F2D5-C4B5-4E6A-85B7-A2B08B6F256B}" type="presParOf" srcId="{9435B378-7955-4D85-92EA-C9B1DC1E4ADB}" destId="{EA9AB635-97F6-49BA-89E0-683D1F875523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B1099DE-CABA-4383-97D8-3D09EE60991F}" type="doc">
      <dgm:prSet loTypeId="urn:microsoft.com/office/officeart/2005/8/layout/vList2" loCatId="list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en-US"/>
        </a:p>
      </dgm:t>
    </dgm:pt>
    <dgm:pt modelId="{F850D668-FC93-46D5-BDD8-4E7BC405D9BE}">
      <dgm:prSet phldrT="[Text]" custT="1"/>
      <dgm:spPr/>
      <dgm:t>
        <a:bodyPr/>
        <a:lstStyle/>
        <a:p>
          <a:r>
            <a:rPr lang="ro-RO" sz="2000">
              <a:latin typeface="Times New Roman" pitchFamily="18" charset="0"/>
              <a:cs typeface="Times New Roman" pitchFamily="18" charset="0"/>
            </a:rPr>
            <a:t>angioprotectoare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06E62D09-5CE7-48BC-AF66-135C0965A877}" type="parTrans" cxnId="{D103FE26-4B05-45F2-BB3C-B2956A9C79C8}">
      <dgm:prSet/>
      <dgm:spPr/>
      <dgm:t>
        <a:bodyPr/>
        <a:lstStyle/>
        <a:p>
          <a:endParaRPr lang="en-US"/>
        </a:p>
      </dgm:t>
    </dgm:pt>
    <dgm:pt modelId="{4BDABF7B-CCE8-4DEC-ACB6-E24D32ADF05C}" type="sibTrans" cxnId="{D103FE26-4B05-45F2-BB3C-B2956A9C79C8}">
      <dgm:prSet/>
      <dgm:spPr/>
      <dgm:t>
        <a:bodyPr/>
        <a:lstStyle/>
        <a:p>
          <a:endParaRPr lang="en-US"/>
        </a:p>
      </dgm:t>
    </dgm:pt>
    <dgm:pt modelId="{5D396995-825E-4E8E-9B7B-E9BD00993D1F}">
      <dgm:prSet phldrT="[Text]" custT="1"/>
      <dgm:spPr/>
      <dgm:t>
        <a:bodyPr/>
        <a:lstStyle/>
        <a:p>
          <a:r>
            <a:rPr lang="ro-RO" sz="1800" dirty="0">
              <a:latin typeface="Times New Roman" pitchFamily="18" charset="0"/>
              <a:cs typeface="Times New Roman" pitchFamily="18" charset="0"/>
            </a:rPr>
            <a:t>polifenoli, vit. C</a:t>
          </a:r>
          <a:endParaRPr lang="en-US" sz="1800" dirty="0">
            <a:latin typeface="Times New Roman" pitchFamily="18" charset="0"/>
            <a:cs typeface="Times New Roman" pitchFamily="18" charset="0"/>
          </a:endParaRPr>
        </a:p>
      </dgm:t>
    </dgm:pt>
    <dgm:pt modelId="{3E46E260-CB07-45F6-A284-2A3767135618}" type="parTrans" cxnId="{55856445-E816-4741-AEFB-17DCB733E98E}">
      <dgm:prSet/>
      <dgm:spPr/>
      <dgm:t>
        <a:bodyPr/>
        <a:lstStyle/>
        <a:p>
          <a:endParaRPr lang="en-US"/>
        </a:p>
      </dgm:t>
    </dgm:pt>
    <dgm:pt modelId="{A9630B3C-88E9-4488-980F-8BCFBF8E4F04}" type="sibTrans" cxnId="{55856445-E816-4741-AEFB-17DCB733E98E}">
      <dgm:prSet/>
      <dgm:spPr/>
      <dgm:t>
        <a:bodyPr/>
        <a:lstStyle/>
        <a:p>
          <a:endParaRPr lang="en-US"/>
        </a:p>
      </dgm:t>
    </dgm:pt>
    <dgm:pt modelId="{9605F81B-C446-4B69-A1B2-C5B780154B24}">
      <dgm:prSet phldrT="[Text]" custT="1"/>
      <dgm:spPr/>
      <dgm:t>
        <a:bodyPr/>
        <a:lstStyle/>
        <a:p>
          <a:r>
            <a:rPr lang="ro-RO" sz="2000">
              <a:latin typeface="Times New Roman" pitchFamily="18" charset="0"/>
              <a:cs typeface="Times New Roman" pitchFamily="18" charset="0"/>
            </a:rPr>
            <a:t>antioxidantă</a:t>
          </a:r>
          <a:endParaRPr lang="en-US" sz="2000" dirty="0">
            <a:latin typeface="Times New Roman" pitchFamily="18" charset="0"/>
            <a:cs typeface="Times New Roman" pitchFamily="18" charset="0"/>
          </a:endParaRPr>
        </a:p>
      </dgm:t>
    </dgm:pt>
    <dgm:pt modelId="{8D39B7D0-83CC-474E-ADA2-6DCC52B81672}" type="parTrans" cxnId="{3946C8F9-9B0C-4AA6-9AA3-58AF239CC432}">
      <dgm:prSet/>
      <dgm:spPr/>
      <dgm:t>
        <a:bodyPr/>
        <a:lstStyle/>
        <a:p>
          <a:endParaRPr lang="en-US"/>
        </a:p>
      </dgm:t>
    </dgm:pt>
    <dgm:pt modelId="{8E1B7612-0EDD-465B-92A2-BC3BCCB399E3}" type="sibTrans" cxnId="{3946C8F9-9B0C-4AA6-9AA3-58AF239CC432}">
      <dgm:prSet/>
      <dgm:spPr/>
      <dgm:t>
        <a:bodyPr/>
        <a:lstStyle/>
        <a:p>
          <a:endParaRPr lang="en-US"/>
        </a:p>
      </dgm:t>
    </dgm:pt>
    <dgm:pt modelId="{B3C578B8-76C0-4B22-9D5A-7670E7C299BA}">
      <dgm:prSet phldrT="[Text]" custT="1"/>
      <dgm:spPr/>
      <dgm:t>
        <a:bodyPr/>
        <a:lstStyle/>
        <a:p>
          <a:r>
            <a:rPr lang="ro-RO" altLang="en-US" sz="2000" dirty="0">
              <a:latin typeface="Times New Roman" pitchFamily="18" charset="0"/>
              <a:cs typeface="Times New Roman" pitchFamily="18" charset="0"/>
            </a:rPr>
            <a:t>catehina, epicatehina, galatul de epicatehină (ceai verde)</a:t>
          </a:r>
          <a:endParaRPr lang="en-US" sz="2000" dirty="0"/>
        </a:p>
      </dgm:t>
    </dgm:pt>
    <dgm:pt modelId="{8AF6D615-5BA1-41DE-8D65-271EF3DE3223}" type="parTrans" cxnId="{1C01AC33-17D6-49E7-A7C8-6580F624D406}">
      <dgm:prSet/>
      <dgm:spPr/>
      <dgm:t>
        <a:bodyPr/>
        <a:lstStyle/>
        <a:p>
          <a:endParaRPr lang="en-US"/>
        </a:p>
      </dgm:t>
    </dgm:pt>
    <dgm:pt modelId="{4BF35C7C-FBDC-42D5-84AA-837546280D12}" type="sibTrans" cxnId="{1C01AC33-17D6-49E7-A7C8-6580F624D406}">
      <dgm:prSet/>
      <dgm:spPr/>
      <dgm:t>
        <a:bodyPr/>
        <a:lstStyle/>
        <a:p>
          <a:endParaRPr lang="en-US"/>
        </a:p>
      </dgm:t>
    </dgm:pt>
    <dgm:pt modelId="{3B088605-72D3-4447-AB7E-26514B061147}">
      <dgm:prSet custT="1"/>
      <dgm:spPr/>
      <dgm:t>
        <a:bodyPr/>
        <a:lstStyle/>
        <a:p>
          <a:r>
            <a:rPr lang="ro-RO" altLang="en-US" sz="2000" dirty="0">
              <a:latin typeface="Times New Roman" pitchFamily="18" charset="0"/>
              <a:cs typeface="Times New Roman" pitchFamily="18" charset="0"/>
            </a:rPr>
            <a:t>teaflavina, tearubiginina (în ceaiul negru)</a:t>
          </a:r>
        </a:p>
      </dgm:t>
    </dgm:pt>
    <dgm:pt modelId="{E24EC44D-FCC2-4A72-9D2A-A8CAD1A9F49A}" type="parTrans" cxnId="{86ECD572-112F-4321-92BA-263E4550271A}">
      <dgm:prSet/>
      <dgm:spPr/>
      <dgm:t>
        <a:bodyPr/>
        <a:lstStyle/>
        <a:p>
          <a:endParaRPr lang="en-US"/>
        </a:p>
      </dgm:t>
    </dgm:pt>
    <dgm:pt modelId="{E581819B-B738-4CF5-AD79-6D9C6052AEB0}" type="sibTrans" cxnId="{86ECD572-112F-4321-92BA-263E4550271A}">
      <dgm:prSet/>
      <dgm:spPr/>
      <dgm:t>
        <a:bodyPr/>
        <a:lstStyle/>
        <a:p>
          <a:endParaRPr lang="en-US"/>
        </a:p>
      </dgm:t>
    </dgm:pt>
    <dgm:pt modelId="{9435B378-7955-4D85-92EA-C9B1DC1E4ADB}" type="pres">
      <dgm:prSet presAssocID="{5B1099DE-CABA-4383-97D8-3D09EE60991F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89FBC0FD-93EC-4BAF-9B4A-8399A7B58510}" type="pres">
      <dgm:prSet presAssocID="{F850D668-FC93-46D5-BDD8-4E7BC405D9BE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1BD8A33-8ADD-4398-8F6B-49962A96F64C}" type="pres">
      <dgm:prSet presAssocID="{F850D668-FC93-46D5-BDD8-4E7BC405D9BE}" presName="childText" presStyleLbl="revTx" presStyleIdx="0" presStyleCnt="2" custLinFactNeighborY="-41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A42EEB57-466B-4156-889E-7651B0889193}" type="pres">
      <dgm:prSet presAssocID="{9605F81B-C446-4B69-A1B2-C5B780154B24}" presName="parentText" presStyleLbl="node1" presStyleIdx="1" presStyleCnt="2" custLinFactNeighborY="-22681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A9AB635-97F6-49BA-89E0-683D1F875523}" type="pres">
      <dgm:prSet presAssocID="{9605F81B-C446-4B69-A1B2-C5B780154B24}" presName="childText" presStyleLbl="revTx" presStyleIdx="1" presStyleCnt="2" custLinFactNeighborY="-35857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1C01AC33-17D6-49E7-A7C8-6580F624D406}" srcId="{9605F81B-C446-4B69-A1B2-C5B780154B24}" destId="{B3C578B8-76C0-4B22-9D5A-7670E7C299BA}" srcOrd="0" destOrd="0" parTransId="{8AF6D615-5BA1-41DE-8D65-271EF3DE3223}" sibTransId="{4BF35C7C-FBDC-42D5-84AA-837546280D12}"/>
    <dgm:cxn modelId="{1952535B-1FE0-410C-8A1D-BB26C09D0C7B}" type="presOf" srcId="{5D396995-825E-4E8E-9B7B-E9BD00993D1F}" destId="{F1BD8A33-8ADD-4398-8F6B-49962A96F64C}" srcOrd="0" destOrd="0" presId="urn:microsoft.com/office/officeart/2005/8/layout/vList2"/>
    <dgm:cxn modelId="{75E4DD34-40E5-4BD7-943D-A6FD8F701C04}" type="presOf" srcId="{F850D668-FC93-46D5-BDD8-4E7BC405D9BE}" destId="{89FBC0FD-93EC-4BAF-9B4A-8399A7B58510}" srcOrd="0" destOrd="0" presId="urn:microsoft.com/office/officeart/2005/8/layout/vList2"/>
    <dgm:cxn modelId="{3946C8F9-9B0C-4AA6-9AA3-58AF239CC432}" srcId="{5B1099DE-CABA-4383-97D8-3D09EE60991F}" destId="{9605F81B-C446-4B69-A1B2-C5B780154B24}" srcOrd="1" destOrd="0" parTransId="{8D39B7D0-83CC-474E-ADA2-6DCC52B81672}" sibTransId="{8E1B7612-0EDD-465B-92A2-BC3BCCB399E3}"/>
    <dgm:cxn modelId="{C9069762-305D-443A-8ACC-2BEA0C309726}" type="presOf" srcId="{9605F81B-C446-4B69-A1B2-C5B780154B24}" destId="{A42EEB57-466B-4156-889E-7651B0889193}" srcOrd="0" destOrd="0" presId="urn:microsoft.com/office/officeart/2005/8/layout/vList2"/>
    <dgm:cxn modelId="{D103FE26-4B05-45F2-BB3C-B2956A9C79C8}" srcId="{5B1099DE-CABA-4383-97D8-3D09EE60991F}" destId="{F850D668-FC93-46D5-BDD8-4E7BC405D9BE}" srcOrd="0" destOrd="0" parTransId="{06E62D09-5CE7-48BC-AF66-135C0965A877}" sibTransId="{4BDABF7B-CCE8-4DEC-ACB6-E24D32ADF05C}"/>
    <dgm:cxn modelId="{55856445-E816-4741-AEFB-17DCB733E98E}" srcId="{F850D668-FC93-46D5-BDD8-4E7BC405D9BE}" destId="{5D396995-825E-4E8E-9B7B-E9BD00993D1F}" srcOrd="0" destOrd="0" parTransId="{3E46E260-CB07-45F6-A284-2A3767135618}" sibTransId="{A9630B3C-88E9-4488-980F-8BCFBF8E4F04}"/>
    <dgm:cxn modelId="{5FA7B7E6-5BD0-42F2-B994-F8C9D36757E7}" type="presOf" srcId="{B3C578B8-76C0-4B22-9D5A-7670E7C299BA}" destId="{EA9AB635-97F6-49BA-89E0-683D1F875523}" srcOrd="0" destOrd="0" presId="urn:microsoft.com/office/officeart/2005/8/layout/vList2"/>
    <dgm:cxn modelId="{B8B1683A-4AD7-488A-9BC6-35BEA33CD133}" type="presOf" srcId="{5B1099DE-CABA-4383-97D8-3D09EE60991F}" destId="{9435B378-7955-4D85-92EA-C9B1DC1E4ADB}" srcOrd="0" destOrd="0" presId="urn:microsoft.com/office/officeart/2005/8/layout/vList2"/>
    <dgm:cxn modelId="{86ECD572-112F-4321-92BA-263E4550271A}" srcId="{9605F81B-C446-4B69-A1B2-C5B780154B24}" destId="{3B088605-72D3-4447-AB7E-26514B061147}" srcOrd="1" destOrd="0" parTransId="{E24EC44D-FCC2-4A72-9D2A-A8CAD1A9F49A}" sibTransId="{E581819B-B738-4CF5-AD79-6D9C6052AEB0}"/>
    <dgm:cxn modelId="{DD9F754B-EF24-490C-A989-DCE2F41A598F}" type="presOf" srcId="{3B088605-72D3-4447-AB7E-26514B061147}" destId="{EA9AB635-97F6-49BA-89E0-683D1F875523}" srcOrd="0" destOrd="1" presId="urn:microsoft.com/office/officeart/2005/8/layout/vList2"/>
    <dgm:cxn modelId="{846C33FC-E677-48A7-A726-5C7BB5332339}" type="presParOf" srcId="{9435B378-7955-4D85-92EA-C9B1DC1E4ADB}" destId="{89FBC0FD-93EC-4BAF-9B4A-8399A7B58510}" srcOrd="0" destOrd="0" presId="urn:microsoft.com/office/officeart/2005/8/layout/vList2"/>
    <dgm:cxn modelId="{F3146E5F-2A27-4F7E-A109-8FA19E0EED27}" type="presParOf" srcId="{9435B378-7955-4D85-92EA-C9B1DC1E4ADB}" destId="{F1BD8A33-8ADD-4398-8F6B-49962A96F64C}" srcOrd="1" destOrd="0" presId="urn:microsoft.com/office/officeart/2005/8/layout/vList2"/>
    <dgm:cxn modelId="{9C7DCA15-C708-4187-85B3-9D52AFFFEC74}" type="presParOf" srcId="{9435B378-7955-4D85-92EA-C9B1DC1E4ADB}" destId="{A42EEB57-466B-4156-889E-7651B0889193}" srcOrd="2" destOrd="0" presId="urn:microsoft.com/office/officeart/2005/8/layout/vList2"/>
    <dgm:cxn modelId="{569BC2F9-4E4A-4ACE-BDA6-11F7D70C9F28}" type="presParOf" srcId="{9435B378-7955-4D85-92EA-C9B1DC1E4ADB}" destId="{EA9AB635-97F6-49BA-89E0-683D1F875523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5B1099DE-CABA-4383-97D8-3D09EE60991F}" type="doc">
      <dgm:prSet loTypeId="urn:microsoft.com/office/officeart/2005/8/layout/vList2" loCatId="list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en-US"/>
        </a:p>
      </dgm:t>
    </dgm:pt>
    <dgm:pt modelId="{F850D668-FC93-46D5-BDD8-4E7BC405D9BE}">
      <dgm:prSet phldrT="[Text]"/>
      <dgm:spPr/>
      <dgm:t>
        <a:bodyPr/>
        <a:lstStyle/>
        <a:p>
          <a:r>
            <a:rPr lang="ro-RO">
              <a:latin typeface="Times New Roman" pitchFamily="18" charset="0"/>
              <a:cs typeface="Times New Roman" pitchFamily="18" charset="0"/>
            </a:rPr>
            <a:t>antidiareică</a:t>
          </a:r>
          <a:endParaRPr lang="en-US" dirty="0">
            <a:latin typeface="Times New Roman" pitchFamily="18" charset="0"/>
            <a:cs typeface="Times New Roman" pitchFamily="18" charset="0"/>
          </a:endParaRPr>
        </a:p>
      </dgm:t>
    </dgm:pt>
    <dgm:pt modelId="{06E62D09-5CE7-48BC-AF66-135C0965A877}" type="parTrans" cxnId="{D103FE26-4B05-45F2-BB3C-B2956A9C79C8}">
      <dgm:prSet/>
      <dgm:spPr/>
      <dgm:t>
        <a:bodyPr/>
        <a:lstStyle/>
        <a:p>
          <a:endParaRPr lang="en-US"/>
        </a:p>
      </dgm:t>
    </dgm:pt>
    <dgm:pt modelId="{4BDABF7B-CCE8-4DEC-ACB6-E24D32ADF05C}" type="sibTrans" cxnId="{D103FE26-4B05-45F2-BB3C-B2956A9C79C8}">
      <dgm:prSet/>
      <dgm:spPr/>
      <dgm:t>
        <a:bodyPr/>
        <a:lstStyle/>
        <a:p>
          <a:endParaRPr lang="en-US"/>
        </a:p>
      </dgm:t>
    </dgm:pt>
    <dgm:pt modelId="{5D396995-825E-4E8E-9B7B-E9BD00993D1F}">
      <dgm:prSet phldrT="[Text]" custT="1"/>
      <dgm:spPr/>
      <dgm:t>
        <a:bodyPr/>
        <a:lstStyle/>
        <a:p>
          <a:r>
            <a:rPr lang="ro-RO" sz="1800" dirty="0">
              <a:latin typeface="Times New Roman" pitchFamily="18" charset="0"/>
              <a:cs typeface="Times New Roman" pitchFamily="18" charset="0"/>
            </a:rPr>
            <a:t>tanin</a:t>
          </a:r>
          <a:endParaRPr lang="en-US" sz="1800" dirty="0">
            <a:latin typeface="Times New Roman" pitchFamily="18" charset="0"/>
            <a:cs typeface="Times New Roman" pitchFamily="18" charset="0"/>
          </a:endParaRPr>
        </a:p>
      </dgm:t>
    </dgm:pt>
    <dgm:pt modelId="{3E46E260-CB07-45F6-A284-2A3767135618}" type="parTrans" cxnId="{55856445-E816-4741-AEFB-17DCB733E98E}">
      <dgm:prSet/>
      <dgm:spPr/>
      <dgm:t>
        <a:bodyPr/>
        <a:lstStyle/>
        <a:p>
          <a:endParaRPr lang="en-US"/>
        </a:p>
      </dgm:t>
    </dgm:pt>
    <dgm:pt modelId="{A9630B3C-88E9-4488-980F-8BCFBF8E4F04}" type="sibTrans" cxnId="{55856445-E816-4741-AEFB-17DCB733E98E}">
      <dgm:prSet/>
      <dgm:spPr/>
      <dgm:t>
        <a:bodyPr/>
        <a:lstStyle/>
        <a:p>
          <a:endParaRPr lang="en-US"/>
        </a:p>
      </dgm:t>
    </dgm:pt>
    <dgm:pt modelId="{9605F81B-C446-4B69-A1B2-C5B780154B24}">
      <dgm:prSet phldrT="[Text]" custT="1"/>
      <dgm:spPr/>
      <dgm:t>
        <a:bodyPr/>
        <a:lstStyle/>
        <a:p>
          <a:r>
            <a:rPr lang="ro-RO" altLang="en-US" sz="1800">
              <a:latin typeface="Times New Roman" pitchFamily="18" charset="0"/>
              <a:cs typeface="Times New Roman" pitchFamily="18" charset="0"/>
            </a:rPr>
            <a:t>protejare a smalţului dentar, cu creşterea rezistenţei la apariţia cariei dentare </a:t>
          </a:r>
          <a:endParaRPr lang="en-US" sz="1800" dirty="0"/>
        </a:p>
      </dgm:t>
    </dgm:pt>
    <dgm:pt modelId="{8D39B7D0-83CC-474E-ADA2-6DCC52B81672}" type="parTrans" cxnId="{3946C8F9-9B0C-4AA6-9AA3-58AF239CC432}">
      <dgm:prSet/>
      <dgm:spPr/>
      <dgm:t>
        <a:bodyPr/>
        <a:lstStyle/>
        <a:p>
          <a:endParaRPr lang="en-US"/>
        </a:p>
      </dgm:t>
    </dgm:pt>
    <dgm:pt modelId="{8E1B7612-0EDD-465B-92A2-BC3BCCB399E3}" type="sibTrans" cxnId="{3946C8F9-9B0C-4AA6-9AA3-58AF239CC432}">
      <dgm:prSet/>
      <dgm:spPr/>
      <dgm:t>
        <a:bodyPr/>
        <a:lstStyle/>
        <a:p>
          <a:endParaRPr lang="en-US"/>
        </a:p>
      </dgm:t>
    </dgm:pt>
    <dgm:pt modelId="{B3C578B8-76C0-4B22-9D5A-7670E7C299BA}">
      <dgm:prSet phldrT="[Text]" custT="1"/>
      <dgm:spPr/>
      <dgm:t>
        <a:bodyPr/>
        <a:lstStyle/>
        <a:p>
          <a:r>
            <a:rPr lang="ro-RO" sz="1800" dirty="0">
              <a:latin typeface="Times New Roman" pitchFamily="18" charset="0"/>
              <a:cs typeface="Times New Roman" pitchFamily="18" charset="0"/>
            </a:rPr>
            <a:t>derivaţi fluoruraţi</a:t>
          </a:r>
          <a:endParaRPr lang="en-US" sz="1800" dirty="0">
            <a:latin typeface="Times New Roman" pitchFamily="18" charset="0"/>
            <a:cs typeface="Times New Roman" pitchFamily="18" charset="0"/>
          </a:endParaRPr>
        </a:p>
      </dgm:t>
    </dgm:pt>
    <dgm:pt modelId="{8AF6D615-5BA1-41DE-8D65-271EF3DE3223}" type="parTrans" cxnId="{1C01AC33-17D6-49E7-A7C8-6580F624D406}">
      <dgm:prSet/>
      <dgm:spPr/>
      <dgm:t>
        <a:bodyPr/>
        <a:lstStyle/>
        <a:p>
          <a:endParaRPr lang="en-US"/>
        </a:p>
      </dgm:t>
    </dgm:pt>
    <dgm:pt modelId="{4BF35C7C-FBDC-42D5-84AA-837546280D12}" type="sibTrans" cxnId="{1C01AC33-17D6-49E7-A7C8-6580F624D406}">
      <dgm:prSet/>
      <dgm:spPr/>
      <dgm:t>
        <a:bodyPr/>
        <a:lstStyle/>
        <a:p>
          <a:endParaRPr lang="en-US"/>
        </a:p>
      </dgm:t>
    </dgm:pt>
    <dgm:pt modelId="{9435B378-7955-4D85-92EA-C9B1DC1E4ADB}" type="pres">
      <dgm:prSet presAssocID="{5B1099DE-CABA-4383-97D8-3D09EE60991F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o-RO"/>
        </a:p>
      </dgm:t>
    </dgm:pt>
    <dgm:pt modelId="{89FBC0FD-93EC-4BAF-9B4A-8399A7B58510}" type="pres">
      <dgm:prSet presAssocID="{F850D668-FC93-46D5-BDD8-4E7BC405D9BE}" presName="parentText" presStyleLbl="node1" presStyleIdx="0" presStyleCnt="2" custScaleY="52742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1BD8A33-8ADD-4398-8F6B-49962A96F64C}" type="pres">
      <dgm:prSet presAssocID="{F850D668-FC93-46D5-BDD8-4E7BC405D9BE}" presName="childText" presStyleLbl="revTx" presStyleIdx="0" presStyleCnt="2" custLinFactNeighborY="-2765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A42EEB57-466B-4156-889E-7651B0889193}" type="pres">
      <dgm:prSet presAssocID="{9605F81B-C446-4B69-A1B2-C5B780154B24}" presName="parentText" presStyleLbl="node1" presStyleIdx="1" presStyleCnt="2" custScaleY="101925" custLinFactNeighborY="-67189">
        <dgm:presLayoutVars>
          <dgm:chMax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EA9AB635-97F6-49BA-89E0-683D1F875523}" type="pres">
      <dgm:prSet presAssocID="{9605F81B-C446-4B69-A1B2-C5B780154B24}" presName="childText" presStyleLbl="revTx" presStyleIdx="1" presStyleCnt="2" custLinFactNeighborY="-36078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F7E0045E-DAF0-4133-9D80-70A1051304FC}" type="presOf" srcId="{5D396995-825E-4E8E-9B7B-E9BD00993D1F}" destId="{F1BD8A33-8ADD-4398-8F6B-49962A96F64C}" srcOrd="0" destOrd="0" presId="urn:microsoft.com/office/officeart/2005/8/layout/vList2"/>
    <dgm:cxn modelId="{5AF32BB1-A433-4165-9CA0-52D538273BA7}" type="presOf" srcId="{9605F81B-C446-4B69-A1B2-C5B780154B24}" destId="{A42EEB57-466B-4156-889E-7651B0889193}" srcOrd="0" destOrd="0" presId="urn:microsoft.com/office/officeart/2005/8/layout/vList2"/>
    <dgm:cxn modelId="{D103FE26-4B05-45F2-BB3C-B2956A9C79C8}" srcId="{5B1099DE-CABA-4383-97D8-3D09EE60991F}" destId="{F850D668-FC93-46D5-BDD8-4E7BC405D9BE}" srcOrd="0" destOrd="0" parTransId="{06E62D09-5CE7-48BC-AF66-135C0965A877}" sibTransId="{4BDABF7B-CCE8-4DEC-ACB6-E24D32ADF05C}"/>
    <dgm:cxn modelId="{1C01AC33-17D6-49E7-A7C8-6580F624D406}" srcId="{9605F81B-C446-4B69-A1B2-C5B780154B24}" destId="{B3C578B8-76C0-4B22-9D5A-7670E7C299BA}" srcOrd="0" destOrd="0" parTransId="{8AF6D615-5BA1-41DE-8D65-271EF3DE3223}" sibTransId="{4BF35C7C-FBDC-42D5-84AA-837546280D12}"/>
    <dgm:cxn modelId="{EF91119D-1F2B-4B0F-9272-D872297B5803}" type="presOf" srcId="{5B1099DE-CABA-4383-97D8-3D09EE60991F}" destId="{9435B378-7955-4D85-92EA-C9B1DC1E4ADB}" srcOrd="0" destOrd="0" presId="urn:microsoft.com/office/officeart/2005/8/layout/vList2"/>
    <dgm:cxn modelId="{55856445-E816-4741-AEFB-17DCB733E98E}" srcId="{F850D668-FC93-46D5-BDD8-4E7BC405D9BE}" destId="{5D396995-825E-4E8E-9B7B-E9BD00993D1F}" srcOrd="0" destOrd="0" parTransId="{3E46E260-CB07-45F6-A284-2A3767135618}" sibTransId="{A9630B3C-88E9-4488-980F-8BCFBF8E4F04}"/>
    <dgm:cxn modelId="{0BDDD76C-5FC5-4B45-AA67-B6F2AAB1385B}" type="presOf" srcId="{F850D668-FC93-46D5-BDD8-4E7BC405D9BE}" destId="{89FBC0FD-93EC-4BAF-9B4A-8399A7B58510}" srcOrd="0" destOrd="0" presId="urn:microsoft.com/office/officeart/2005/8/layout/vList2"/>
    <dgm:cxn modelId="{3946C8F9-9B0C-4AA6-9AA3-58AF239CC432}" srcId="{5B1099DE-CABA-4383-97D8-3D09EE60991F}" destId="{9605F81B-C446-4B69-A1B2-C5B780154B24}" srcOrd="1" destOrd="0" parTransId="{8D39B7D0-83CC-474E-ADA2-6DCC52B81672}" sibTransId="{8E1B7612-0EDD-465B-92A2-BC3BCCB399E3}"/>
    <dgm:cxn modelId="{38E3F89D-EC1A-4D42-9F6E-42EEB699EBB7}" type="presOf" srcId="{B3C578B8-76C0-4B22-9D5A-7670E7C299BA}" destId="{EA9AB635-97F6-49BA-89E0-683D1F875523}" srcOrd="0" destOrd="0" presId="urn:microsoft.com/office/officeart/2005/8/layout/vList2"/>
    <dgm:cxn modelId="{9EAE553A-431C-4E9C-888F-FB6EA7AB9CAB}" type="presParOf" srcId="{9435B378-7955-4D85-92EA-C9B1DC1E4ADB}" destId="{89FBC0FD-93EC-4BAF-9B4A-8399A7B58510}" srcOrd="0" destOrd="0" presId="urn:microsoft.com/office/officeart/2005/8/layout/vList2"/>
    <dgm:cxn modelId="{404820E3-FAC3-4889-BF97-7D008D885512}" type="presParOf" srcId="{9435B378-7955-4D85-92EA-C9B1DC1E4ADB}" destId="{F1BD8A33-8ADD-4398-8F6B-49962A96F64C}" srcOrd="1" destOrd="0" presId="urn:microsoft.com/office/officeart/2005/8/layout/vList2"/>
    <dgm:cxn modelId="{6E4ADA61-5AF7-4B7B-8DF5-4F8BA97670D1}" type="presParOf" srcId="{9435B378-7955-4D85-92EA-C9B1DC1E4ADB}" destId="{A42EEB57-466B-4156-889E-7651B0889193}" srcOrd="2" destOrd="0" presId="urn:microsoft.com/office/officeart/2005/8/layout/vList2"/>
    <dgm:cxn modelId="{A1D8DFAF-1BA5-45B4-B65E-4ED283D4DDB0}" type="presParOf" srcId="{9435B378-7955-4D85-92EA-C9B1DC1E4ADB}" destId="{EA9AB635-97F6-49BA-89E0-683D1F875523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85FD6E97-161C-4B5C-9442-8C69A270730D}" type="doc">
      <dgm:prSet loTypeId="urn:microsoft.com/office/officeart/2005/8/layout/hierarchy3" loCatId="list" qsTypeId="urn:microsoft.com/office/officeart/2005/8/quickstyle/3d1" qsCatId="3D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9235ECCB-617A-4664-8223-6FCC116F6844}">
      <dgm:prSet phldrT="[Text]" custT="1"/>
      <dgm:spPr/>
      <dgm:t>
        <a:bodyPr/>
        <a:lstStyle/>
        <a:p>
          <a:r>
            <a:rPr lang="ro-RO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stenie</a:t>
          </a:r>
          <a:endParaRPr lang="en-US" sz="2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9A49BD-46C1-49E7-8A10-1C0C02499D37}" type="parTrans" cxnId="{0C0ECABC-9B20-47AF-8E9D-A7D039FEF9CE}">
      <dgm:prSet/>
      <dgm:spPr/>
      <dgm:t>
        <a:bodyPr/>
        <a:lstStyle/>
        <a:p>
          <a:endParaRPr lang="en-US"/>
        </a:p>
      </dgm:t>
    </dgm:pt>
    <dgm:pt modelId="{0D0E478B-88D4-4EC1-9C02-F61CFD99A65E}" type="sibTrans" cxnId="{0C0ECABC-9B20-47AF-8E9D-A7D039FEF9CE}">
      <dgm:prSet/>
      <dgm:spPr/>
      <dgm:t>
        <a:bodyPr/>
        <a:lstStyle/>
        <a:p>
          <a:endParaRPr lang="en-US"/>
        </a:p>
      </dgm:t>
    </dgm:pt>
    <dgm:pt modelId="{C766C401-3A83-4831-9641-8D0ACE79E48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cafeina -stimulentă SNC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E451645-AD2A-407F-AB68-3802587653DE}" type="parTrans" cxnId="{794C2EB5-4952-4146-803C-0E45D81412EA}">
      <dgm:prSet/>
      <dgm:spPr/>
      <dgm:t>
        <a:bodyPr/>
        <a:lstStyle/>
        <a:p>
          <a:endParaRPr lang="en-US"/>
        </a:p>
      </dgm:t>
    </dgm:pt>
    <dgm:pt modelId="{2BE3EC5E-4241-4AC0-B8BB-D382FDB19681}" type="sibTrans" cxnId="{794C2EB5-4952-4146-803C-0E45D81412EA}">
      <dgm:prSet/>
      <dgm:spPr/>
      <dgm:t>
        <a:bodyPr/>
        <a:lstStyle/>
        <a:p>
          <a:endParaRPr lang="en-US"/>
        </a:p>
      </dgm:t>
    </dgm:pt>
    <dgm:pt modelId="{D0B61CFE-598E-426C-866A-904B0C6FDB58}">
      <dgm:prSet phldrT="[Text]" custT="1"/>
      <dgm:spPr>
        <a:solidFill>
          <a:srgbClr val="FF6600"/>
        </a:solidFill>
      </dgm:spPr>
      <dgm:t>
        <a:bodyPr/>
        <a:lstStyle/>
        <a:p>
          <a:r>
            <a:rPr lang="ro-RO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re de slăbire, celulită</a:t>
          </a:r>
          <a:endParaRPr lang="en-US" sz="2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EDF0F67-BB8B-4344-AD71-12AB1F334769}" type="parTrans" cxnId="{6D537096-B587-4A88-B6B1-6B5B1166FA7C}">
      <dgm:prSet/>
      <dgm:spPr/>
      <dgm:t>
        <a:bodyPr/>
        <a:lstStyle/>
        <a:p>
          <a:endParaRPr lang="en-US"/>
        </a:p>
      </dgm:t>
    </dgm:pt>
    <dgm:pt modelId="{47127DB0-1F9D-4D32-A642-B91F4A14DADD}" type="sibTrans" cxnId="{6D537096-B587-4A88-B6B1-6B5B1166FA7C}">
      <dgm:prSet/>
      <dgm:spPr/>
      <dgm:t>
        <a:bodyPr/>
        <a:lstStyle/>
        <a:p>
          <a:endParaRPr lang="en-US"/>
        </a:p>
      </dgm:t>
    </dgm:pt>
    <dgm:pt modelId="{3DD5E7A0-3307-4299-BFF9-F8ED58D591CB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cafeina - diuretică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EA4D9B-882F-4A20-A404-8D230998E962}" type="parTrans" cxnId="{AAC6B4C5-20DC-42A2-A436-271D68CCC7D5}">
      <dgm:prSet/>
      <dgm:spPr/>
      <dgm:t>
        <a:bodyPr/>
        <a:lstStyle/>
        <a:p>
          <a:endParaRPr lang="en-US"/>
        </a:p>
      </dgm:t>
    </dgm:pt>
    <dgm:pt modelId="{FDFCA0D7-1518-492C-86C9-A8AB700063BA}" type="sibTrans" cxnId="{AAC6B4C5-20DC-42A2-A436-271D68CCC7D5}">
      <dgm:prSet/>
      <dgm:spPr/>
      <dgm:t>
        <a:bodyPr/>
        <a:lstStyle/>
        <a:p>
          <a:endParaRPr lang="en-US"/>
        </a:p>
      </dgm:t>
    </dgm:pt>
    <dgm:pt modelId="{F827C021-5E55-429A-920D-48DA418AA84E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TC, proantociani – antioxidanți</a:t>
          </a:r>
          <a:endParaRPr 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CFE3B84-E26E-4058-9466-9D23B9ABB800}" type="parTrans" cxnId="{5C6F669F-F5E9-478D-A8C6-0E5E525FD805}">
      <dgm:prSet/>
      <dgm:spPr/>
      <dgm:t>
        <a:bodyPr/>
        <a:lstStyle/>
        <a:p>
          <a:endParaRPr lang="en-US"/>
        </a:p>
      </dgm:t>
    </dgm:pt>
    <dgm:pt modelId="{34B6C920-17FA-4F76-B05C-1F3F25705643}" type="sibTrans" cxnId="{5C6F669F-F5E9-478D-A8C6-0E5E525FD805}">
      <dgm:prSet/>
      <dgm:spPr/>
      <dgm:t>
        <a:bodyPr/>
        <a:lstStyle/>
        <a:p>
          <a:endParaRPr lang="en-US"/>
        </a:p>
      </dgm:t>
    </dgm:pt>
    <dgm:pt modelId="{868B963C-001C-4C54-9AA6-D6AA856B107F}" type="pres">
      <dgm:prSet presAssocID="{85FD6E97-161C-4B5C-9442-8C69A27073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o-RO"/>
        </a:p>
      </dgm:t>
    </dgm:pt>
    <dgm:pt modelId="{0D172E3A-9EA9-41A4-917D-47D047F179D0}" type="pres">
      <dgm:prSet presAssocID="{9235ECCB-617A-4664-8223-6FCC116F6844}" presName="root" presStyleCnt="0"/>
      <dgm:spPr/>
    </dgm:pt>
    <dgm:pt modelId="{3CD63747-2913-43C2-A80E-D720BD3A77C3}" type="pres">
      <dgm:prSet presAssocID="{9235ECCB-617A-4664-8223-6FCC116F6844}" presName="rootComposite" presStyleCnt="0"/>
      <dgm:spPr/>
    </dgm:pt>
    <dgm:pt modelId="{7866A2EE-C6A0-4B86-B268-8CAE434EA20E}" type="pres">
      <dgm:prSet presAssocID="{9235ECCB-617A-4664-8223-6FCC116F6844}" presName="rootText" presStyleLbl="node1" presStyleIdx="0" presStyleCnt="2"/>
      <dgm:spPr/>
      <dgm:t>
        <a:bodyPr/>
        <a:lstStyle/>
        <a:p>
          <a:endParaRPr lang="ro-RO"/>
        </a:p>
      </dgm:t>
    </dgm:pt>
    <dgm:pt modelId="{88625997-3F57-4490-B149-BD432F5F5025}" type="pres">
      <dgm:prSet presAssocID="{9235ECCB-617A-4664-8223-6FCC116F6844}" presName="rootConnector" presStyleLbl="node1" presStyleIdx="0" presStyleCnt="2"/>
      <dgm:spPr/>
      <dgm:t>
        <a:bodyPr/>
        <a:lstStyle/>
        <a:p>
          <a:endParaRPr lang="ro-RO"/>
        </a:p>
      </dgm:t>
    </dgm:pt>
    <dgm:pt modelId="{071FAB13-157D-4DD8-9024-332C5998B7DD}" type="pres">
      <dgm:prSet presAssocID="{9235ECCB-617A-4664-8223-6FCC116F6844}" presName="childShape" presStyleCnt="0"/>
      <dgm:spPr/>
    </dgm:pt>
    <dgm:pt modelId="{05D00BEE-8867-477F-9F82-4F7890E1CC1F}" type="pres">
      <dgm:prSet presAssocID="{BE451645-AD2A-407F-AB68-3802587653DE}" presName="Name13" presStyleLbl="parChTrans1D2" presStyleIdx="0" presStyleCnt="3"/>
      <dgm:spPr/>
      <dgm:t>
        <a:bodyPr/>
        <a:lstStyle/>
        <a:p>
          <a:endParaRPr lang="ro-RO"/>
        </a:p>
      </dgm:t>
    </dgm:pt>
    <dgm:pt modelId="{AE157DE3-074B-43FC-A9AE-1F6A670D96C1}" type="pres">
      <dgm:prSet presAssocID="{C766C401-3A83-4831-9641-8D0ACE79E482}" presName="childText" presStyleLbl="bgAcc1" presStyleIdx="0" presStyleCnt="3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3C13D5C3-5B7E-47DF-8B44-7447ADF6C538}" type="pres">
      <dgm:prSet presAssocID="{D0B61CFE-598E-426C-866A-904B0C6FDB58}" presName="root" presStyleCnt="0"/>
      <dgm:spPr/>
    </dgm:pt>
    <dgm:pt modelId="{56B82C93-EA06-4674-902B-E65656ABBB72}" type="pres">
      <dgm:prSet presAssocID="{D0B61CFE-598E-426C-866A-904B0C6FDB58}" presName="rootComposite" presStyleCnt="0"/>
      <dgm:spPr/>
    </dgm:pt>
    <dgm:pt modelId="{881FB526-7E35-427D-9280-8F11A1FA0AA1}" type="pres">
      <dgm:prSet presAssocID="{D0B61CFE-598E-426C-866A-904B0C6FDB58}" presName="rootText" presStyleLbl="node1" presStyleIdx="1" presStyleCnt="2" custScaleX="106425" custLinFactNeighborX="-13637"/>
      <dgm:spPr/>
      <dgm:t>
        <a:bodyPr/>
        <a:lstStyle/>
        <a:p>
          <a:endParaRPr lang="ro-RO"/>
        </a:p>
      </dgm:t>
    </dgm:pt>
    <dgm:pt modelId="{2701869E-20EB-437D-94E0-09C67D2B5260}" type="pres">
      <dgm:prSet presAssocID="{D0B61CFE-598E-426C-866A-904B0C6FDB58}" presName="rootConnector" presStyleLbl="node1" presStyleIdx="1" presStyleCnt="2"/>
      <dgm:spPr/>
      <dgm:t>
        <a:bodyPr/>
        <a:lstStyle/>
        <a:p>
          <a:endParaRPr lang="ro-RO"/>
        </a:p>
      </dgm:t>
    </dgm:pt>
    <dgm:pt modelId="{FFA093D1-5B1D-4892-9DBC-642417227EAB}" type="pres">
      <dgm:prSet presAssocID="{D0B61CFE-598E-426C-866A-904B0C6FDB58}" presName="childShape" presStyleCnt="0"/>
      <dgm:spPr/>
    </dgm:pt>
    <dgm:pt modelId="{977C6716-A9D2-4A80-9A9D-4EFA76944326}" type="pres">
      <dgm:prSet presAssocID="{9FEA4D9B-882F-4A20-A404-8D230998E962}" presName="Name13" presStyleLbl="parChTrans1D2" presStyleIdx="1" presStyleCnt="3"/>
      <dgm:spPr/>
      <dgm:t>
        <a:bodyPr/>
        <a:lstStyle/>
        <a:p>
          <a:endParaRPr lang="ro-RO"/>
        </a:p>
      </dgm:t>
    </dgm:pt>
    <dgm:pt modelId="{CCD980F8-F684-40AF-B348-3D4E8F076014}" type="pres">
      <dgm:prSet presAssocID="{3DD5E7A0-3307-4299-BFF9-F8ED58D591CB}" presName="childText" presStyleLbl="bgAcc1" presStyleIdx="1" presStyleCnt="3" custScaleX="112700" custLinFactNeighborX="-18331" custLinFactNeighborY="6322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1BE24A2C-F7CC-4724-89FC-DA219E292C66}" type="pres">
      <dgm:prSet presAssocID="{1CFE3B84-E26E-4058-9466-9D23B9ABB800}" presName="Name13" presStyleLbl="parChTrans1D2" presStyleIdx="2" presStyleCnt="3"/>
      <dgm:spPr/>
      <dgm:t>
        <a:bodyPr/>
        <a:lstStyle/>
        <a:p>
          <a:endParaRPr lang="ro-RO"/>
        </a:p>
      </dgm:t>
    </dgm:pt>
    <dgm:pt modelId="{98BB956A-E584-4AB6-A292-375F28B203F1}" type="pres">
      <dgm:prSet presAssocID="{F827C021-5E55-429A-920D-48DA418AA84E}" presName="childText" presStyleLbl="bgAcc1" presStyleIdx="2" presStyleCnt="3" custScaleX="124273" custLinFactNeighborX="-23395">
        <dgm:presLayoutVars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9358C98C-6F72-484F-8372-95ADFA80A07F}" type="presOf" srcId="{F827C021-5E55-429A-920D-48DA418AA84E}" destId="{98BB956A-E584-4AB6-A292-375F28B203F1}" srcOrd="0" destOrd="0" presId="urn:microsoft.com/office/officeart/2005/8/layout/hierarchy3"/>
    <dgm:cxn modelId="{82D77F77-DD52-4B6F-A581-DDD5C8AD5F3C}" type="presOf" srcId="{9FEA4D9B-882F-4A20-A404-8D230998E962}" destId="{977C6716-A9D2-4A80-9A9D-4EFA76944326}" srcOrd="0" destOrd="0" presId="urn:microsoft.com/office/officeart/2005/8/layout/hierarchy3"/>
    <dgm:cxn modelId="{9C0738F9-15FB-47A4-898E-1A21B04F8960}" type="presOf" srcId="{D0B61CFE-598E-426C-866A-904B0C6FDB58}" destId="{881FB526-7E35-427D-9280-8F11A1FA0AA1}" srcOrd="0" destOrd="0" presId="urn:microsoft.com/office/officeart/2005/8/layout/hierarchy3"/>
    <dgm:cxn modelId="{9D7EF988-1E76-4B58-B030-354533820CE1}" type="presOf" srcId="{BE451645-AD2A-407F-AB68-3802587653DE}" destId="{05D00BEE-8867-477F-9F82-4F7890E1CC1F}" srcOrd="0" destOrd="0" presId="urn:microsoft.com/office/officeart/2005/8/layout/hierarchy3"/>
    <dgm:cxn modelId="{6D537096-B587-4A88-B6B1-6B5B1166FA7C}" srcId="{85FD6E97-161C-4B5C-9442-8C69A270730D}" destId="{D0B61CFE-598E-426C-866A-904B0C6FDB58}" srcOrd="1" destOrd="0" parTransId="{FEDF0F67-BB8B-4344-AD71-12AB1F334769}" sibTransId="{47127DB0-1F9D-4D32-A642-B91F4A14DADD}"/>
    <dgm:cxn modelId="{794C2EB5-4952-4146-803C-0E45D81412EA}" srcId="{9235ECCB-617A-4664-8223-6FCC116F6844}" destId="{C766C401-3A83-4831-9641-8D0ACE79E482}" srcOrd="0" destOrd="0" parTransId="{BE451645-AD2A-407F-AB68-3802587653DE}" sibTransId="{2BE3EC5E-4241-4AC0-B8BB-D382FDB19681}"/>
    <dgm:cxn modelId="{AAC6B4C5-20DC-42A2-A436-271D68CCC7D5}" srcId="{D0B61CFE-598E-426C-866A-904B0C6FDB58}" destId="{3DD5E7A0-3307-4299-BFF9-F8ED58D591CB}" srcOrd="0" destOrd="0" parTransId="{9FEA4D9B-882F-4A20-A404-8D230998E962}" sibTransId="{FDFCA0D7-1518-492C-86C9-A8AB700063BA}"/>
    <dgm:cxn modelId="{CA0A171C-4A6A-44B5-8B92-2EEF96CBB32E}" type="presOf" srcId="{85FD6E97-161C-4B5C-9442-8C69A270730D}" destId="{868B963C-001C-4C54-9AA6-D6AA856B107F}" srcOrd="0" destOrd="0" presId="urn:microsoft.com/office/officeart/2005/8/layout/hierarchy3"/>
    <dgm:cxn modelId="{90013D9E-ADC0-4960-8061-7806CE2B33AA}" type="presOf" srcId="{D0B61CFE-598E-426C-866A-904B0C6FDB58}" destId="{2701869E-20EB-437D-94E0-09C67D2B5260}" srcOrd="1" destOrd="0" presId="urn:microsoft.com/office/officeart/2005/8/layout/hierarchy3"/>
    <dgm:cxn modelId="{5E8686B6-85FA-47BB-89E9-99841E6C93A9}" type="presOf" srcId="{3DD5E7A0-3307-4299-BFF9-F8ED58D591CB}" destId="{CCD980F8-F684-40AF-B348-3D4E8F076014}" srcOrd="0" destOrd="0" presId="urn:microsoft.com/office/officeart/2005/8/layout/hierarchy3"/>
    <dgm:cxn modelId="{BA421C60-DFEE-4A10-95B2-A650B360F2B2}" type="presOf" srcId="{9235ECCB-617A-4664-8223-6FCC116F6844}" destId="{88625997-3F57-4490-B149-BD432F5F5025}" srcOrd="1" destOrd="0" presId="urn:microsoft.com/office/officeart/2005/8/layout/hierarchy3"/>
    <dgm:cxn modelId="{0C0ECABC-9B20-47AF-8E9D-A7D039FEF9CE}" srcId="{85FD6E97-161C-4B5C-9442-8C69A270730D}" destId="{9235ECCB-617A-4664-8223-6FCC116F6844}" srcOrd="0" destOrd="0" parTransId="{C89A49BD-46C1-49E7-8A10-1C0C02499D37}" sibTransId="{0D0E478B-88D4-4EC1-9C02-F61CFD99A65E}"/>
    <dgm:cxn modelId="{A05006A9-373D-4C85-B951-A83CAE0CA4FA}" type="presOf" srcId="{9235ECCB-617A-4664-8223-6FCC116F6844}" destId="{7866A2EE-C6A0-4B86-B268-8CAE434EA20E}" srcOrd="0" destOrd="0" presId="urn:microsoft.com/office/officeart/2005/8/layout/hierarchy3"/>
    <dgm:cxn modelId="{E7DCD717-9CCC-46F0-BF3C-591DD18E8EFB}" type="presOf" srcId="{1CFE3B84-E26E-4058-9466-9D23B9ABB800}" destId="{1BE24A2C-F7CC-4724-89FC-DA219E292C66}" srcOrd="0" destOrd="0" presId="urn:microsoft.com/office/officeart/2005/8/layout/hierarchy3"/>
    <dgm:cxn modelId="{5C6F669F-F5E9-478D-A8C6-0E5E525FD805}" srcId="{D0B61CFE-598E-426C-866A-904B0C6FDB58}" destId="{F827C021-5E55-429A-920D-48DA418AA84E}" srcOrd="1" destOrd="0" parTransId="{1CFE3B84-E26E-4058-9466-9D23B9ABB800}" sibTransId="{34B6C920-17FA-4F76-B05C-1F3F25705643}"/>
    <dgm:cxn modelId="{5987EB59-2593-4E77-9300-D323E6AFE55A}" type="presOf" srcId="{C766C401-3A83-4831-9641-8D0ACE79E482}" destId="{AE157DE3-074B-43FC-A9AE-1F6A670D96C1}" srcOrd="0" destOrd="0" presId="urn:microsoft.com/office/officeart/2005/8/layout/hierarchy3"/>
    <dgm:cxn modelId="{7853921B-9E7F-424D-B306-DF929676E44E}" type="presParOf" srcId="{868B963C-001C-4C54-9AA6-D6AA856B107F}" destId="{0D172E3A-9EA9-41A4-917D-47D047F179D0}" srcOrd="0" destOrd="0" presId="urn:microsoft.com/office/officeart/2005/8/layout/hierarchy3"/>
    <dgm:cxn modelId="{BAF686C9-DDB4-43F7-9309-F6F4CDFA19BA}" type="presParOf" srcId="{0D172E3A-9EA9-41A4-917D-47D047F179D0}" destId="{3CD63747-2913-43C2-A80E-D720BD3A77C3}" srcOrd="0" destOrd="0" presId="urn:microsoft.com/office/officeart/2005/8/layout/hierarchy3"/>
    <dgm:cxn modelId="{DB08B9F9-47EB-40FA-9D40-124B8544286B}" type="presParOf" srcId="{3CD63747-2913-43C2-A80E-D720BD3A77C3}" destId="{7866A2EE-C6A0-4B86-B268-8CAE434EA20E}" srcOrd="0" destOrd="0" presId="urn:microsoft.com/office/officeart/2005/8/layout/hierarchy3"/>
    <dgm:cxn modelId="{D5CF3103-D213-474B-8C0A-5D8EF26DEBFA}" type="presParOf" srcId="{3CD63747-2913-43C2-A80E-D720BD3A77C3}" destId="{88625997-3F57-4490-B149-BD432F5F5025}" srcOrd="1" destOrd="0" presId="urn:microsoft.com/office/officeart/2005/8/layout/hierarchy3"/>
    <dgm:cxn modelId="{755BB15B-BE76-426D-A0D7-3EADE7DFFFBD}" type="presParOf" srcId="{0D172E3A-9EA9-41A4-917D-47D047F179D0}" destId="{071FAB13-157D-4DD8-9024-332C5998B7DD}" srcOrd="1" destOrd="0" presId="urn:microsoft.com/office/officeart/2005/8/layout/hierarchy3"/>
    <dgm:cxn modelId="{88699CB8-C639-4E78-8539-26261D2398B4}" type="presParOf" srcId="{071FAB13-157D-4DD8-9024-332C5998B7DD}" destId="{05D00BEE-8867-477F-9F82-4F7890E1CC1F}" srcOrd="0" destOrd="0" presId="urn:microsoft.com/office/officeart/2005/8/layout/hierarchy3"/>
    <dgm:cxn modelId="{C0290527-7CAE-4F6A-BEBB-E6D8E7FCA0B3}" type="presParOf" srcId="{071FAB13-157D-4DD8-9024-332C5998B7DD}" destId="{AE157DE3-074B-43FC-A9AE-1F6A670D96C1}" srcOrd="1" destOrd="0" presId="urn:microsoft.com/office/officeart/2005/8/layout/hierarchy3"/>
    <dgm:cxn modelId="{7480F224-2CEB-4E75-8BF3-B779436510E1}" type="presParOf" srcId="{868B963C-001C-4C54-9AA6-D6AA856B107F}" destId="{3C13D5C3-5B7E-47DF-8B44-7447ADF6C538}" srcOrd="1" destOrd="0" presId="urn:microsoft.com/office/officeart/2005/8/layout/hierarchy3"/>
    <dgm:cxn modelId="{6960534B-FEC0-474E-8B0D-4AD0085F3626}" type="presParOf" srcId="{3C13D5C3-5B7E-47DF-8B44-7447ADF6C538}" destId="{56B82C93-EA06-4674-902B-E65656ABBB72}" srcOrd="0" destOrd="0" presId="urn:microsoft.com/office/officeart/2005/8/layout/hierarchy3"/>
    <dgm:cxn modelId="{12FFCC5B-C369-4ACA-8C6B-6D8BBAA0F92B}" type="presParOf" srcId="{56B82C93-EA06-4674-902B-E65656ABBB72}" destId="{881FB526-7E35-427D-9280-8F11A1FA0AA1}" srcOrd="0" destOrd="0" presId="urn:microsoft.com/office/officeart/2005/8/layout/hierarchy3"/>
    <dgm:cxn modelId="{42C3BFBF-FEBC-4AAC-A72F-C96BDC3F400B}" type="presParOf" srcId="{56B82C93-EA06-4674-902B-E65656ABBB72}" destId="{2701869E-20EB-437D-94E0-09C67D2B5260}" srcOrd="1" destOrd="0" presId="urn:microsoft.com/office/officeart/2005/8/layout/hierarchy3"/>
    <dgm:cxn modelId="{F48FBB63-3511-4ACD-BACA-B881D95A212F}" type="presParOf" srcId="{3C13D5C3-5B7E-47DF-8B44-7447ADF6C538}" destId="{FFA093D1-5B1D-4892-9DBC-642417227EAB}" srcOrd="1" destOrd="0" presId="urn:microsoft.com/office/officeart/2005/8/layout/hierarchy3"/>
    <dgm:cxn modelId="{B3001C75-C3DD-41B0-B628-23EF28967736}" type="presParOf" srcId="{FFA093D1-5B1D-4892-9DBC-642417227EAB}" destId="{977C6716-A9D2-4A80-9A9D-4EFA76944326}" srcOrd="0" destOrd="0" presId="urn:microsoft.com/office/officeart/2005/8/layout/hierarchy3"/>
    <dgm:cxn modelId="{605ACE2D-7068-45ED-B71D-E460D7C6E6EC}" type="presParOf" srcId="{FFA093D1-5B1D-4892-9DBC-642417227EAB}" destId="{CCD980F8-F684-40AF-B348-3D4E8F076014}" srcOrd="1" destOrd="0" presId="urn:microsoft.com/office/officeart/2005/8/layout/hierarchy3"/>
    <dgm:cxn modelId="{7E482009-058B-4B3D-AC25-9241ECE68889}" type="presParOf" srcId="{FFA093D1-5B1D-4892-9DBC-642417227EAB}" destId="{1BE24A2C-F7CC-4724-89FC-DA219E292C66}" srcOrd="2" destOrd="0" presId="urn:microsoft.com/office/officeart/2005/8/layout/hierarchy3"/>
    <dgm:cxn modelId="{AFCABCF7-15BF-4316-A5DA-2C2F5CC4D1F3}" type="presParOf" srcId="{FFA093D1-5B1D-4892-9DBC-642417227EAB}" destId="{98BB956A-E584-4AB6-A292-375F28B203F1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6807A75E-BE34-449A-ACA1-8630F6A6354A}" type="doc">
      <dgm:prSet loTypeId="urn:microsoft.com/office/officeart/2005/8/layout/chevron1" loCatId="process" qsTypeId="urn:microsoft.com/office/officeart/2005/8/quickstyle/simple1" qsCatId="simple" csTypeId="urn:microsoft.com/office/officeart/2005/8/colors/accent4_3" csCatId="accent4" phldr="1"/>
      <dgm:spPr/>
    </dgm:pt>
    <dgm:pt modelId="{EFF54ED3-B09B-4703-85ED-FD3EDEC3E078}">
      <dgm:prSet phldrT="[Text]" custT="1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EOFILINA</a:t>
          </a:r>
          <a:endParaRPr lang="en-US" sz="2400" b="1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C5EE0299-C368-4634-82B2-74B548155C36}" type="parTrans" cxnId="{065F0242-1DB7-4EC6-9AB9-DFB43E87059F}">
      <dgm:prSet/>
      <dgm:spPr/>
      <dgm:t>
        <a:bodyPr/>
        <a:lstStyle/>
        <a:p>
          <a:endParaRPr lang="en-US"/>
        </a:p>
      </dgm:t>
    </dgm:pt>
    <dgm:pt modelId="{1460D93A-08E3-4328-9F37-4766AAC7AF1B}" type="sibTrans" cxnId="{065F0242-1DB7-4EC6-9AB9-DFB43E87059F}">
      <dgm:prSet/>
      <dgm:spPr/>
      <dgm:t>
        <a:bodyPr/>
        <a:lstStyle/>
        <a:p>
          <a:endParaRPr lang="en-US"/>
        </a:p>
      </dgm:t>
    </dgm:pt>
    <dgm:pt modelId="{A690E83C-48A4-4DB9-B8E9-23A9A34EE878}">
      <dgm:prSet phldrT="[Text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ronhodilatatoare</a:t>
          </a:r>
          <a:endParaRPr lang="en-US" sz="2000" b="1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5B52610C-9E86-49B5-B5A7-67B41868B571}" type="parTrans" cxnId="{86BE4A85-C36B-4E12-BCEE-BA2A290D14D5}">
      <dgm:prSet/>
      <dgm:spPr/>
      <dgm:t>
        <a:bodyPr/>
        <a:lstStyle/>
        <a:p>
          <a:endParaRPr lang="en-US"/>
        </a:p>
      </dgm:t>
    </dgm:pt>
    <dgm:pt modelId="{A2F455B7-E794-4197-98EB-D72AD9DCBC4C}" type="sibTrans" cxnId="{86BE4A85-C36B-4E12-BCEE-BA2A290D14D5}">
      <dgm:prSet/>
      <dgm:spPr/>
      <dgm:t>
        <a:bodyPr/>
        <a:lstStyle/>
        <a:p>
          <a:endParaRPr lang="en-US"/>
        </a:p>
      </dgm:t>
    </dgm:pt>
    <dgm:pt modelId="{B24E4BEB-0094-4AB7-947A-B8157D3E8366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stm </a:t>
          </a:r>
        </a:p>
        <a:p>
          <a:r>
            <a: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ronşic</a:t>
          </a:r>
          <a:endParaRPr lang="en-US" sz="2000" b="1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6486CB12-722E-467C-BA5C-F1A5662EC32C}" type="parTrans" cxnId="{32D56205-9396-41C8-98B9-EDAAA81ACDD9}">
      <dgm:prSet/>
      <dgm:spPr/>
      <dgm:t>
        <a:bodyPr/>
        <a:lstStyle/>
        <a:p>
          <a:endParaRPr lang="en-US"/>
        </a:p>
      </dgm:t>
    </dgm:pt>
    <dgm:pt modelId="{A5D44C50-09F1-443F-9577-DFE972820C8A}" type="sibTrans" cxnId="{32D56205-9396-41C8-98B9-EDAAA81ACDD9}">
      <dgm:prSet/>
      <dgm:spPr/>
      <dgm:t>
        <a:bodyPr/>
        <a:lstStyle/>
        <a:p>
          <a:endParaRPr lang="en-US"/>
        </a:p>
      </dgm:t>
    </dgm:pt>
    <dgm:pt modelId="{24C44108-8AFD-43BE-AACD-7392BF0AF156}" type="pres">
      <dgm:prSet presAssocID="{6807A75E-BE34-449A-ACA1-8630F6A6354A}" presName="Name0" presStyleCnt="0">
        <dgm:presLayoutVars>
          <dgm:dir/>
          <dgm:animLvl val="lvl"/>
          <dgm:resizeHandles val="exact"/>
        </dgm:presLayoutVars>
      </dgm:prSet>
      <dgm:spPr/>
    </dgm:pt>
    <dgm:pt modelId="{B6873F0E-D376-456F-AB44-B6F705EE6F3B}" type="pres">
      <dgm:prSet presAssocID="{EFF54ED3-B09B-4703-85ED-FD3EDEC3E078}" presName="parTxOnly" presStyleLbl="node1" presStyleIdx="0" presStyleCnt="3" custScaleX="10696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B5B294E2-9122-414E-B96F-0C4BA750FB9C}" type="pres">
      <dgm:prSet presAssocID="{1460D93A-08E3-4328-9F37-4766AAC7AF1B}" presName="parTxOnlySpace" presStyleCnt="0"/>
      <dgm:spPr/>
    </dgm:pt>
    <dgm:pt modelId="{CA3284E2-1DB6-4444-A523-45DD7A9E9015}" type="pres">
      <dgm:prSet presAssocID="{A690E83C-48A4-4DB9-B8E9-23A9A34EE878}" presName="parTxOnly" presStyleLbl="node1" presStyleIdx="1" presStyleCnt="3" custScaleX="11931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o-RO"/>
        </a:p>
      </dgm:t>
    </dgm:pt>
    <dgm:pt modelId="{FB1843CE-CD50-45F3-8BB2-09C1C583CC4F}" type="pres">
      <dgm:prSet presAssocID="{A2F455B7-E794-4197-98EB-D72AD9DCBC4C}" presName="parTxOnlySpace" presStyleCnt="0"/>
      <dgm:spPr/>
    </dgm:pt>
    <dgm:pt modelId="{BEFBD571-022F-4769-9BE3-CB1E2B1D3F2F}" type="pres">
      <dgm:prSet presAssocID="{B24E4BEB-0094-4AB7-947A-B8157D3E8366}" presName="parTxOnly" presStyleLbl="node1" presStyleIdx="2" presStyleCnt="3" custScaleX="92943" custLinFactNeighborX="1685" custLinFactNeighborY="157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o-RO"/>
        </a:p>
      </dgm:t>
    </dgm:pt>
  </dgm:ptLst>
  <dgm:cxnLst>
    <dgm:cxn modelId="{86BE4A85-C36B-4E12-BCEE-BA2A290D14D5}" srcId="{6807A75E-BE34-449A-ACA1-8630F6A6354A}" destId="{A690E83C-48A4-4DB9-B8E9-23A9A34EE878}" srcOrd="1" destOrd="0" parTransId="{5B52610C-9E86-49B5-B5A7-67B41868B571}" sibTransId="{A2F455B7-E794-4197-98EB-D72AD9DCBC4C}"/>
    <dgm:cxn modelId="{E63E8450-7C5D-4D9B-AEDC-19A99B31CDEA}" type="presOf" srcId="{B24E4BEB-0094-4AB7-947A-B8157D3E8366}" destId="{BEFBD571-022F-4769-9BE3-CB1E2B1D3F2F}" srcOrd="0" destOrd="0" presId="urn:microsoft.com/office/officeart/2005/8/layout/chevron1"/>
    <dgm:cxn modelId="{DD15B8F2-D26A-40F8-BFCA-302416016942}" type="presOf" srcId="{A690E83C-48A4-4DB9-B8E9-23A9A34EE878}" destId="{CA3284E2-1DB6-4444-A523-45DD7A9E9015}" srcOrd="0" destOrd="0" presId="urn:microsoft.com/office/officeart/2005/8/layout/chevron1"/>
    <dgm:cxn modelId="{32D56205-9396-41C8-98B9-EDAAA81ACDD9}" srcId="{6807A75E-BE34-449A-ACA1-8630F6A6354A}" destId="{B24E4BEB-0094-4AB7-947A-B8157D3E8366}" srcOrd="2" destOrd="0" parTransId="{6486CB12-722E-467C-BA5C-F1A5662EC32C}" sibTransId="{A5D44C50-09F1-443F-9577-DFE972820C8A}"/>
    <dgm:cxn modelId="{5A5F23DC-4600-487D-9D58-7CD91B8462E9}" type="presOf" srcId="{6807A75E-BE34-449A-ACA1-8630F6A6354A}" destId="{24C44108-8AFD-43BE-AACD-7392BF0AF156}" srcOrd="0" destOrd="0" presId="urn:microsoft.com/office/officeart/2005/8/layout/chevron1"/>
    <dgm:cxn modelId="{E128336A-637B-45EA-9239-1D5308AA58DF}" type="presOf" srcId="{EFF54ED3-B09B-4703-85ED-FD3EDEC3E078}" destId="{B6873F0E-D376-456F-AB44-B6F705EE6F3B}" srcOrd="0" destOrd="0" presId="urn:microsoft.com/office/officeart/2005/8/layout/chevron1"/>
    <dgm:cxn modelId="{065F0242-1DB7-4EC6-9AB9-DFB43E87059F}" srcId="{6807A75E-BE34-449A-ACA1-8630F6A6354A}" destId="{EFF54ED3-B09B-4703-85ED-FD3EDEC3E078}" srcOrd="0" destOrd="0" parTransId="{C5EE0299-C368-4634-82B2-74B548155C36}" sibTransId="{1460D93A-08E3-4328-9F37-4766AAC7AF1B}"/>
    <dgm:cxn modelId="{76650A3B-A586-4217-8325-BC83F4BFCAC3}" type="presParOf" srcId="{24C44108-8AFD-43BE-AACD-7392BF0AF156}" destId="{B6873F0E-D376-456F-AB44-B6F705EE6F3B}" srcOrd="0" destOrd="0" presId="urn:microsoft.com/office/officeart/2005/8/layout/chevron1"/>
    <dgm:cxn modelId="{3E06F86C-2C1F-4A62-B5F9-C913E0C47DFF}" type="presParOf" srcId="{24C44108-8AFD-43BE-AACD-7392BF0AF156}" destId="{B5B294E2-9122-414E-B96F-0C4BA750FB9C}" srcOrd="1" destOrd="0" presId="urn:microsoft.com/office/officeart/2005/8/layout/chevron1"/>
    <dgm:cxn modelId="{CEAC3756-494C-4BFF-A861-5A3C3A810A8A}" type="presParOf" srcId="{24C44108-8AFD-43BE-AACD-7392BF0AF156}" destId="{CA3284E2-1DB6-4444-A523-45DD7A9E9015}" srcOrd="2" destOrd="0" presId="urn:microsoft.com/office/officeart/2005/8/layout/chevron1"/>
    <dgm:cxn modelId="{ABEDB92E-FF62-442F-BD64-7F9DAA32E6B3}" type="presParOf" srcId="{24C44108-8AFD-43BE-AACD-7392BF0AF156}" destId="{FB1843CE-CD50-45F3-8BB2-09C1C583CC4F}" srcOrd="3" destOrd="0" presId="urn:microsoft.com/office/officeart/2005/8/layout/chevron1"/>
    <dgm:cxn modelId="{D9544741-E0A2-4170-AF22-4573C2B157EE}" type="presParOf" srcId="{24C44108-8AFD-43BE-AACD-7392BF0AF156}" destId="{BEFBD571-022F-4769-9BE3-CB1E2B1D3F2F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78909D-99C4-43A7-A839-ABB7C8F1640F}">
      <dsp:nvSpPr>
        <dsp:cNvPr id="0" name=""/>
        <dsp:cNvSpPr/>
      </dsp:nvSpPr>
      <dsp:spPr>
        <a:xfrm>
          <a:off x="674757" y="126999"/>
          <a:ext cx="6096000" cy="3810000"/>
        </a:xfrm>
        <a:prstGeom prst="swooshArrow">
          <a:avLst>
            <a:gd name="adj1" fmla="val 25000"/>
            <a:gd name="adj2" fmla="val 25000"/>
          </a:avLst>
        </a:prstGeom>
        <a:solidFill>
          <a:schemeClr val="accent4"/>
        </a:solidFill>
        <a:ln w="25400" cap="rnd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</dsp:sp>
    <dsp:sp modelId="{C944B7B1-4B1B-49A6-BC86-DF7513806526}">
      <dsp:nvSpPr>
        <dsp:cNvPr id="0" name=""/>
        <dsp:cNvSpPr/>
      </dsp:nvSpPr>
      <dsp:spPr>
        <a:xfrm>
          <a:off x="1448949" y="2756661"/>
          <a:ext cx="158496" cy="158496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</dsp:sp>
    <dsp:sp modelId="{4F55CED3-7471-411F-8376-6E736B6CCB45}">
      <dsp:nvSpPr>
        <dsp:cNvPr id="0" name=""/>
        <dsp:cNvSpPr/>
      </dsp:nvSpPr>
      <dsp:spPr>
        <a:xfrm>
          <a:off x="-674757" y="2835910"/>
          <a:ext cx="5826278" cy="110109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984" tIns="0" rIns="0" bIns="0" numCol="1" spcCol="1270" anchor="t" anchorCtr="0">
          <a:noAutofit/>
        </a:bodyPr>
        <a:lstStyle/>
        <a:p>
          <a:pPr lvl="0" algn="just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kern="1200" dirty="0">
              <a:latin typeface="Times New Roman" pitchFamily="18" charset="0"/>
              <a:cs typeface="Times New Roman" pitchFamily="18" charset="0"/>
            </a:rPr>
            <a:t>stimulează secreţiile salivare, lacrimale </a:t>
          </a:r>
          <a:endParaRPr lang="en-US" sz="2000" kern="1200" dirty="0"/>
        </a:p>
      </dsp:txBody>
      <dsp:txXfrm>
        <a:off x="-674757" y="2835910"/>
        <a:ext cx="5826278" cy="1101090"/>
      </dsp:txXfrm>
    </dsp:sp>
    <dsp:sp modelId="{08831B12-849E-4E14-B251-BCD969AB2199}">
      <dsp:nvSpPr>
        <dsp:cNvPr id="0" name=""/>
        <dsp:cNvSpPr/>
      </dsp:nvSpPr>
      <dsp:spPr>
        <a:xfrm>
          <a:off x="2847981" y="1721103"/>
          <a:ext cx="286512" cy="286512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</dsp:sp>
    <dsp:sp modelId="{BAA44ECF-936B-4102-81F6-83FA1AC3C6F2}">
      <dsp:nvSpPr>
        <dsp:cNvPr id="0" name=""/>
        <dsp:cNvSpPr/>
      </dsp:nvSpPr>
      <dsp:spPr>
        <a:xfrm>
          <a:off x="1579616" y="1959618"/>
          <a:ext cx="4286282" cy="20726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1817" tIns="0" rIns="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>
              <a:latin typeface="Times New Roman" pitchFamily="18" charset="0"/>
              <a:cs typeface="Times New Roman" pitchFamily="18" charset="0"/>
            </a:rPr>
            <a:t>m</a:t>
          </a:r>
          <a:r>
            <a:rPr lang="en-US" sz="2000" b="1" kern="1200">
              <a:latin typeface="Times New Roman" pitchFamily="18" charset="0"/>
              <a:cs typeface="Times New Roman" pitchFamily="18" charset="0"/>
            </a:rPr>
            <a:t>io</a:t>
          </a:r>
          <a:r>
            <a:rPr lang="ro-RO" sz="2000" b="1" kern="1200">
              <a:latin typeface="Times New Roman" pitchFamily="18" charset="0"/>
              <a:cs typeface="Times New Roman" pitchFamily="18" charset="0"/>
            </a:rPr>
            <a:t>ză, </a:t>
          </a:r>
          <a:r>
            <a:rPr lang="ro-RO" altLang="en-US" sz="2000" b="1" kern="1200">
              <a:latin typeface="Times New Roman" pitchFamily="18" charset="0"/>
              <a:cs typeface="Times New Roman" pitchFamily="18" charset="0"/>
            </a:rPr>
            <a:t>scăderea tensiunii intraoculare</a:t>
          </a:r>
          <a:endParaRPr lang="en-US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1579616" y="1959618"/>
        <a:ext cx="4286282" cy="2072640"/>
      </dsp:txXfrm>
    </dsp:sp>
    <dsp:sp modelId="{E2B97444-CB5F-4D2D-83C5-67ED679A8C63}">
      <dsp:nvSpPr>
        <dsp:cNvPr id="0" name=""/>
        <dsp:cNvSpPr/>
      </dsp:nvSpPr>
      <dsp:spPr>
        <a:xfrm>
          <a:off x="4530477" y="1090929"/>
          <a:ext cx="396240" cy="396240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</dsp:sp>
    <dsp:sp modelId="{D756D376-E5FB-46B7-BA28-718AE09393C3}">
      <dsp:nvSpPr>
        <dsp:cNvPr id="0" name=""/>
        <dsp:cNvSpPr/>
      </dsp:nvSpPr>
      <dsp:spPr>
        <a:xfrm>
          <a:off x="4728597" y="1289049"/>
          <a:ext cx="1463040" cy="26479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9959" tIns="0" rIns="0" bIns="0" numCol="1" spcCol="1270" anchor="t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b="1" kern="1200">
              <a:latin typeface="Times New Roman" pitchFamily="18" charset="0"/>
              <a:cs typeface="Times New Roman" pitchFamily="18" charset="0"/>
            </a:rPr>
            <a:t>glaucom</a:t>
          </a:r>
          <a:endParaRPr lang="en-US" sz="2000" kern="1200" dirty="0"/>
        </a:p>
      </dsp:txBody>
      <dsp:txXfrm>
        <a:off x="4728597" y="1289049"/>
        <a:ext cx="1463040" cy="264795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C62C2B-9802-4DE0-8791-4EAE2C260FBD}">
      <dsp:nvSpPr>
        <dsp:cNvPr id="0" name=""/>
        <dsp:cNvSpPr/>
      </dsp:nvSpPr>
      <dsp:spPr>
        <a:xfrm>
          <a:off x="2304" y="0"/>
          <a:ext cx="2394670" cy="866926"/>
        </a:xfrm>
        <a:prstGeom prst="chevron">
          <a:avLst>
            <a:gd name="adj" fmla="val 40000"/>
          </a:avLst>
        </a:prstGeom>
        <a:gradFill rotWithShape="0">
          <a:gsLst>
            <a:gs pos="0">
              <a:schemeClr val="accent6">
                <a:shade val="80000"/>
                <a:hueOff val="0"/>
                <a:satOff val="0"/>
                <a:lumOff val="0"/>
                <a:alphaOff val="0"/>
                <a:tint val="96000"/>
                <a:lumMod val="100000"/>
              </a:schemeClr>
            </a:gs>
            <a:gs pos="78000">
              <a:schemeClr val="accent6">
                <a:shade val="80000"/>
                <a:hueOff val="0"/>
                <a:satOff val="0"/>
                <a:lumOff val="0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769A791-8227-4DE5-AA42-1AC1249D60E8}">
      <dsp:nvSpPr>
        <dsp:cNvPr id="0" name=""/>
        <dsp:cNvSpPr/>
      </dsp:nvSpPr>
      <dsp:spPr>
        <a:xfrm>
          <a:off x="640883" y="216731"/>
          <a:ext cx="2022166" cy="8669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rnd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lantoină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6274" y="242122"/>
        <a:ext cx="1971384" cy="816144"/>
      </dsp:txXfrm>
    </dsp:sp>
    <dsp:sp modelId="{FB03FEFC-A8B0-4506-9417-6087EA94A0CF}">
      <dsp:nvSpPr>
        <dsp:cNvPr id="0" name=""/>
        <dsp:cNvSpPr/>
      </dsp:nvSpPr>
      <dsp:spPr>
        <a:xfrm>
          <a:off x="2737550" y="0"/>
          <a:ext cx="2394670" cy="866926"/>
        </a:xfrm>
        <a:prstGeom prst="chevron">
          <a:avLst>
            <a:gd name="adj" fmla="val 40000"/>
          </a:avLst>
        </a:prstGeom>
        <a:gradFill rotWithShape="0">
          <a:gsLst>
            <a:gs pos="0">
              <a:schemeClr val="accent6">
                <a:shade val="80000"/>
                <a:hueOff val="-121493"/>
                <a:satOff val="-10963"/>
                <a:lumOff val="27959"/>
                <a:alphaOff val="0"/>
                <a:tint val="96000"/>
                <a:lumMod val="100000"/>
              </a:schemeClr>
            </a:gs>
            <a:gs pos="78000">
              <a:schemeClr val="accent6">
                <a:shade val="80000"/>
                <a:hueOff val="-121493"/>
                <a:satOff val="-10963"/>
                <a:lumOff val="27959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B558DC2-FA38-4F77-9B93-744B99CA8705}">
      <dsp:nvSpPr>
        <dsp:cNvPr id="0" name=""/>
        <dsp:cNvSpPr/>
      </dsp:nvSpPr>
      <dsp:spPr>
        <a:xfrm>
          <a:off x="3376129" y="216731"/>
          <a:ext cx="2022166" cy="8669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rnd" cmpd="sng" algn="ctr">
          <a:solidFill>
            <a:schemeClr val="accent6">
              <a:shade val="80000"/>
              <a:hueOff val="-121493"/>
              <a:satOff val="-10963"/>
              <a:lumOff val="27959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icatrizantă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ntiulceroasă</a:t>
          </a:r>
        </a:p>
      </dsp:txBody>
      <dsp:txXfrm>
        <a:off x="3401520" y="242122"/>
        <a:ext cx="1971384" cy="816144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C62C2B-9802-4DE0-8791-4EAE2C260FBD}">
      <dsp:nvSpPr>
        <dsp:cNvPr id="0" name=""/>
        <dsp:cNvSpPr/>
      </dsp:nvSpPr>
      <dsp:spPr>
        <a:xfrm>
          <a:off x="2304" y="0"/>
          <a:ext cx="2394670" cy="866926"/>
        </a:xfrm>
        <a:prstGeom prst="chevron">
          <a:avLst>
            <a:gd name="adj" fmla="val 40000"/>
          </a:avLst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769A791-8227-4DE5-AA42-1AC1249D60E8}">
      <dsp:nvSpPr>
        <dsp:cNvPr id="0" name=""/>
        <dsp:cNvSpPr/>
      </dsp:nvSpPr>
      <dsp:spPr>
        <a:xfrm>
          <a:off x="640883" y="216731"/>
          <a:ext cx="2022166" cy="8669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poliholozide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6274" y="242122"/>
        <a:ext cx="1971384" cy="816144"/>
      </dsp:txXfrm>
    </dsp:sp>
    <dsp:sp modelId="{FB03FEFC-A8B0-4506-9417-6087EA94A0CF}">
      <dsp:nvSpPr>
        <dsp:cNvPr id="0" name=""/>
        <dsp:cNvSpPr/>
      </dsp:nvSpPr>
      <dsp:spPr>
        <a:xfrm>
          <a:off x="2736305" y="216731"/>
          <a:ext cx="2394670" cy="866926"/>
        </a:xfrm>
        <a:prstGeom prst="chevron">
          <a:avLst>
            <a:gd name="adj" fmla="val 40000"/>
          </a:avLst>
        </a:prstGeom>
        <a:solidFill>
          <a:schemeClr val="accent3">
            <a:shade val="80000"/>
            <a:hueOff val="-373132"/>
            <a:satOff val="-6016"/>
            <a:lumOff val="30268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558DC2-FA38-4F77-9B93-744B99CA8705}">
      <dsp:nvSpPr>
        <dsp:cNvPr id="0" name=""/>
        <dsp:cNvSpPr/>
      </dsp:nvSpPr>
      <dsp:spPr>
        <a:xfrm>
          <a:off x="3376129" y="216731"/>
          <a:ext cx="2022166" cy="86692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shade val="80000"/>
              <a:hueOff val="-373132"/>
              <a:satOff val="-6016"/>
              <a:lumOff val="3026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muco-protectoare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401520" y="242122"/>
        <a:ext cx="1971384" cy="81614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C62C2B-9802-4DE0-8791-4EAE2C260FBD}">
      <dsp:nvSpPr>
        <dsp:cNvPr id="0" name=""/>
        <dsp:cNvSpPr/>
      </dsp:nvSpPr>
      <dsp:spPr>
        <a:xfrm>
          <a:off x="2304" y="70955"/>
          <a:ext cx="2394670" cy="924342"/>
        </a:xfrm>
        <a:prstGeom prst="chevron">
          <a:avLst>
            <a:gd name="adj" fmla="val 40000"/>
          </a:avLst>
        </a:prstGeom>
        <a:solidFill>
          <a:schemeClr val="accent4">
            <a:shade val="8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769A791-8227-4DE5-AA42-1AC1249D60E8}">
      <dsp:nvSpPr>
        <dsp:cNvPr id="0" name=""/>
        <dsp:cNvSpPr/>
      </dsp:nvSpPr>
      <dsp:spPr>
        <a:xfrm>
          <a:off x="640883" y="302040"/>
          <a:ext cx="2022166" cy="92434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anin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7956" y="329113"/>
        <a:ext cx="1968020" cy="870196"/>
      </dsp:txXfrm>
    </dsp:sp>
    <dsp:sp modelId="{FB03FEFC-A8B0-4506-9417-6087EA94A0CF}">
      <dsp:nvSpPr>
        <dsp:cNvPr id="0" name=""/>
        <dsp:cNvSpPr/>
      </dsp:nvSpPr>
      <dsp:spPr>
        <a:xfrm>
          <a:off x="2737550" y="70955"/>
          <a:ext cx="2394670" cy="924342"/>
        </a:xfrm>
        <a:prstGeom prst="chevron">
          <a:avLst>
            <a:gd name="adj" fmla="val 40000"/>
          </a:avLst>
        </a:prstGeom>
        <a:solidFill>
          <a:schemeClr val="accent4">
            <a:shade val="80000"/>
            <a:hueOff val="-623694"/>
            <a:satOff val="-9245"/>
            <a:lumOff val="31175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558DC2-FA38-4F77-9B93-744B99CA8705}">
      <dsp:nvSpPr>
        <dsp:cNvPr id="0" name=""/>
        <dsp:cNvSpPr/>
      </dsp:nvSpPr>
      <dsp:spPr>
        <a:xfrm>
          <a:off x="3376129" y="302040"/>
          <a:ext cx="2022166" cy="92434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shade val="80000"/>
              <a:hueOff val="-623694"/>
              <a:satOff val="-9245"/>
              <a:lumOff val="3117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stringent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ntimicrobian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403202" y="329113"/>
        <a:ext cx="1968020" cy="870196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7321A5-BE0F-4477-ACBE-F22FC0E3455F}">
      <dsp:nvSpPr>
        <dsp:cNvPr id="0" name=""/>
        <dsp:cNvSpPr/>
      </dsp:nvSpPr>
      <dsp:spPr>
        <a:xfrm>
          <a:off x="-140511" y="70371"/>
          <a:ext cx="677643" cy="1847028"/>
        </a:xfrm>
        <a:prstGeom prst="upArrow">
          <a:avLst/>
        </a:prstGeom>
        <a:solidFill>
          <a:schemeClr val="bg1">
            <a:lumMod val="50000"/>
          </a:schemeClr>
        </a:solidFill>
        <a:ln w="12700" cap="rnd" cmpd="sng" algn="ctr">
          <a:solidFill>
            <a:schemeClr val="dk1"/>
          </a:solidFill>
          <a:prstDash val="solid"/>
        </a:ln>
        <a:effectLst/>
      </dsp:spPr>
      <dsp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dsp:style>
    </dsp:sp>
    <dsp:sp modelId="{2E75504F-2206-4AA0-BE25-253521205418}">
      <dsp:nvSpPr>
        <dsp:cNvPr id="0" name=""/>
        <dsp:cNvSpPr/>
      </dsp:nvSpPr>
      <dsp:spPr>
        <a:xfrm>
          <a:off x="424318" y="102805"/>
          <a:ext cx="2383987" cy="1847028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42240" tIns="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INTERN</a:t>
          </a: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ro-RO" altLang="en-US" sz="2000" b="1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afecţiuni digestive (ulcer, gastrite)</a:t>
          </a:r>
          <a:r>
            <a:rPr lang="ro-RO" altLang="en-US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 şi respiratorii (bronşită, tuse diferite etiologii).</a:t>
          </a:r>
          <a:endParaRPr lang="ro-RO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24318" y="102805"/>
        <a:ext cx="2383987" cy="1847028"/>
      </dsp:txXfrm>
    </dsp:sp>
    <dsp:sp modelId="{E99A3C12-16D6-41E8-A9EE-52593DC0B3D2}">
      <dsp:nvSpPr>
        <dsp:cNvPr id="0" name=""/>
        <dsp:cNvSpPr/>
      </dsp:nvSpPr>
      <dsp:spPr>
        <a:xfrm>
          <a:off x="0" y="2288225"/>
          <a:ext cx="657626" cy="1414990"/>
        </a:xfrm>
        <a:prstGeom prst="downArrow">
          <a:avLst/>
        </a:prstGeom>
        <a:solidFill>
          <a:srgbClr val="FF6600"/>
        </a:solidFill>
        <a:ln w="12700" cap="rnd" cmpd="sng" algn="ctr">
          <a:solidFill>
            <a:schemeClr val="dk1"/>
          </a:solidFill>
          <a:prstDash val="solid"/>
        </a:ln>
        <a:effectLst/>
      </dsp:spPr>
      <dsp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dsp:style>
    </dsp:sp>
    <dsp:sp modelId="{D707C4A5-6566-4745-9F19-0DCBD0D7A74C}">
      <dsp:nvSpPr>
        <dsp:cNvPr id="0" name=""/>
        <dsp:cNvSpPr/>
      </dsp:nvSpPr>
      <dsp:spPr>
        <a:xfrm>
          <a:off x="558844" y="2141210"/>
          <a:ext cx="2389979" cy="1561995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142240" tIns="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b="1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EXTERN</a:t>
          </a:r>
          <a:r>
            <a:rPr lang="ro-RO" altLang="en-US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: </a:t>
          </a:r>
          <a:r>
            <a:rPr lang="ro-RO" altLang="en-US" sz="2000" b="1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plăgi infectate şi / sau în curs de cicatrizare, arsuri,</a:t>
          </a:r>
          <a:r>
            <a:rPr lang="ro-RO" altLang="en-US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rPr>
            <a:t> ulcer varicos, furunculoză</a:t>
          </a:r>
          <a:endParaRPr lang="en-US" sz="2000" kern="1200" dirty="0"/>
        </a:p>
      </dsp:txBody>
      <dsp:txXfrm>
        <a:off x="558844" y="2141210"/>
        <a:ext cx="2389979" cy="1561995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C62C2B-9802-4DE0-8791-4EAE2C260FBD}">
      <dsp:nvSpPr>
        <dsp:cNvPr id="0" name=""/>
        <dsp:cNvSpPr/>
      </dsp:nvSpPr>
      <dsp:spPr>
        <a:xfrm>
          <a:off x="2292" y="286721"/>
          <a:ext cx="2382287" cy="919563"/>
        </a:xfrm>
        <a:prstGeom prst="chevron">
          <a:avLst>
            <a:gd name="adj" fmla="val 40000"/>
          </a:avLst>
        </a:prstGeom>
        <a:solidFill>
          <a:schemeClr val="accent2">
            <a:shade val="8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769A791-8227-4DE5-AA42-1AC1249D60E8}">
      <dsp:nvSpPr>
        <dsp:cNvPr id="0" name=""/>
        <dsp:cNvSpPr/>
      </dsp:nvSpPr>
      <dsp:spPr>
        <a:xfrm>
          <a:off x="637569" y="516612"/>
          <a:ext cx="2011709" cy="9195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lk. pirolizidinici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4502" y="543545"/>
        <a:ext cx="1957843" cy="865697"/>
      </dsp:txXfrm>
    </dsp:sp>
    <dsp:sp modelId="{FB03FEFC-A8B0-4506-9417-6087EA94A0CF}">
      <dsp:nvSpPr>
        <dsp:cNvPr id="0" name=""/>
        <dsp:cNvSpPr/>
      </dsp:nvSpPr>
      <dsp:spPr>
        <a:xfrm>
          <a:off x="2723394" y="286721"/>
          <a:ext cx="2382287" cy="919563"/>
        </a:xfrm>
        <a:prstGeom prst="chevron">
          <a:avLst>
            <a:gd name="adj" fmla="val 40000"/>
          </a:avLst>
        </a:prstGeom>
        <a:solidFill>
          <a:schemeClr val="accent2">
            <a:shade val="80000"/>
            <a:hueOff val="550422"/>
            <a:satOff val="-39989"/>
            <a:lumOff val="33909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558DC2-FA38-4F77-9B93-744B99CA8705}">
      <dsp:nvSpPr>
        <dsp:cNvPr id="0" name=""/>
        <dsp:cNvSpPr/>
      </dsp:nvSpPr>
      <dsp:spPr>
        <a:xfrm>
          <a:off x="3358671" y="516612"/>
          <a:ext cx="2011709" cy="9195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shade val="80000"/>
              <a:hueOff val="550422"/>
              <a:satOff val="-39989"/>
              <a:lumOff val="3390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epatotoxici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385604" y="543545"/>
        <a:ext cx="1957843" cy="865697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A7CA2F-AF0A-4B55-8553-0C40AAB079F2}">
      <dsp:nvSpPr>
        <dsp:cNvPr id="0" name=""/>
        <dsp:cNvSpPr/>
      </dsp:nvSpPr>
      <dsp:spPr>
        <a:xfrm>
          <a:off x="347" y="33954"/>
          <a:ext cx="2837670" cy="1205937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i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AYDIS STIGMATA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0" i="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ătase de porumb</a:t>
          </a:r>
          <a:endParaRPr lang="en-US" sz="2000" b="0" i="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47" y="33954"/>
        <a:ext cx="2837670" cy="1205937"/>
      </dsp:txXfrm>
    </dsp:sp>
    <dsp:sp modelId="{A998B937-5693-46F3-B14F-C526A1256EC5}">
      <dsp:nvSpPr>
        <dsp:cNvPr id="0" name=""/>
        <dsp:cNvSpPr/>
      </dsp:nvSpPr>
      <dsp:spPr>
        <a:xfrm>
          <a:off x="3039007" y="33954"/>
          <a:ext cx="2717659" cy="1205937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i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ERASI STIPITES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odiţe de cireşe</a:t>
          </a:r>
          <a:endParaRPr lang="en-US" sz="2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039007" y="33954"/>
        <a:ext cx="2717659" cy="1205937"/>
      </dsp:txXfrm>
    </dsp:sp>
    <dsp:sp modelId="{B73901A7-C459-4373-8162-A6FF98F63C82}">
      <dsp:nvSpPr>
        <dsp:cNvPr id="0" name=""/>
        <dsp:cNvSpPr/>
      </dsp:nvSpPr>
      <dsp:spPr>
        <a:xfrm>
          <a:off x="1631457" y="1440881"/>
          <a:ext cx="2494099" cy="1505504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flavon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aponozid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ăruri de potasiu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lantoină</a:t>
          </a:r>
          <a:endParaRPr lang="en-US" sz="2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31457" y="1440881"/>
        <a:ext cx="2494099" cy="1505504"/>
      </dsp:txXfrm>
    </dsp:sp>
    <dsp:sp modelId="{AEAAB112-B33F-483C-960C-B12272762D88}">
      <dsp:nvSpPr>
        <dsp:cNvPr id="0" name=""/>
        <dsp:cNvSpPr/>
      </dsp:nvSpPr>
      <dsp:spPr>
        <a:xfrm>
          <a:off x="882269" y="3147374"/>
          <a:ext cx="3992476" cy="635094"/>
        </a:xfrm>
        <a:prstGeom prst="rect">
          <a:avLst/>
        </a:prstGeom>
        <a:solidFill>
          <a:schemeClr val="lt1"/>
        </a:solidFill>
        <a:ln w="19050" cap="rnd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cțiune diuretică</a:t>
          </a:r>
          <a:endParaRPr lang="en-US" sz="2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82269" y="3147374"/>
        <a:ext cx="3992476" cy="635094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F33BDE-0B28-4A8B-82A8-FAD20C8A7C1A}">
      <dsp:nvSpPr>
        <dsp:cNvPr id="0" name=""/>
        <dsp:cNvSpPr/>
      </dsp:nvSpPr>
      <dsp:spPr>
        <a:xfrm>
          <a:off x="2502" y="480042"/>
          <a:ext cx="2705020" cy="2019240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4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ipertensiune arterială</a:t>
          </a:r>
          <a:endParaRPr lang="ro-RO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4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dureri de cap</a:t>
          </a:r>
          <a:endParaRPr lang="ro-RO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4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palpitaţii</a:t>
          </a:r>
          <a:endParaRPr lang="ro-RO" sz="2400" kern="1200" dirty="0"/>
        </a:p>
      </dsp:txBody>
      <dsp:txXfrm>
        <a:off x="49815" y="527355"/>
        <a:ext cx="2610394" cy="1971927"/>
      </dsp:txXfrm>
    </dsp:sp>
    <dsp:sp modelId="{76BAFC61-D64A-4EAA-9DAC-F61A43CDBFC3}">
      <dsp:nvSpPr>
        <dsp:cNvPr id="0" name=""/>
        <dsp:cNvSpPr/>
      </dsp:nvSpPr>
      <dsp:spPr>
        <a:xfrm>
          <a:off x="2502" y="2499283"/>
          <a:ext cx="2705020" cy="868273"/>
        </a:xfrm>
        <a:prstGeom prst="rect">
          <a:avLst/>
        </a:prstGeom>
        <a:gradFill rotWithShape="1">
          <a:gsLst>
            <a:gs pos="0">
              <a:schemeClr val="accent4">
                <a:tint val="65000"/>
                <a:lumMod val="110000"/>
              </a:schemeClr>
            </a:gs>
            <a:gs pos="88000">
              <a:schemeClr val="accent4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4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167640" tIns="0" rIns="55880" bIns="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4400" b="1" kern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&gt;</a:t>
          </a:r>
        </a:p>
      </dsp:txBody>
      <dsp:txXfrm>
        <a:off x="2502" y="2499283"/>
        <a:ext cx="1904943" cy="868273"/>
      </dsp:txXfrm>
    </dsp:sp>
    <dsp:sp modelId="{B512E0FB-5514-42BC-9148-9A3D80320DEA}">
      <dsp:nvSpPr>
        <dsp:cNvPr id="0" name=""/>
        <dsp:cNvSpPr/>
      </dsp:nvSpPr>
      <dsp:spPr>
        <a:xfrm>
          <a:off x="1983966" y="2637200"/>
          <a:ext cx="946757" cy="946757"/>
        </a:xfrm>
        <a:prstGeom prst="ellipse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E675483-5A24-4E65-B951-D9749ABD231C}">
      <dsp:nvSpPr>
        <dsp:cNvPr id="0" name=""/>
        <dsp:cNvSpPr/>
      </dsp:nvSpPr>
      <dsp:spPr>
        <a:xfrm>
          <a:off x="3165276" y="480042"/>
          <a:ext cx="2705020" cy="2019240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91440" rIns="30480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4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vomă</a:t>
          </a:r>
          <a:endParaRPr lang="ro-RO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4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insomnie</a:t>
          </a:r>
          <a:endParaRPr lang="ro-RO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4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stare de nervozitate</a:t>
          </a:r>
          <a:endParaRPr lang="ro-RO" sz="2400" kern="1200" dirty="0"/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o-RO" sz="1300" kern="1200" dirty="0"/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o-RO" sz="1300" kern="1200" dirty="0"/>
        </a:p>
        <a:p>
          <a:pPr marL="114300" lvl="1" indent="-114300" algn="l" defTabSz="5778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o-RO" sz="1300" kern="1200" dirty="0"/>
        </a:p>
      </dsp:txBody>
      <dsp:txXfrm>
        <a:off x="3212589" y="527355"/>
        <a:ext cx="2610394" cy="1971927"/>
      </dsp:txXfrm>
    </dsp:sp>
    <dsp:sp modelId="{ACAC6DEF-4DAF-4EAC-9016-A77840E693BE}">
      <dsp:nvSpPr>
        <dsp:cNvPr id="0" name=""/>
        <dsp:cNvSpPr/>
      </dsp:nvSpPr>
      <dsp:spPr>
        <a:xfrm>
          <a:off x="3165276" y="2499283"/>
          <a:ext cx="2705020" cy="868273"/>
        </a:xfrm>
        <a:prstGeom prst="rect">
          <a:avLst/>
        </a:prstGeom>
        <a:gradFill rotWithShape="1">
          <a:gsLst>
            <a:gs pos="0">
              <a:schemeClr val="accent4">
                <a:tint val="65000"/>
                <a:lumMod val="110000"/>
              </a:schemeClr>
            </a:gs>
            <a:gs pos="88000">
              <a:schemeClr val="accent4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4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167640" tIns="0" rIns="55880" bIns="0" numCol="1" spcCol="1270" anchor="ctr" anchorCtr="0">
          <a:noAutofit/>
        </a:bodyPr>
        <a:lstStyle/>
        <a:p>
          <a:pPr lvl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4400" b="1" kern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&gt;</a:t>
          </a:r>
        </a:p>
      </dsp:txBody>
      <dsp:txXfrm>
        <a:off x="3165276" y="2499283"/>
        <a:ext cx="1904943" cy="868273"/>
      </dsp:txXfrm>
    </dsp:sp>
    <dsp:sp modelId="{51BF0323-42B3-482E-90BB-85D4724E303A}">
      <dsp:nvSpPr>
        <dsp:cNvPr id="0" name=""/>
        <dsp:cNvSpPr/>
      </dsp:nvSpPr>
      <dsp:spPr>
        <a:xfrm>
          <a:off x="5146740" y="2637200"/>
          <a:ext cx="946757" cy="946757"/>
        </a:xfrm>
        <a:prstGeom prst="ellipse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9050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CA8E21C-2937-4F1A-ACBA-D1210A537C01}">
      <dsp:nvSpPr>
        <dsp:cNvPr id="0" name=""/>
        <dsp:cNvSpPr/>
      </dsp:nvSpPr>
      <dsp:spPr>
        <a:xfrm>
          <a:off x="2312461" y="0"/>
          <a:ext cx="1956111" cy="1956409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gradFill rotWithShape="1">
          <a:gsLst>
            <a:gs pos="0">
              <a:schemeClr val="accent2">
                <a:tint val="65000"/>
                <a:lumMod val="110000"/>
              </a:schemeClr>
            </a:gs>
            <a:gs pos="88000">
              <a:schemeClr val="accent2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2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</dsp:sp>
    <dsp:sp modelId="{2A17DBC0-1948-41DE-A4A7-908F516BAE04}">
      <dsp:nvSpPr>
        <dsp:cNvPr id="0" name=""/>
        <dsp:cNvSpPr/>
      </dsp:nvSpPr>
      <dsp:spPr>
        <a:xfrm>
          <a:off x="2744826" y="706323"/>
          <a:ext cx="1086973" cy="5433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0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revulsivă</a:t>
          </a:r>
          <a:endParaRPr lang="ro-RO" sz="2000" b="1" kern="1200" dirty="0"/>
        </a:p>
      </dsp:txBody>
      <dsp:txXfrm>
        <a:off x="2744826" y="706323"/>
        <a:ext cx="1086973" cy="543356"/>
      </dsp:txXfrm>
    </dsp:sp>
    <dsp:sp modelId="{47F6F28C-12F8-4105-B867-FA344B534E2E}">
      <dsp:nvSpPr>
        <dsp:cNvPr id="0" name=""/>
        <dsp:cNvSpPr/>
      </dsp:nvSpPr>
      <dsp:spPr>
        <a:xfrm>
          <a:off x="1769158" y="1124102"/>
          <a:ext cx="1956111" cy="1956409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gradFill rotWithShape="1">
          <a:gsLst>
            <a:gs pos="0">
              <a:schemeClr val="accent4">
                <a:tint val="65000"/>
                <a:lumMod val="110000"/>
              </a:schemeClr>
            </a:gs>
            <a:gs pos="88000">
              <a:schemeClr val="accent4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4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</dsp:sp>
    <dsp:sp modelId="{32B592D6-7D62-4755-94DE-3B9528C8F0CD}">
      <dsp:nvSpPr>
        <dsp:cNvPr id="0" name=""/>
        <dsp:cNvSpPr/>
      </dsp:nvSpPr>
      <dsp:spPr>
        <a:xfrm>
          <a:off x="2031681" y="1836927"/>
          <a:ext cx="1431066" cy="5433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0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rubefiantă</a:t>
          </a:r>
          <a:endParaRPr lang="ro-RO" sz="2000" b="1" kern="1200" dirty="0"/>
        </a:p>
      </dsp:txBody>
      <dsp:txXfrm>
        <a:off x="2031681" y="1836927"/>
        <a:ext cx="1431066" cy="543356"/>
      </dsp:txXfrm>
    </dsp:sp>
    <dsp:sp modelId="{30801BE2-3CBE-4F4B-A2B1-2DBBE0C8FB07}">
      <dsp:nvSpPr>
        <dsp:cNvPr id="0" name=""/>
        <dsp:cNvSpPr/>
      </dsp:nvSpPr>
      <dsp:spPr>
        <a:xfrm>
          <a:off x="2451685" y="2382723"/>
          <a:ext cx="1680603" cy="1681276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gradFill rotWithShape="1">
          <a:gsLst>
            <a:gs pos="0">
              <a:schemeClr val="accent2">
                <a:tint val="65000"/>
                <a:lumMod val="110000"/>
              </a:schemeClr>
            </a:gs>
            <a:gs pos="88000">
              <a:schemeClr val="accent2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2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</dsp:sp>
    <dsp:sp modelId="{8C859BC8-4AD0-4F61-BF67-E36AEF28D0AA}">
      <dsp:nvSpPr>
        <dsp:cNvPr id="0" name=""/>
        <dsp:cNvSpPr/>
      </dsp:nvSpPr>
      <dsp:spPr>
        <a:xfrm>
          <a:off x="2254928" y="2969158"/>
          <a:ext cx="2071913" cy="5433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0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inflamatoare</a:t>
          </a:r>
          <a:endParaRPr lang="ro-RO" sz="2000" b="1" kern="1200" dirty="0"/>
        </a:p>
      </dsp:txBody>
      <dsp:txXfrm>
        <a:off x="2254928" y="2969158"/>
        <a:ext cx="2071913" cy="543356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8A442EC-C8BD-43AB-885B-3A88ED473375}">
      <dsp:nvSpPr>
        <dsp:cNvPr id="0" name=""/>
        <dsp:cNvSpPr/>
      </dsp:nvSpPr>
      <dsp:spPr>
        <a:xfrm>
          <a:off x="3530" y="1369915"/>
          <a:ext cx="2483840" cy="135931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mitotică</a:t>
          </a:r>
          <a:endParaRPr lang="ro-RO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inflamatoare</a:t>
          </a:r>
          <a:endParaRPr lang="ro-RO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antigutoasă</a:t>
          </a:r>
          <a:endParaRPr lang="ro-RO" sz="2000" kern="1200" dirty="0"/>
        </a:p>
      </dsp:txBody>
      <dsp:txXfrm>
        <a:off x="34812" y="1401197"/>
        <a:ext cx="2421276" cy="1005467"/>
      </dsp:txXfrm>
    </dsp:sp>
    <dsp:sp modelId="{1C1F433B-7BF2-4E29-8E20-44517F5FFF1E}">
      <dsp:nvSpPr>
        <dsp:cNvPr id="0" name=""/>
        <dsp:cNvSpPr/>
      </dsp:nvSpPr>
      <dsp:spPr>
        <a:xfrm>
          <a:off x="853855" y="969539"/>
          <a:ext cx="2627219" cy="2627219"/>
        </a:xfrm>
        <a:prstGeom prst="leftCircularArrow">
          <a:avLst>
            <a:gd name="adj1" fmla="val 1313"/>
            <a:gd name="adj2" fmla="val 154909"/>
            <a:gd name="adj3" fmla="val 1353703"/>
            <a:gd name="adj4" fmla="val 8447772"/>
            <a:gd name="adj5" fmla="val 1532"/>
          </a:avLst>
        </a:prstGeom>
        <a:gradFill rotWithShape="1">
          <a:gsLst>
            <a:gs pos="0">
              <a:schemeClr val="accent2">
                <a:tint val="65000"/>
                <a:lumMod val="110000"/>
              </a:schemeClr>
            </a:gs>
            <a:gs pos="88000">
              <a:schemeClr val="accent2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2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</dsp:sp>
    <dsp:sp modelId="{65C8B19C-B8EB-4217-A25F-9657EED49678}">
      <dsp:nvSpPr>
        <dsp:cNvPr id="0" name=""/>
        <dsp:cNvSpPr/>
      </dsp:nvSpPr>
      <dsp:spPr>
        <a:xfrm>
          <a:off x="679619" y="2693047"/>
          <a:ext cx="997780" cy="396784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65000"/>
                <a:lumMod val="110000"/>
              </a:schemeClr>
            </a:gs>
            <a:gs pos="88000">
              <a:schemeClr val="accent4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4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600" b="1" kern="1200" dirty="0">
              <a:latin typeface="Times New Roman" pitchFamily="18" charset="0"/>
              <a:cs typeface="Times New Roman" pitchFamily="18" charset="0"/>
            </a:rPr>
            <a:t>colchicina</a:t>
          </a:r>
        </a:p>
      </dsp:txBody>
      <dsp:txXfrm>
        <a:off x="691240" y="2704668"/>
        <a:ext cx="974538" cy="373542"/>
      </dsp:txXfrm>
    </dsp:sp>
    <dsp:sp modelId="{4D975306-9D7C-45E4-8BE2-A52C16941643}">
      <dsp:nvSpPr>
        <dsp:cNvPr id="0" name=""/>
        <dsp:cNvSpPr/>
      </dsp:nvSpPr>
      <dsp:spPr>
        <a:xfrm>
          <a:off x="2651666" y="1002356"/>
          <a:ext cx="1916852" cy="209443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criza acută de gută</a:t>
          </a:r>
          <a:endParaRPr lang="ro-RO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leucemii</a:t>
          </a:r>
          <a:endParaRPr lang="ro-RO" sz="2000" kern="1200" dirty="0"/>
        </a:p>
      </dsp:txBody>
      <dsp:txXfrm>
        <a:off x="2699865" y="1499361"/>
        <a:ext cx="1820454" cy="1549226"/>
      </dsp:txXfrm>
    </dsp:sp>
    <dsp:sp modelId="{F4AC9DD5-878A-40EB-A7DB-A14115F69C5A}">
      <dsp:nvSpPr>
        <dsp:cNvPr id="0" name=""/>
        <dsp:cNvSpPr/>
      </dsp:nvSpPr>
      <dsp:spPr>
        <a:xfrm>
          <a:off x="3320161" y="604333"/>
          <a:ext cx="2648510" cy="2648510"/>
        </a:xfrm>
        <a:prstGeom prst="circularArrow">
          <a:avLst>
            <a:gd name="adj1" fmla="val 1303"/>
            <a:gd name="adj2" fmla="val 153627"/>
            <a:gd name="adj3" fmla="val 19945288"/>
            <a:gd name="adj4" fmla="val 12849937"/>
            <a:gd name="adj5" fmla="val 1520"/>
          </a:avLst>
        </a:prstGeom>
        <a:gradFill rotWithShape="1">
          <a:gsLst>
            <a:gs pos="0">
              <a:schemeClr val="accent4">
                <a:tint val="65000"/>
                <a:lumMod val="110000"/>
              </a:schemeClr>
            </a:gs>
            <a:gs pos="88000">
              <a:schemeClr val="accent4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4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</dsp:sp>
    <dsp:sp modelId="{9954E974-1E17-4D8D-9244-EED96C266578}">
      <dsp:nvSpPr>
        <dsp:cNvPr id="0" name=""/>
        <dsp:cNvSpPr/>
      </dsp:nvSpPr>
      <dsp:spPr>
        <a:xfrm>
          <a:off x="3080740" y="1205894"/>
          <a:ext cx="997780" cy="396784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65000"/>
                <a:lumMod val="110000"/>
              </a:schemeClr>
            </a:gs>
            <a:gs pos="88000">
              <a:schemeClr val="accent2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2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600" b="1" kern="1200" dirty="0">
              <a:latin typeface="Times New Roman" pitchFamily="18" charset="0"/>
              <a:cs typeface="Times New Roman" pitchFamily="18" charset="0"/>
            </a:rPr>
            <a:t>colchicina</a:t>
          </a:r>
        </a:p>
      </dsp:txBody>
      <dsp:txXfrm>
        <a:off x="3092361" y="1217515"/>
        <a:ext cx="974538" cy="373542"/>
      </dsp:txXfrm>
    </dsp:sp>
    <dsp:sp modelId="{3E34AA9C-C915-4386-AFA1-B4287D08C1D7}">
      <dsp:nvSpPr>
        <dsp:cNvPr id="0" name=""/>
        <dsp:cNvSpPr/>
      </dsp:nvSpPr>
      <dsp:spPr>
        <a:xfrm>
          <a:off x="4732815" y="1313522"/>
          <a:ext cx="2392445" cy="147209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3825" tIns="123825" rIns="123825" bIns="123825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diaree</a:t>
          </a:r>
          <a:endParaRPr lang="ro-RO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greaţă</a:t>
          </a:r>
          <a:endParaRPr lang="ro-RO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vomă</a:t>
          </a:r>
          <a:endParaRPr lang="ro-RO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0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epatotoxicitate</a:t>
          </a:r>
          <a:endParaRPr lang="ro-RO" sz="2000" kern="1200" dirty="0"/>
        </a:p>
      </dsp:txBody>
      <dsp:txXfrm>
        <a:off x="4766692" y="1347399"/>
        <a:ext cx="2324691" cy="1088893"/>
      </dsp:txXfrm>
    </dsp:sp>
    <dsp:sp modelId="{A96EA521-F4DB-41C6-9156-432993E8C9E7}">
      <dsp:nvSpPr>
        <dsp:cNvPr id="0" name=""/>
        <dsp:cNvSpPr/>
      </dsp:nvSpPr>
      <dsp:spPr>
        <a:xfrm>
          <a:off x="5617232" y="2877103"/>
          <a:ext cx="997780" cy="396784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65000"/>
                <a:lumMod val="110000"/>
              </a:schemeClr>
            </a:gs>
            <a:gs pos="88000">
              <a:schemeClr val="accent4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4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600" b="1" kern="1200" dirty="0">
              <a:latin typeface="Times New Roman" pitchFamily="18" charset="0"/>
              <a:cs typeface="Times New Roman" pitchFamily="18" charset="0"/>
            </a:rPr>
            <a:t>colchicina</a:t>
          </a:r>
        </a:p>
      </dsp:txBody>
      <dsp:txXfrm>
        <a:off x="5628853" y="2888724"/>
        <a:ext cx="974538" cy="37354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995AE01-E3E9-4C60-9F2D-DD0BB4350C6D}">
      <dsp:nvSpPr>
        <dsp:cNvPr id="0" name=""/>
        <dsp:cNvSpPr/>
      </dsp:nvSpPr>
      <dsp:spPr>
        <a:xfrm>
          <a:off x="1811686" y="1027467"/>
          <a:ext cx="3674454" cy="3580988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altLang="en-US" sz="2000" b="1" u="none" kern="1200">
              <a:latin typeface="Times New Roman" pitchFamily="18" charset="0"/>
              <a:cs typeface="Times New Roman" pitchFamily="18" charset="0"/>
            </a:rPr>
            <a:t>COMPUŞI NEALCALOIDICI</a:t>
          </a:r>
          <a:endParaRPr lang="en-US" sz="2000" u="none" kern="1200" dirty="0">
            <a:latin typeface="Times New Roman" pitchFamily="18" charset="0"/>
            <a:cs typeface="Times New Roman" pitchFamily="18" charset="0"/>
          </a:endParaRPr>
        </a:p>
      </dsp:txBody>
      <dsp:txXfrm>
        <a:off x="2349797" y="1551891"/>
        <a:ext cx="2598232" cy="2532140"/>
      </dsp:txXfrm>
    </dsp:sp>
    <dsp:sp modelId="{EAA7E288-F3BB-436A-AE37-7A015C5DC12E}">
      <dsp:nvSpPr>
        <dsp:cNvPr id="0" name=""/>
        <dsp:cNvSpPr/>
      </dsp:nvSpPr>
      <dsp:spPr>
        <a:xfrm>
          <a:off x="1714515" y="353681"/>
          <a:ext cx="1868707" cy="1575152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>
              <a:latin typeface="Times New Roman" pitchFamily="18" charset="0"/>
              <a:cs typeface="Times New Roman" pitchFamily="18" charset="0"/>
            </a:rPr>
            <a:t>Aminoacizi</a:t>
          </a:r>
          <a:endParaRPr lang="en-US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1988181" y="584357"/>
        <a:ext cx="1321375" cy="1113800"/>
      </dsp:txXfrm>
    </dsp:sp>
    <dsp:sp modelId="{16D6D98C-E56E-4CF3-9B43-541C6B3CA39F}">
      <dsp:nvSpPr>
        <dsp:cNvPr id="0" name=""/>
        <dsp:cNvSpPr/>
      </dsp:nvSpPr>
      <dsp:spPr>
        <a:xfrm>
          <a:off x="4634397" y="2857526"/>
          <a:ext cx="1795027" cy="1690197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>
              <a:latin typeface="Times New Roman" pitchFamily="18" charset="0"/>
              <a:cs typeface="Times New Roman" pitchFamily="18" charset="0"/>
            </a:rPr>
            <a:t>Enzime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897273" y="3105050"/>
        <a:ext cx="1269275" cy="1195149"/>
      </dsp:txXfrm>
    </dsp:sp>
    <dsp:sp modelId="{D682DE09-DFE6-41B7-B167-0A5EBC0345E4}">
      <dsp:nvSpPr>
        <dsp:cNvPr id="0" name=""/>
        <dsp:cNvSpPr/>
      </dsp:nvSpPr>
      <dsp:spPr>
        <a:xfrm>
          <a:off x="2500331" y="3929076"/>
          <a:ext cx="1979046" cy="1653979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>
              <a:latin typeface="Times New Roman" pitchFamily="18" charset="0"/>
              <a:cs typeface="Times New Roman" pitchFamily="18" charset="0"/>
            </a:rPr>
            <a:t>Lectine</a:t>
          </a:r>
          <a:endParaRPr lang="en-US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790156" y="4171296"/>
        <a:ext cx="1399396" cy="1169539"/>
      </dsp:txXfrm>
    </dsp:sp>
    <dsp:sp modelId="{16040A54-D032-4753-8DF6-AF1CDE27057C}">
      <dsp:nvSpPr>
        <dsp:cNvPr id="0" name=""/>
        <dsp:cNvSpPr/>
      </dsp:nvSpPr>
      <dsp:spPr>
        <a:xfrm>
          <a:off x="521370" y="2286021"/>
          <a:ext cx="1960205" cy="1960205"/>
        </a:xfrm>
        <a:prstGeom prst="ellipse">
          <a:avLst/>
        </a:prstGeom>
        <a:solidFill>
          <a:schemeClr val="lt1"/>
        </a:solidFill>
        <a:ln w="19050" cap="rnd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>
              <a:latin typeface="Times New Roman" pitchFamily="18" charset="0"/>
              <a:cs typeface="Times New Roman" pitchFamily="18" charset="0"/>
            </a:rPr>
            <a:t>Proteine</a:t>
          </a:r>
          <a:endParaRPr lang="en-US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808435" y="2573086"/>
        <a:ext cx="1386075" cy="138607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0BD66B-C6B3-4CE5-BBD0-FC9AD398A48C}">
      <dsp:nvSpPr>
        <dsp:cNvPr id="0" name=""/>
        <dsp:cNvSpPr/>
      </dsp:nvSpPr>
      <dsp:spPr>
        <a:xfrm>
          <a:off x="702270" y="0"/>
          <a:ext cx="3143272" cy="3143272"/>
        </a:xfrm>
        <a:prstGeom prst="triangle">
          <a:avLst/>
        </a:prstGeom>
        <a:gradFill rotWithShape="1">
          <a:gsLst>
            <a:gs pos="0">
              <a:schemeClr val="accent5">
                <a:tint val="65000"/>
                <a:lumMod val="110000"/>
              </a:schemeClr>
            </a:gs>
            <a:gs pos="88000">
              <a:schemeClr val="accent5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5"/>
          </a:solidFill>
          <a:prstDash val="solid"/>
        </a:ln>
        <a:effectLst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</dsp:sp>
    <dsp:sp modelId="{6678324C-3939-4148-830D-A1E6799180DC}">
      <dsp:nvSpPr>
        <dsp:cNvPr id="0" name=""/>
        <dsp:cNvSpPr/>
      </dsp:nvSpPr>
      <dsp:spPr>
        <a:xfrm>
          <a:off x="1637585" y="316015"/>
          <a:ext cx="3315770" cy="74407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b="1" kern="1200" dirty="0">
              <a:latin typeface="Times New Roman" pitchFamily="18" charset="0"/>
              <a:cs typeface="Times New Roman" pitchFamily="18" charset="0"/>
            </a:rPr>
            <a:t>cofeină</a:t>
          </a:r>
          <a:r>
            <a:rPr lang="ro-RO" altLang="en-US" sz="2000" kern="1200" dirty="0">
              <a:latin typeface="Times New Roman" pitchFamily="18" charset="0"/>
              <a:cs typeface="Times New Roman" pitchFamily="18" charset="0"/>
            </a:rPr>
            <a:t> (0,6-2,2%), teofilină, teobromină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1673908" y="352338"/>
        <a:ext cx="3243124" cy="671425"/>
      </dsp:txXfrm>
    </dsp:sp>
    <dsp:sp modelId="{519ED992-1590-445C-9291-965AB10381CC}">
      <dsp:nvSpPr>
        <dsp:cNvPr id="0" name=""/>
        <dsp:cNvSpPr/>
      </dsp:nvSpPr>
      <dsp:spPr>
        <a:xfrm>
          <a:off x="1578170" y="1153095"/>
          <a:ext cx="3434598" cy="74407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-455918"/>
              <a:satOff val="-2303"/>
              <a:lumOff val="-323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kern="1200">
              <a:latin typeface="Times New Roman" pitchFamily="18" charset="0"/>
              <a:cs typeface="Times New Roman" pitchFamily="18" charset="0"/>
            </a:rPr>
            <a:t>AFC-uri (3-5% acid cafeic, clorogenic)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1614493" y="1189418"/>
        <a:ext cx="3361952" cy="671425"/>
      </dsp:txXfrm>
    </dsp:sp>
    <dsp:sp modelId="{93332157-FD4F-494C-AB26-E3D4C7985ABC}">
      <dsp:nvSpPr>
        <dsp:cNvPr id="0" name=""/>
        <dsp:cNvSpPr/>
      </dsp:nvSpPr>
      <dsp:spPr>
        <a:xfrm>
          <a:off x="1634714" y="1990176"/>
          <a:ext cx="3321511" cy="74407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4">
              <a:hueOff val="-911835"/>
              <a:satOff val="-4605"/>
              <a:lumOff val="-647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itchFamily="18" charset="0"/>
              <a:cs typeface="Times New Roman" pitchFamily="18" charset="0"/>
            </a:rPr>
            <a:t>oze, poliholozide, lipide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1671037" y="2026499"/>
        <a:ext cx="3248865" cy="671425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AAAB98A-9992-4E02-AF00-8B692A8062B5}">
      <dsp:nvSpPr>
        <dsp:cNvPr id="0" name=""/>
        <dsp:cNvSpPr/>
      </dsp:nvSpPr>
      <dsp:spPr>
        <a:xfrm>
          <a:off x="2438400" y="496"/>
          <a:ext cx="3657600" cy="1934765"/>
        </a:xfrm>
        <a:prstGeom prst="rightArrow">
          <a:avLst>
            <a:gd name="adj1" fmla="val 75000"/>
            <a:gd name="adj2" fmla="val 50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510" tIns="16510" rIns="16510" bIns="16510" numCol="1" spcCol="1270" anchor="t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6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domeniul biotehnologiei</a:t>
          </a:r>
          <a:endParaRPr lang="ro-RO" sz="26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o-RO" sz="2600" kern="1200"/>
        </a:p>
      </dsp:txBody>
      <dsp:txXfrm>
        <a:off x="2438400" y="242342"/>
        <a:ext cx="2932063" cy="1451073"/>
      </dsp:txXfrm>
    </dsp:sp>
    <dsp:sp modelId="{4DD439F1-5F47-4B1D-BDE1-735B09142BCB}">
      <dsp:nvSpPr>
        <dsp:cNvPr id="0" name=""/>
        <dsp:cNvSpPr/>
      </dsp:nvSpPr>
      <dsp:spPr>
        <a:xfrm>
          <a:off x="0" y="496"/>
          <a:ext cx="2438400" cy="193476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ClrTx/>
            <a:buSzTx/>
            <a:buFontTx/>
            <a:buNone/>
          </a:pPr>
          <a:r>
            <a:rPr kumimoji="0" lang="ro-RO" sz="27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Întrebuinţări</a:t>
          </a:r>
          <a:endParaRPr lang="ro-RO" sz="2700" kern="1200" dirty="0"/>
        </a:p>
      </dsp:txBody>
      <dsp:txXfrm>
        <a:off x="94447" y="94943"/>
        <a:ext cx="2249506" cy="1745871"/>
      </dsp:txXfrm>
    </dsp:sp>
    <dsp:sp modelId="{7FE2CA17-5E62-487A-A8AB-4A221940131B}">
      <dsp:nvSpPr>
        <dsp:cNvPr id="0" name=""/>
        <dsp:cNvSpPr/>
      </dsp:nvSpPr>
      <dsp:spPr>
        <a:xfrm>
          <a:off x="2438400" y="2128738"/>
          <a:ext cx="3657600" cy="1934765"/>
        </a:xfrm>
        <a:prstGeom prst="rightArrow">
          <a:avLst>
            <a:gd name="adj1" fmla="val 75000"/>
            <a:gd name="adj2" fmla="val 50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510" tIns="16510" rIns="16510" bIns="16510" numCol="1" spcCol="1270" anchor="t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0" lang="ro-RO" sz="26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histologia şi patologia umană</a:t>
          </a:r>
          <a:endParaRPr lang="ro-RO" sz="26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o-RO" sz="2600" kern="1200"/>
        </a:p>
      </dsp:txBody>
      <dsp:txXfrm>
        <a:off x="2438400" y="2370584"/>
        <a:ext cx="2932063" cy="1451073"/>
      </dsp:txXfrm>
    </dsp:sp>
    <dsp:sp modelId="{43CCEDF0-4EF4-46ED-9FD2-8357C58E2DCC}">
      <dsp:nvSpPr>
        <dsp:cNvPr id="0" name=""/>
        <dsp:cNvSpPr/>
      </dsp:nvSpPr>
      <dsp:spPr>
        <a:xfrm>
          <a:off x="0" y="2128738"/>
          <a:ext cx="2438400" cy="1934765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ClrTx/>
            <a:buSzTx/>
            <a:buFontTx/>
            <a:buNone/>
          </a:pPr>
          <a:r>
            <a:rPr kumimoji="0" lang="ro-RO" sz="27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Întrebuinţări</a:t>
          </a:r>
          <a:endParaRPr lang="ro-RO" sz="2700" kern="1200" dirty="0"/>
        </a:p>
      </dsp:txBody>
      <dsp:txXfrm>
        <a:off x="94447" y="2223185"/>
        <a:ext cx="2249506" cy="1745871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1CFF078-AFEC-42F1-B091-170C43796B5F}">
      <dsp:nvSpPr>
        <dsp:cNvPr id="0" name=""/>
        <dsp:cNvSpPr/>
      </dsp:nvSpPr>
      <dsp:spPr>
        <a:xfrm>
          <a:off x="0" y="812799"/>
          <a:ext cx="6096000" cy="2438400"/>
        </a:xfrm>
        <a:prstGeom prst="leftRightRibbon">
          <a:avLst/>
        </a:prstGeom>
        <a:gradFill rotWithShape="1">
          <a:gsLst>
            <a:gs pos="0">
              <a:schemeClr val="accent1">
                <a:tint val="65000"/>
                <a:lumMod val="110000"/>
              </a:schemeClr>
            </a:gs>
            <a:gs pos="88000">
              <a:schemeClr val="accent1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1"/>
          </a:solidFill>
          <a:prstDash val="solid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</dsp:sp>
    <dsp:sp modelId="{9494B245-37D7-47EA-9B48-4D27D05EFB5D}">
      <dsp:nvSpPr>
        <dsp:cNvPr id="0" name=""/>
        <dsp:cNvSpPr/>
      </dsp:nvSpPr>
      <dsp:spPr>
        <a:xfrm>
          <a:off x="731520" y="1239519"/>
          <a:ext cx="2011680" cy="1194816"/>
        </a:xfrm>
        <a:prstGeom prst="rect">
          <a:avLst/>
        </a:prstGeom>
        <a:noFill/>
        <a:ln w="19050" cap="rnd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92456" rIns="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6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domeniul biotehnologiei</a:t>
          </a:r>
          <a:endParaRPr lang="ro-RO" sz="2600" kern="1200" dirty="0"/>
        </a:p>
      </dsp:txBody>
      <dsp:txXfrm>
        <a:off x="731520" y="1239519"/>
        <a:ext cx="2011680" cy="1194816"/>
      </dsp:txXfrm>
    </dsp:sp>
    <dsp:sp modelId="{AA8E9235-44BC-4FE7-96C2-9BFD6A44D5A5}">
      <dsp:nvSpPr>
        <dsp:cNvPr id="0" name=""/>
        <dsp:cNvSpPr/>
      </dsp:nvSpPr>
      <dsp:spPr>
        <a:xfrm>
          <a:off x="3048000" y="1629663"/>
          <a:ext cx="2377440" cy="1194816"/>
        </a:xfrm>
        <a:prstGeom prst="rect">
          <a:avLst/>
        </a:prstGeom>
        <a:noFill/>
        <a:ln w="19050" cap="rnd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92456" rIns="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ro-RO" sz="2600" b="0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rPr>
            <a:t>mutaţii genetice ale plantelor</a:t>
          </a:r>
          <a:endParaRPr lang="ro-RO" sz="2600" kern="1200" dirty="0"/>
        </a:p>
      </dsp:txBody>
      <dsp:txXfrm>
        <a:off x="3048000" y="1629663"/>
        <a:ext cx="2377440" cy="1194816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3787F9-7FDA-4986-9158-B258976CC9E3}">
      <dsp:nvSpPr>
        <dsp:cNvPr id="0" name=""/>
        <dsp:cNvSpPr/>
      </dsp:nvSpPr>
      <dsp:spPr>
        <a:xfrm>
          <a:off x="0" y="518457"/>
          <a:ext cx="4795732" cy="4795732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6DFBA11-344B-4A7E-B8F5-33620057C324}">
      <dsp:nvSpPr>
        <dsp:cNvPr id="0" name=""/>
        <dsp:cNvSpPr/>
      </dsp:nvSpPr>
      <dsp:spPr>
        <a:xfrm>
          <a:off x="2397866" y="518457"/>
          <a:ext cx="5595021" cy="479573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b="1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histologia şi patologia umană</a:t>
          </a:r>
          <a:endParaRPr lang="ro-RO" sz="2400" kern="1200" dirty="0"/>
        </a:p>
      </dsp:txBody>
      <dsp:txXfrm>
        <a:off x="2397866" y="518457"/>
        <a:ext cx="2797510" cy="1438722"/>
      </dsp:txXfrm>
    </dsp:sp>
    <dsp:sp modelId="{39686682-4F9D-4053-9EB0-F5B0124021AD}">
      <dsp:nvSpPr>
        <dsp:cNvPr id="0" name=""/>
        <dsp:cNvSpPr/>
      </dsp:nvSpPr>
      <dsp:spPr>
        <a:xfrm>
          <a:off x="839254" y="1957180"/>
          <a:ext cx="3117223" cy="3117223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hueOff val="-1482143"/>
            <a:satOff val="7100"/>
            <a:lumOff val="6569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9B72AC-448F-4166-89A3-DDBC3025F8E9}">
      <dsp:nvSpPr>
        <dsp:cNvPr id="0" name=""/>
        <dsp:cNvSpPr/>
      </dsp:nvSpPr>
      <dsp:spPr>
        <a:xfrm>
          <a:off x="2397866" y="1957180"/>
          <a:ext cx="5595021" cy="3117223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-1482143"/>
              <a:satOff val="7100"/>
              <a:lumOff val="656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b="1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histologia şi patologia umană</a:t>
          </a:r>
          <a:endParaRPr lang="ro-RO" sz="2400" kern="1200" dirty="0"/>
        </a:p>
      </dsp:txBody>
      <dsp:txXfrm>
        <a:off x="2397866" y="1957180"/>
        <a:ext cx="2797510" cy="1438718"/>
      </dsp:txXfrm>
    </dsp:sp>
    <dsp:sp modelId="{3EA40A79-0672-4164-8980-A5F5A793740B}">
      <dsp:nvSpPr>
        <dsp:cNvPr id="0" name=""/>
        <dsp:cNvSpPr/>
      </dsp:nvSpPr>
      <dsp:spPr>
        <a:xfrm>
          <a:off x="1678507" y="3395898"/>
          <a:ext cx="1438718" cy="1438718"/>
        </a:xfrm>
        <a:prstGeom prst="pie">
          <a:avLst>
            <a:gd name="adj1" fmla="val 5400000"/>
            <a:gd name="adj2" fmla="val 16200000"/>
          </a:avLst>
        </a:prstGeom>
        <a:solidFill>
          <a:schemeClr val="accent2">
            <a:hueOff val="-2964285"/>
            <a:satOff val="14200"/>
            <a:lumOff val="13137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5AAA835-E2B7-460D-BC96-7A1F4CE5809F}">
      <dsp:nvSpPr>
        <dsp:cNvPr id="0" name=""/>
        <dsp:cNvSpPr/>
      </dsp:nvSpPr>
      <dsp:spPr>
        <a:xfrm>
          <a:off x="2397866" y="3395898"/>
          <a:ext cx="5595021" cy="1438718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hueOff val="-2964285"/>
              <a:satOff val="14200"/>
              <a:lumOff val="1313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b="1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histologia şi patologia umană</a:t>
          </a:r>
          <a:endParaRPr lang="ro-RO" sz="2400" kern="1200" dirty="0"/>
        </a:p>
      </dsp:txBody>
      <dsp:txXfrm>
        <a:off x="2397866" y="3395898"/>
        <a:ext cx="2797510" cy="1438718"/>
      </dsp:txXfrm>
    </dsp:sp>
    <dsp:sp modelId="{D38DE6B2-5BEC-4F09-A824-21DD6020AE80}">
      <dsp:nvSpPr>
        <dsp:cNvPr id="0" name=""/>
        <dsp:cNvSpPr/>
      </dsp:nvSpPr>
      <dsp:spPr>
        <a:xfrm>
          <a:off x="5195377" y="518457"/>
          <a:ext cx="2797510" cy="1438722"/>
        </a:xfrm>
        <a:prstGeom prst="rect">
          <a:avLst/>
        </a:prstGeom>
        <a:noFill/>
        <a:ln w="19050" cap="rnd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o-RO" sz="1800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identificarea diferitelor tipuri de ţesuturi</a:t>
          </a:r>
          <a:endParaRPr lang="ro-RO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o-RO" sz="1800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furnizarea de informaţii referitoare la dezvoltarea embrionară</a:t>
          </a:r>
          <a:endParaRPr lang="ro-RO" sz="1800" kern="1200" dirty="0"/>
        </a:p>
      </dsp:txBody>
      <dsp:txXfrm>
        <a:off x="5195377" y="518457"/>
        <a:ext cx="2797510" cy="1438722"/>
      </dsp:txXfrm>
    </dsp:sp>
    <dsp:sp modelId="{140A0CFC-B167-4E19-98D0-729EB3AF2B7F}">
      <dsp:nvSpPr>
        <dsp:cNvPr id="0" name=""/>
        <dsp:cNvSpPr/>
      </dsp:nvSpPr>
      <dsp:spPr>
        <a:xfrm>
          <a:off x="5195377" y="1957180"/>
          <a:ext cx="2797510" cy="1438718"/>
        </a:xfrm>
        <a:prstGeom prst="rect">
          <a:avLst/>
        </a:prstGeom>
        <a:noFill/>
        <a:ln w="19050" cap="rnd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o-RO" sz="1800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stabilirea diagnosticului </a:t>
          </a:r>
          <a:r>
            <a:rPr lang="ro-RO" sz="1800" b="1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(PHA </a:t>
          </a:r>
          <a:r>
            <a:rPr lang="ro-RO" sz="1800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– se întrebuinţează ca marker în diagnosticarea cancerului de sân)</a:t>
          </a:r>
          <a:endParaRPr lang="ro-RO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o-RO" sz="1800" b="1" kern="1200" dirty="0">
              <a:latin typeface="Times New Roman" pitchFamily="18" charset="0"/>
              <a:cs typeface="Times New Roman" pitchFamily="18" charset="0"/>
            </a:rPr>
            <a:t>UDA </a:t>
          </a:r>
          <a:r>
            <a:rPr lang="ro-RO" sz="1800" kern="1200" dirty="0">
              <a:latin typeface="Times New Roman" pitchFamily="18" charset="0"/>
              <a:cs typeface="Times New Roman" pitchFamily="18" charset="0"/>
            </a:rPr>
            <a:t>– decongestiv al prostatei</a:t>
          </a:r>
          <a:endParaRPr lang="ro-RO" sz="1800" kern="1200" dirty="0"/>
        </a:p>
      </dsp:txBody>
      <dsp:txXfrm>
        <a:off x="5195377" y="1957180"/>
        <a:ext cx="2797510" cy="1438718"/>
      </dsp:txXfrm>
    </dsp:sp>
    <dsp:sp modelId="{FD68F77F-427A-45FF-9770-38A36AF19F36}">
      <dsp:nvSpPr>
        <dsp:cNvPr id="0" name=""/>
        <dsp:cNvSpPr/>
      </dsp:nvSpPr>
      <dsp:spPr>
        <a:xfrm>
          <a:off x="5195377" y="3395898"/>
          <a:ext cx="2797510" cy="1438718"/>
        </a:xfrm>
        <a:prstGeom prst="rect">
          <a:avLst/>
        </a:prstGeom>
        <a:noFill/>
        <a:ln w="19050" cap="rnd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o-RO" sz="1200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investigarea tumorilor tiroidiene, adenocarcinom pulmonar primar, evaluarea biopsiei rinichilor şi ficatului</a:t>
          </a:r>
          <a:endParaRPr lang="ro-RO" sz="12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o-RO" sz="1200" kern="1200" dirty="0">
              <a:latin typeface="Times New Roman" pitchFamily="18" charset="0"/>
              <a:ea typeface="Times New Roman" pitchFamily="18" charset="0"/>
              <a:cs typeface="Times New Roman" pitchFamily="18" charset="0"/>
            </a:rPr>
            <a:t>agenţi în terapia orală; datorită stabilităţii în tractul gastrointestinal, lectinele sunt utilizate ca transportori transcelulari activi ai medicamentelor cu structură macromoleculară</a:t>
          </a:r>
          <a:endParaRPr lang="ro-RO" sz="1200" kern="1200" dirty="0"/>
        </a:p>
      </dsp:txBody>
      <dsp:txXfrm>
        <a:off x="5195377" y="3395898"/>
        <a:ext cx="2797510" cy="143871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351FBA-6BDA-46CA-8261-22055167BF5C}">
      <dsp:nvSpPr>
        <dsp:cNvPr id="0" name=""/>
        <dsp:cNvSpPr/>
      </dsp:nvSpPr>
      <dsp:spPr>
        <a:xfrm>
          <a:off x="0" y="367586"/>
          <a:ext cx="5048264" cy="554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3A908AC-4CA0-416F-A070-7827F20121B6}">
      <dsp:nvSpPr>
        <dsp:cNvPr id="0" name=""/>
        <dsp:cNvSpPr/>
      </dsp:nvSpPr>
      <dsp:spPr>
        <a:xfrm>
          <a:off x="244278" y="42866"/>
          <a:ext cx="4802638" cy="64944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569" tIns="0" rIns="133569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b="0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↑</a:t>
          </a:r>
          <a:r>
            <a:rPr lang="ro-RO" altLang="en-US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ctivitatea psihică, favorizează funcţiile intelectuale, ↓ senzaţia de oboseală</a:t>
          </a:r>
          <a:endParaRPr lang="en-US" sz="20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75981" y="74569"/>
        <a:ext cx="4739232" cy="586034"/>
      </dsp:txXfrm>
    </dsp:sp>
    <dsp:sp modelId="{A11C92F3-187B-4901-A919-7A662C838F3E}">
      <dsp:nvSpPr>
        <dsp:cNvPr id="0" name=""/>
        <dsp:cNvSpPr/>
      </dsp:nvSpPr>
      <dsp:spPr>
        <a:xfrm>
          <a:off x="0" y="1365506"/>
          <a:ext cx="5048264" cy="554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-716701"/>
              <a:satOff val="590"/>
              <a:lumOff val="-49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3701CAB-057D-4EB6-AE55-28C3A1F8B52E}">
      <dsp:nvSpPr>
        <dsp:cNvPr id="0" name=""/>
        <dsp:cNvSpPr/>
      </dsp:nvSpPr>
      <dsp:spPr>
        <a:xfrm>
          <a:off x="252413" y="1040787"/>
          <a:ext cx="3533784" cy="649440"/>
        </a:xfrm>
        <a:prstGeom prst="roundRect">
          <a:avLst/>
        </a:prstGeom>
        <a:solidFill>
          <a:schemeClr val="accent3">
            <a:hueOff val="-716701"/>
            <a:satOff val="590"/>
            <a:lumOff val="-491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569" tIns="0" rIns="133569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reşte TA </a:t>
          </a:r>
          <a:endParaRPr lang="en-US" sz="20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84116" y="1072490"/>
        <a:ext cx="3470378" cy="586034"/>
      </dsp:txXfrm>
    </dsp:sp>
    <dsp:sp modelId="{664F8E11-BC26-404C-828D-A115DF30A348}">
      <dsp:nvSpPr>
        <dsp:cNvPr id="0" name=""/>
        <dsp:cNvSpPr/>
      </dsp:nvSpPr>
      <dsp:spPr>
        <a:xfrm>
          <a:off x="0" y="2363427"/>
          <a:ext cx="5048264" cy="554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3">
              <a:hueOff val="-1433403"/>
              <a:satOff val="1180"/>
              <a:lumOff val="-98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7767141-5CBA-4B4F-A799-D21631A4C4E6}">
      <dsp:nvSpPr>
        <dsp:cNvPr id="0" name=""/>
        <dsp:cNvSpPr/>
      </dsp:nvSpPr>
      <dsp:spPr>
        <a:xfrm>
          <a:off x="252413" y="2038706"/>
          <a:ext cx="3533784" cy="649440"/>
        </a:xfrm>
        <a:prstGeom prst="roundRect">
          <a:avLst/>
        </a:prstGeom>
        <a:solidFill>
          <a:schemeClr val="accent3">
            <a:hueOff val="-1433403"/>
            <a:satOff val="1180"/>
            <a:lumOff val="-981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569" tIns="0" rIns="133569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diuretică</a:t>
          </a:r>
          <a:endParaRPr lang="en-US" sz="2000" b="1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84116" y="2070409"/>
        <a:ext cx="3470378" cy="58603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351FBA-6BDA-46CA-8261-22055167BF5C}">
      <dsp:nvSpPr>
        <dsp:cNvPr id="0" name=""/>
        <dsp:cNvSpPr/>
      </dsp:nvSpPr>
      <dsp:spPr>
        <a:xfrm>
          <a:off x="0" y="367586"/>
          <a:ext cx="5048264" cy="554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3A908AC-4CA0-416F-A070-7827F20121B6}">
      <dsp:nvSpPr>
        <dsp:cNvPr id="0" name=""/>
        <dsp:cNvSpPr/>
      </dsp:nvSpPr>
      <dsp:spPr>
        <a:xfrm>
          <a:off x="252413" y="42866"/>
          <a:ext cx="3533784" cy="649440"/>
        </a:xfrm>
        <a:prstGeom prst="roundRect">
          <a:avLst/>
        </a:prstGeom>
        <a:solidFill>
          <a:schemeClr val="accent1">
            <a:shade val="5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569" tIns="0" rIns="133569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reşte secreţia de acid clorhidric şi pepsină</a:t>
          </a:r>
          <a:endParaRPr lang="en-US" sz="20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84116" y="74569"/>
        <a:ext cx="3470378" cy="586034"/>
      </dsp:txXfrm>
    </dsp:sp>
    <dsp:sp modelId="{A11C92F3-187B-4901-A919-7A662C838F3E}">
      <dsp:nvSpPr>
        <dsp:cNvPr id="0" name=""/>
        <dsp:cNvSpPr/>
      </dsp:nvSpPr>
      <dsp:spPr>
        <a:xfrm>
          <a:off x="0" y="1365506"/>
          <a:ext cx="5048264" cy="554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50000"/>
              <a:hueOff val="349441"/>
              <a:satOff val="-19170"/>
              <a:lumOff val="3113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3701CAB-057D-4EB6-AE55-28C3A1F8B52E}">
      <dsp:nvSpPr>
        <dsp:cNvPr id="0" name=""/>
        <dsp:cNvSpPr/>
      </dsp:nvSpPr>
      <dsp:spPr>
        <a:xfrm>
          <a:off x="252413" y="1040787"/>
          <a:ext cx="3533784" cy="649440"/>
        </a:xfrm>
        <a:prstGeom prst="roundRect">
          <a:avLst/>
        </a:prstGeom>
        <a:solidFill>
          <a:schemeClr val="accent1">
            <a:shade val="50000"/>
            <a:hueOff val="349441"/>
            <a:satOff val="-19170"/>
            <a:lumOff val="31132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569" tIns="0" rIns="133569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vasodilatatoare periferică,  vasoconstrictoare cerebrală</a:t>
          </a:r>
          <a:endParaRPr lang="en-US" sz="20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84116" y="1072490"/>
        <a:ext cx="3470378" cy="586034"/>
      </dsp:txXfrm>
    </dsp:sp>
    <dsp:sp modelId="{664F8E11-BC26-404C-828D-A115DF30A348}">
      <dsp:nvSpPr>
        <dsp:cNvPr id="0" name=""/>
        <dsp:cNvSpPr/>
      </dsp:nvSpPr>
      <dsp:spPr>
        <a:xfrm>
          <a:off x="0" y="2363427"/>
          <a:ext cx="5048264" cy="5544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50000"/>
              <a:hueOff val="349441"/>
              <a:satOff val="-19170"/>
              <a:lumOff val="3113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7767141-5CBA-4B4F-A799-D21631A4C4E6}">
      <dsp:nvSpPr>
        <dsp:cNvPr id="0" name=""/>
        <dsp:cNvSpPr/>
      </dsp:nvSpPr>
      <dsp:spPr>
        <a:xfrm>
          <a:off x="252413" y="2038706"/>
          <a:ext cx="3533784" cy="649440"/>
        </a:xfrm>
        <a:prstGeom prst="roundRect">
          <a:avLst/>
        </a:prstGeom>
        <a:solidFill>
          <a:schemeClr val="accent1">
            <a:shade val="50000"/>
            <a:hueOff val="349441"/>
            <a:satOff val="-19170"/>
            <a:lumOff val="31132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569" tIns="0" rIns="133569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2000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induce respiraţie  mai amplă şi mai rapidă</a:t>
          </a:r>
          <a:endParaRPr lang="en-US" sz="20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84116" y="2070409"/>
        <a:ext cx="3470378" cy="58603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FBC0FD-93EC-4BAF-9B4A-8399A7B58510}">
      <dsp:nvSpPr>
        <dsp:cNvPr id="0" name=""/>
        <dsp:cNvSpPr/>
      </dsp:nvSpPr>
      <dsp:spPr>
        <a:xfrm>
          <a:off x="0" y="10975"/>
          <a:ext cx="5643602" cy="46800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>
              <a:latin typeface="Times New Roman" pitchFamily="18" charset="0"/>
              <a:cs typeface="Times New Roman" pitchFamily="18" charset="0"/>
            </a:rPr>
            <a:t>stimulent SNC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2846" y="33821"/>
        <a:ext cx="5597910" cy="422308"/>
      </dsp:txXfrm>
    </dsp:sp>
    <dsp:sp modelId="{F1BD8A33-8ADD-4398-8F6B-49962A96F64C}">
      <dsp:nvSpPr>
        <dsp:cNvPr id="0" name=""/>
        <dsp:cNvSpPr/>
      </dsp:nvSpPr>
      <dsp:spPr>
        <a:xfrm>
          <a:off x="0" y="396878"/>
          <a:ext cx="5643602" cy="414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9184" tIns="25400" rIns="142240" bIns="254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ro-RO" sz="2000" kern="1200" dirty="0"/>
            <a:t> </a:t>
          </a:r>
          <a:r>
            <a:rPr lang="ro-RO" sz="1800" kern="1200" dirty="0">
              <a:latin typeface="Times New Roman" pitchFamily="18" charset="0"/>
              <a:cs typeface="Times New Roman" pitchFamily="18" charset="0"/>
            </a:rPr>
            <a:t>cafeină</a:t>
          </a:r>
          <a:endParaRPr lang="en-US" sz="18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396878"/>
        <a:ext cx="5643602" cy="414000"/>
      </dsp:txXfrm>
    </dsp:sp>
    <dsp:sp modelId="{A42EEB57-466B-4156-889E-7651B0889193}">
      <dsp:nvSpPr>
        <dsp:cNvPr id="0" name=""/>
        <dsp:cNvSpPr/>
      </dsp:nvSpPr>
      <dsp:spPr>
        <a:xfrm>
          <a:off x="0" y="727610"/>
          <a:ext cx="5643602" cy="46800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>
              <a:latin typeface="Times New Roman" pitchFamily="18" charset="0"/>
              <a:cs typeface="Times New Roman" pitchFamily="18" charset="0"/>
            </a:rPr>
            <a:t>diuretică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2846" y="750456"/>
        <a:ext cx="5597910" cy="422308"/>
      </dsp:txXfrm>
    </dsp:sp>
    <dsp:sp modelId="{EA9AB635-97F6-49BA-89E0-683D1F875523}">
      <dsp:nvSpPr>
        <dsp:cNvPr id="0" name=""/>
        <dsp:cNvSpPr/>
      </dsp:nvSpPr>
      <dsp:spPr>
        <a:xfrm>
          <a:off x="0" y="1360975"/>
          <a:ext cx="5643602" cy="414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9184" tIns="22860" rIns="128016" bIns="2286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ro-RO" sz="1800" kern="1200" dirty="0">
              <a:latin typeface="Times New Roman" pitchFamily="18" charset="0"/>
              <a:cs typeface="Times New Roman" pitchFamily="18" charset="0"/>
            </a:rPr>
            <a:t>cafeină, flavone</a:t>
          </a:r>
          <a:endParaRPr lang="en-US" sz="18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1360975"/>
        <a:ext cx="5643602" cy="41400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FBC0FD-93EC-4BAF-9B4A-8399A7B58510}">
      <dsp:nvSpPr>
        <dsp:cNvPr id="0" name=""/>
        <dsp:cNvSpPr/>
      </dsp:nvSpPr>
      <dsp:spPr>
        <a:xfrm>
          <a:off x="0" y="17896"/>
          <a:ext cx="5786478" cy="56160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>
              <a:latin typeface="Times New Roman" pitchFamily="18" charset="0"/>
              <a:cs typeface="Times New Roman" pitchFamily="18" charset="0"/>
            </a:rPr>
            <a:t>angioprotectoare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7415" y="45311"/>
        <a:ext cx="5731648" cy="506770"/>
      </dsp:txXfrm>
    </dsp:sp>
    <dsp:sp modelId="{F1BD8A33-8ADD-4398-8F6B-49962A96F64C}">
      <dsp:nvSpPr>
        <dsp:cNvPr id="0" name=""/>
        <dsp:cNvSpPr/>
      </dsp:nvSpPr>
      <dsp:spPr>
        <a:xfrm>
          <a:off x="0" y="579266"/>
          <a:ext cx="5786478" cy="496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3721" tIns="22860" rIns="128016" bIns="2286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ro-RO" sz="1800" kern="1200" dirty="0">
              <a:latin typeface="Times New Roman" pitchFamily="18" charset="0"/>
              <a:cs typeface="Times New Roman" pitchFamily="18" charset="0"/>
            </a:rPr>
            <a:t>polifenoli, vit. C</a:t>
          </a:r>
          <a:endParaRPr lang="en-US" sz="18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579266"/>
        <a:ext cx="5786478" cy="496800"/>
      </dsp:txXfrm>
    </dsp:sp>
    <dsp:sp modelId="{A42EEB57-466B-4156-889E-7651B0889193}">
      <dsp:nvSpPr>
        <dsp:cNvPr id="0" name=""/>
        <dsp:cNvSpPr/>
      </dsp:nvSpPr>
      <dsp:spPr>
        <a:xfrm>
          <a:off x="0" y="868544"/>
          <a:ext cx="5786478" cy="56160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>
              <a:latin typeface="Times New Roman" pitchFamily="18" charset="0"/>
              <a:cs typeface="Times New Roman" pitchFamily="18" charset="0"/>
            </a:rPr>
            <a:t>antioxidantă</a:t>
          </a:r>
          <a:endParaRPr lang="en-US" sz="20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7415" y="895959"/>
        <a:ext cx="5731648" cy="506770"/>
      </dsp:txXfrm>
    </dsp:sp>
    <dsp:sp modelId="{EA9AB635-97F6-49BA-89E0-683D1F875523}">
      <dsp:nvSpPr>
        <dsp:cNvPr id="0" name=""/>
        <dsp:cNvSpPr/>
      </dsp:nvSpPr>
      <dsp:spPr>
        <a:xfrm>
          <a:off x="0" y="1436523"/>
          <a:ext cx="5786478" cy="9159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3721" tIns="25400" rIns="142240" bIns="254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ro-RO" altLang="en-US" sz="2000" kern="1200" dirty="0">
              <a:latin typeface="Times New Roman" pitchFamily="18" charset="0"/>
              <a:cs typeface="Times New Roman" pitchFamily="18" charset="0"/>
            </a:rPr>
            <a:t>catehina, epicatehina, galatul de epicatehină (ceai verde)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ro-RO" altLang="en-US" sz="2000" kern="1200" dirty="0">
              <a:latin typeface="Times New Roman" pitchFamily="18" charset="0"/>
              <a:cs typeface="Times New Roman" pitchFamily="18" charset="0"/>
            </a:rPr>
            <a:t>teaflavina, tearubiginina (în ceaiul negru)</a:t>
          </a:r>
        </a:p>
      </dsp:txBody>
      <dsp:txXfrm>
        <a:off x="0" y="1436523"/>
        <a:ext cx="5786478" cy="915975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FBC0FD-93EC-4BAF-9B4A-8399A7B58510}">
      <dsp:nvSpPr>
        <dsp:cNvPr id="0" name=""/>
        <dsp:cNvSpPr/>
      </dsp:nvSpPr>
      <dsp:spPr>
        <a:xfrm>
          <a:off x="0" y="3610"/>
          <a:ext cx="5643602" cy="45664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1900" kern="1200">
              <a:latin typeface="Times New Roman" pitchFamily="18" charset="0"/>
              <a:cs typeface="Times New Roman" pitchFamily="18" charset="0"/>
            </a:rPr>
            <a:t>antidiareică</a:t>
          </a:r>
          <a:endParaRPr lang="en-US" sz="19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2291" y="25901"/>
        <a:ext cx="5599020" cy="412058"/>
      </dsp:txXfrm>
    </dsp:sp>
    <dsp:sp modelId="{F1BD8A33-8ADD-4398-8F6B-49962A96F64C}">
      <dsp:nvSpPr>
        <dsp:cNvPr id="0" name=""/>
        <dsp:cNvSpPr/>
      </dsp:nvSpPr>
      <dsp:spPr>
        <a:xfrm>
          <a:off x="0" y="436311"/>
          <a:ext cx="5643602" cy="6127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9184" tIns="22860" rIns="128016" bIns="2286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ro-RO" sz="1800" kern="1200" dirty="0">
              <a:latin typeface="Times New Roman" pitchFamily="18" charset="0"/>
              <a:cs typeface="Times New Roman" pitchFamily="18" charset="0"/>
            </a:rPr>
            <a:t>tanin</a:t>
          </a:r>
          <a:endParaRPr lang="en-US" sz="18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436311"/>
        <a:ext cx="5643602" cy="612720"/>
      </dsp:txXfrm>
    </dsp:sp>
    <dsp:sp modelId="{A42EEB57-466B-4156-889E-7651B0889193}">
      <dsp:nvSpPr>
        <dsp:cNvPr id="0" name=""/>
        <dsp:cNvSpPr/>
      </dsp:nvSpPr>
      <dsp:spPr>
        <a:xfrm>
          <a:off x="0" y="661290"/>
          <a:ext cx="5643602" cy="882466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altLang="en-US" sz="1800" kern="1200">
              <a:latin typeface="Times New Roman" pitchFamily="18" charset="0"/>
              <a:cs typeface="Times New Roman" pitchFamily="18" charset="0"/>
            </a:rPr>
            <a:t>protejare a smalţului dentar, cu creşterea rezistenţei la apariţia cariei dentare </a:t>
          </a:r>
          <a:endParaRPr lang="en-US" sz="1800" kern="1200" dirty="0"/>
        </a:p>
      </dsp:txBody>
      <dsp:txXfrm>
        <a:off x="43078" y="704368"/>
        <a:ext cx="5557446" cy="796310"/>
      </dsp:txXfrm>
    </dsp:sp>
    <dsp:sp modelId="{EA9AB635-97F6-49BA-89E0-683D1F875523}">
      <dsp:nvSpPr>
        <dsp:cNvPr id="0" name=""/>
        <dsp:cNvSpPr/>
      </dsp:nvSpPr>
      <dsp:spPr>
        <a:xfrm>
          <a:off x="0" y="1643074"/>
          <a:ext cx="5643602" cy="6127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9184" tIns="22860" rIns="128016" bIns="2286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ro-RO" sz="1800" kern="1200" dirty="0">
              <a:latin typeface="Times New Roman" pitchFamily="18" charset="0"/>
              <a:cs typeface="Times New Roman" pitchFamily="18" charset="0"/>
            </a:rPr>
            <a:t>derivaţi fluoruraţi</a:t>
          </a:r>
          <a:endParaRPr lang="en-US" sz="18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1643074"/>
        <a:ext cx="5643602" cy="612720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866A2EE-C6A0-4B86-B268-8CAE434EA20E}">
      <dsp:nvSpPr>
        <dsp:cNvPr id="0" name=""/>
        <dsp:cNvSpPr/>
      </dsp:nvSpPr>
      <dsp:spPr>
        <a:xfrm>
          <a:off x="780669" y="889"/>
          <a:ext cx="1777338" cy="88866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6000"/>
                <a:lumMod val="100000"/>
              </a:schemeClr>
            </a:gs>
            <a:gs pos="78000">
              <a:schemeClr val="accent2">
                <a:hueOff val="0"/>
                <a:satOff val="0"/>
                <a:lumOff val="0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stenie</a:t>
          </a:r>
          <a:endParaRPr lang="en-US" sz="2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06697" y="26917"/>
        <a:ext cx="1725282" cy="836613"/>
      </dsp:txXfrm>
    </dsp:sp>
    <dsp:sp modelId="{05D00BEE-8867-477F-9F82-4F7890E1CC1F}">
      <dsp:nvSpPr>
        <dsp:cNvPr id="0" name=""/>
        <dsp:cNvSpPr/>
      </dsp:nvSpPr>
      <dsp:spPr>
        <a:xfrm>
          <a:off x="958403" y="889558"/>
          <a:ext cx="177733" cy="6665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6501"/>
              </a:lnTo>
              <a:lnTo>
                <a:pt x="177733" y="666501"/>
              </a:lnTo>
            </a:path>
          </a:pathLst>
        </a:custGeom>
        <a:noFill/>
        <a:ln w="19050" cap="rnd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157DE3-074B-43FC-A9AE-1F6A670D96C1}">
      <dsp:nvSpPr>
        <dsp:cNvPr id="0" name=""/>
        <dsp:cNvSpPr/>
      </dsp:nvSpPr>
      <dsp:spPr>
        <a:xfrm>
          <a:off x="1136137" y="1111725"/>
          <a:ext cx="1421870" cy="8886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65000"/>
                <a:lumMod val="110000"/>
              </a:schemeClr>
            </a:gs>
            <a:gs pos="88000">
              <a:schemeClr val="accent2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2"/>
          </a:solidFill>
          <a:prstDash val="solid"/>
        </a:ln>
        <a:effectLst/>
        <a:scene3d>
          <a:camera prst="orthographicFront"/>
          <a:lightRig rig="flat" dir="t"/>
        </a:scene3d>
        <a:sp3d z="-190500" extrusionH="12700"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feina -stimulentă SNC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62165" y="1137753"/>
        <a:ext cx="1369814" cy="836613"/>
      </dsp:txXfrm>
    </dsp:sp>
    <dsp:sp modelId="{881FB526-7E35-427D-9280-8F11A1FA0AA1}">
      <dsp:nvSpPr>
        <dsp:cNvPr id="0" name=""/>
        <dsp:cNvSpPr/>
      </dsp:nvSpPr>
      <dsp:spPr>
        <a:xfrm>
          <a:off x="2759966" y="889"/>
          <a:ext cx="1891532" cy="888669"/>
        </a:xfrm>
        <a:prstGeom prst="roundRect">
          <a:avLst>
            <a:gd name="adj" fmla="val 10000"/>
          </a:avLst>
        </a:prstGeom>
        <a:solidFill>
          <a:srgbClr val="FF6600"/>
        </a:soli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re de slăbire, celulită</a:t>
          </a:r>
          <a:endParaRPr lang="en-US" sz="2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85994" y="26917"/>
        <a:ext cx="1839476" cy="836613"/>
      </dsp:txXfrm>
    </dsp:sp>
    <dsp:sp modelId="{977C6716-A9D2-4A80-9A9D-4EFA76944326}">
      <dsp:nvSpPr>
        <dsp:cNvPr id="0" name=""/>
        <dsp:cNvSpPr/>
      </dsp:nvSpPr>
      <dsp:spPr>
        <a:xfrm>
          <a:off x="2949120" y="889558"/>
          <a:ext cx="170885" cy="7226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22683"/>
              </a:lnTo>
              <a:lnTo>
                <a:pt x="170885" y="722683"/>
              </a:lnTo>
            </a:path>
          </a:pathLst>
        </a:custGeom>
        <a:noFill/>
        <a:ln w="19050" cap="rnd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CD980F8-F684-40AF-B348-3D4E8F076014}">
      <dsp:nvSpPr>
        <dsp:cNvPr id="0" name=""/>
        <dsp:cNvSpPr/>
      </dsp:nvSpPr>
      <dsp:spPr>
        <a:xfrm>
          <a:off x="3120005" y="1167907"/>
          <a:ext cx="1602448" cy="8886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65000"/>
                <a:lumMod val="110000"/>
              </a:schemeClr>
            </a:gs>
            <a:gs pos="88000">
              <a:schemeClr val="accent6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6"/>
          </a:solidFill>
          <a:prstDash val="solid"/>
        </a:ln>
        <a:effectLst/>
        <a:scene3d>
          <a:camera prst="orthographicFront"/>
          <a:lightRig rig="flat" dir="t"/>
        </a:scene3d>
        <a:sp3d z="-190500" extrusionH="12700"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feina - diuretică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146033" y="1193935"/>
        <a:ext cx="1550392" cy="836613"/>
      </dsp:txXfrm>
    </dsp:sp>
    <dsp:sp modelId="{1BE24A2C-F7CC-4724-89FC-DA219E292C66}">
      <dsp:nvSpPr>
        <dsp:cNvPr id="0" name=""/>
        <dsp:cNvSpPr/>
      </dsp:nvSpPr>
      <dsp:spPr>
        <a:xfrm>
          <a:off x="2949120" y="889558"/>
          <a:ext cx="98882" cy="177733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77338"/>
              </a:lnTo>
              <a:lnTo>
                <a:pt x="98882" y="1777338"/>
              </a:lnTo>
            </a:path>
          </a:pathLst>
        </a:custGeom>
        <a:noFill/>
        <a:ln w="19050" cap="rnd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8BB956A-E584-4AB6-A292-375F28B203F1}">
      <dsp:nvSpPr>
        <dsp:cNvPr id="0" name=""/>
        <dsp:cNvSpPr/>
      </dsp:nvSpPr>
      <dsp:spPr>
        <a:xfrm>
          <a:off x="3048002" y="2222561"/>
          <a:ext cx="1767001" cy="88866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65000"/>
                <a:lumMod val="110000"/>
              </a:schemeClr>
            </a:gs>
            <a:gs pos="88000">
              <a:schemeClr val="accent6">
                <a:tint val="90000"/>
              </a:schemeClr>
            </a:gs>
          </a:gsLst>
          <a:lin ang="5400000" scaled="0"/>
        </a:gradFill>
        <a:ln w="12700" cap="rnd" cmpd="sng" algn="ctr">
          <a:solidFill>
            <a:schemeClr val="accent6"/>
          </a:solidFill>
          <a:prstDash val="solid"/>
        </a:ln>
        <a:effectLst/>
        <a:scene3d>
          <a:camera prst="orthographicFront"/>
          <a:lightRig rig="flat" dir="t"/>
        </a:scene3d>
        <a:sp3d z="-190500" extrusionH="12700"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38100" tIns="25400" rIns="381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C, proantociani – antioxidanți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074030" y="2248589"/>
        <a:ext cx="1714945" cy="836613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6873F0E-D376-456F-AB44-B6F705EE6F3B}">
      <dsp:nvSpPr>
        <dsp:cNvPr id="0" name=""/>
        <dsp:cNvSpPr/>
      </dsp:nvSpPr>
      <dsp:spPr>
        <a:xfrm>
          <a:off x="2763" y="491205"/>
          <a:ext cx="2997707" cy="1121026"/>
        </a:xfrm>
        <a:prstGeom prst="chevron">
          <a:avLst/>
        </a:prstGeom>
        <a:solidFill>
          <a:schemeClr val="lt1"/>
        </a:solidFill>
        <a:ln w="19050" cap="rnd" cmpd="sng" algn="ctr">
          <a:solidFill>
            <a:schemeClr val="dk1"/>
          </a:solidFill>
          <a:prstDash val="solid"/>
        </a:ln>
        <a:effectLst/>
      </dsp:spPr>
      <dsp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dsp:style>
      <dsp:txBody>
        <a:bodyPr spcFirstLastPara="0" vert="horz" wrap="square" lIns="96012" tIns="32004" rIns="32004" bIns="32004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4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EOFILINA</a:t>
          </a:r>
          <a:endParaRPr lang="en-US" sz="2400" b="1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563276" y="491205"/>
        <a:ext cx="1876681" cy="1121026"/>
      </dsp:txXfrm>
    </dsp:sp>
    <dsp:sp modelId="{CA3284E2-1DB6-4444-A523-45DD7A9E9015}">
      <dsp:nvSpPr>
        <dsp:cNvPr id="0" name=""/>
        <dsp:cNvSpPr/>
      </dsp:nvSpPr>
      <dsp:spPr>
        <a:xfrm>
          <a:off x="2720214" y="491205"/>
          <a:ext cx="3343796" cy="1121026"/>
        </a:xfrm>
        <a:prstGeom prst="chevron">
          <a:avLst/>
        </a:prstGeom>
        <a:solidFill>
          <a:schemeClr val="lt1"/>
        </a:solidFill>
        <a:ln w="19050" cap="rnd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ronhodilatatoare</a:t>
          </a:r>
          <a:endParaRPr lang="en-US" sz="2000" b="1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280727" y="491205"/>
        <a:ext cx="2222770" cy="1121026"/>
      </dsp:txXfrm>
    </dsp:sp>
    <dsp:sp modelId="{BEFBD571-022F-4769-9BE3-CB1E2B1D3F2F}">
      <dsp:nvSpPr>
        <dsp:cNvPr id="0" name=""/>
        <dsp:cNvSpPr/>
      </dsp:nvSpPr>
      <dsp:spPr>
        <a:xfrm>
          <a:off x="5786517" y="508884"/>
          <a:ext cx="2604788" cy="1121026"/>
        </a:xfrm>
        <a:prstGeom prst="chevron">
          <a:avLst/>
        </a:prstGeom>
        <a:solidFill>
          <a:schemeClr val="lt1"/>
        </a:solidFill>
        <a:ln w="19050" cap="rnd" cmpd="sng" algn="ctr">
          <a:solidFill>
            <a:schemeClr val="accent3"/>
          </a:solidFill>
          <a:prstDash val="solid"/>
        </a:ln>
        <a:effectLst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stm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o-RO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ronşic</a:t>
          </a:r>
          <a:endParaRPr lang="en-US" sz="2000" b="1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6347030" y="508884"/>
        <a:ext cx="1483762" cy="112102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chevronAccent+Icon">
  <dgm:title val="Chevron Accent Process"/>
  <dgm:desc val="Use to show sequential steps in a task, process, or workflow, or to emphasize movement or direction. Works best with minimal Level 1 and Level 2 text."/>
  <dgm:catLst>
    <dgm:cat type="process" pri="9500"/>
    <dgm:cat type="officeonline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txNode" op="equ" val="65"/>
      <dgm:constr type="w" for="ch" forName="compositeSpace" refType="w" refFor="ch" refForName="composite" fact="0.02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bgChev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 refType="w" fact="0.24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if>
          <dgm:else name="Name7">
            <dgm:constrLst>
              <dgm:constr type="l" for="ch" forName="bgChev" refType="w" fact="0.1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else>
        </dgm:choose>
        <dgm:ruleLst/>
        <dgm:layoutNode name="bgChev" styleLbl="node1">
          <dgm:alg type="sp"/>
          <dgm:choose name="Name8">
            <dgm:if name="Name9" func="var" arg="dir" op="equ" val="norm">
              <dgm:shape xmlns:r="http://schemas.openxmlformats.org/officeDocument/2006/relationships" type="chevron" r:blip="">
                <dgm:adjLst>
                  <dgm:adj idx="1" val="0.4"/>
                </dgm:adjLst>
              </dgm:shape>
            </dgm:if>
            <dgm:else name="Name10">
              <dgm:shape xmlns:r="http://schemas.openxmlformats.org/officeDocument/2006/relationships" rot="180" type="chevron" r:blip="">
                <dgm:adjLst>
                  <dgm:adj idx="1" val="0.4"/>
                </dgm:adjLst>
              </dgm:shape>
            </dgm:else>
          </dgm:choose>
          <dgm:presOf/>
          <dgm:constrLst/>
        </dgm:layoutNode>
        <dgm:layoutNode name="txNode" styleLbl="fgAcc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ruleLst>
            <dgm:rule type="primFontSz" val="5" fact="NaN" max="NaN"/>
          </dgm:ruleLst>
        </dgm:layoutNode>
      </dgm:layoutNode>
      <dgm:forEach name="Name11" axis="followSib" ptType="sibTrans" cnt="1">
        <dgm:layoutNode name="compositeSpace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chevronAccent+Icon">
  <dgm:title val="Chevron Accent Process"/>
  <dgm:desc val="Use to show sequential steps in a task, process, or workflow, or to emphasize movement or direction. Works best with minimal Level 1 and Level 2 text."/>
  <dgm:catLst>
    <dgm:cat type="process" pri="9500"/>
    <dgm:cat type="officeonline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txNode" op="equ" val="65"/>
      <dgm:constr type="w" for="ch" forName="compositeSpace" refType="w" refFor="ch" refForName="composite" fact="0.02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bgChev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 refType="w" fact="0.24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if>
          <dgm:else name="Name7">
            <dgm:constrLst>
              <dgm:constr type="l" for="ch" forName="bgChev" refType="w" fact="0.1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else>
        </dgm:choose>
        <dgm:ruleLst/>
        <dgm:layoutNode name="bgChev" styleLbl="node1">
          <dgm:alg type="sp"/>
          <dgm:choose name="Name8">
            <dgm:if name="Name9" func="var" arg="dir" op="equ" val="norm">
              <dgm:shape xmlns:r="http://schemas.openxmlformats.org/officeDocument/2006/relationships" type="chevron" r:blip="">
                <dgm:adjLst>
                  <dgm:adj idx="1" val="0.4"/>
                </dgm:adjLst>
              </dgm:shape>
            </dgm:if>
            <dgm:else name="Name10">
              <dgm:shape xmlns:r="http://schemas.openxmlformats.org/officeDocument/2006/relationships" rot="180" type="chevron" r:blip="">
                <dgm:adjLst>
                  <dgm:adj idx="1" val="0.4"/>
                </dgm:adjLst>
              </dgm:shape>
            </dgm:else>
          </dgm:choose>
          <dgm:presOf/>
          <dgm:constrLst/>
        </dgm:layoutNode>
        <dgm:layoutNode name="txNode" styleLbl="fgAcc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ruleLst>
            <dgm:rule type="primFontSz" val="5" fact="NaN" max="NaN"/>
          </dgm:ruleLst>
        </dgm:layoutNode>
      </dgm:layoutNode>
      <dgm:forEach name="Name11" axis="followSib" ptType="sibTrans" cnt="1">
        <dgm:layoutNode name="compositeSpace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chevronAccent+Icon">
  <dgm:title val="Chevron Accent Process"/>
  <dgm:desc val="Use to show sequential steps in a task, process, or workflow, or to emphasize movement or direction. Works best with minimal Level 1 and Level 2 text."/>
  <dgm:catLst>
    <dgm:cat type="process" pri="9500"/>
    <dgm:cat type="officeonline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txNode" op="equ" val="65"/>
      <dgm:constr type="w" for="ch" forName="compositeSpace" refType="w" refFor="ch" refForName="composite" fact="0.02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bgChev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 refType="w" fact="0.24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if>
          <dgm:else name="Name7">
            <dgm:constrLst>
              <dgm:constr type="l" for="ch" forName="bgChev" refType="w" fact="0.1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else>
        </dgm:choose>
        <dgm:ruleLst/>
        <dgm:layoutNode name="bgChev" styleLbl="node1">
          <dgm:alg type="sp"/>
          <dgm:choose name="Name8">
            <dgm:if name="Name9" func="var" arg="dir" op="equ" val="norm">
              <dgm:shape xmlns:r="http://schemas.openxmlformats.org/officeDocument/2006/relationships" type="chevron" r:blip="">
                <dgm:adjLst>
                  <dgm:adj idx="1" val="0.4"/>
                </dgm:adjLst>
              </dgm:shape>
            </dgm:if>
            <dgm:else name="Name10">
              <dgm:shape xmlns:r="http://schemas.openxmlformats.org/officeDocument/2006/relationships" rot="180" type="chevron" r:blip="">
                <dgm:adjLst>
                  <dgm:adj idx="1" val="0.4"/>
                </dgm:adjLst>
              </dgm:shape>
            </dgm:else>
          </dgm:choose>
          <dgm:presOf/>
          <dgm:constrLst/>
        </dgm:layoutNode>
        <dgm:layoutNode name="txNode" styleLbl="fgAcc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ruleLst>
            <dgm:rule type="primFontSz" val="5" fact="NaN" max="NaN"/>
          </dgm:ruleLst>
        </dgm:layoutNode>
      </dgm:layoutNode>
      <dgm:forEach name="Name11" axis="followSib" ptType="sibTrans" cnt="1">
        <dgm:layoutNode name="compositeSpace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arrow4">
  <dgm:title val=""/>
  <dgm:desc val=""/>
  <dgm:catLst>
    <dgm:cat type="relationship" pri="8000"/>
    <dgm:cat type="process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lte" val="1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/>
              <dgm:constr type="b" for="ch" forName="upArrow" refType="h" fact="0.48"/>
              <dgm:constr type="l" for="ch" forName="upArrow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/>
              <dgm:constr type="b" for="ch" forName="upArrowText" refType="h" fact="0.48"/>
              <dgm:constr type="l" for="ch" forName="upArrowText" refType="w" refFor="ch" refForName="upArrow" fact="1.03"/>
            </dgm:constrLst>
          </dgm:if>
          <dgm:else name="Name4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 fact="0.48"/>
              <dgm:constr type="b" for="ch" forName="upArrow" refType="h" fact="0.48"/>
              <dgm:constr type="l" for="ch" forName="upArrow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 fact="0.48"/>
              <dgm:constr type="b" for="ch" forName="upArrowText" refType="h" fact="0.48"/>
              <dgm:constr type="l" for="ch" forName="upArrowText" refType="w" refFor="ch" refForName="upArrow" fact="1.03"/>
              <dgm:constr type="w" for="ch" forName="downArrow" refType="w" fact="0.33"/>
              <dgm:constr type="h" for="ch" forName="downArrow" refType="h" fact="0.48"/>
              <dgm:constr type="t" for="ch" forName="downArrow" refType="h" fact="0.52"/>
              <dgm:constr type="l" for="ch" forName="downArrow" refType="w" refFor="ch" refForName="downArrow" fact="0.3"/>
              <dgm:constr type="h" for="ch" forName="downArrow" refType="w" refFor="ch" refForName="downArrow" op="gte" fact="0.75"/>
              <dgm:constr type="w" for="ch" forName="downArrowText" refType="w" fact="0.56"/>
              <dgm:constr type="h" for="ch" forName="downArrowText" refType="h" fact="0.48"/>
              <dgm:constr type="t" for="ch" forName="downArrowText" refType="h" fact="0.52"/>
              <dgm:constr type="l" for="ch" forName="downArrowText" refType="w" refFor="ch" refForName="downArrow" fact="1.33"/>
            </dgm:constrLst>
          </dgm:else>
        </dgm:choose>
      </dgm:if>
      <dgm:else name="Name5">
        <dgm:choose name="Name6">
          <dgm:if name="Name7" axis="ch" ptType="node" func="cnt" op="lte" val="1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/>
              <dgm:constr type="t" for="ch" forName="upArrow"/>
              <dgm:constr type="l" for="ch" forName="upArrow" refType="w" fact="0.67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/>
              <dgm:constr type="t" for="ch" forName="upArrowText"/>
              <dgm:constr type="l" for="ch" forName="upArrowText" refType="w" fact="0.1"/>
            </dgm:constrLst>
          </dgm:if>
          <dgm:else name="Name8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 fact="0.48"/>
              <dgm:constr type="t" for="ch" forName="upArrow"/>
              <dgm:constr type="l" for="ch" forName="upArrow" refType="w" fact="0.67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 fact="0.48"/>
              <dgm:constr type="t" for="ch" forName="upArrowText"/>
              <dgm:constr type="l" for="ch" forName="upArrowText" refType="w" fact="0.1"/>
              <dgm:constr type="w" for="ch" forName="downArrow" refType="w" fact="0.33"/>
              <dgm:constr type="h" for="ch" forName="downArrow" refType="h" fact="0.48"/>
              <dgm:constr type="t" for="ch" forName="downArrow" refType="h" fact="0.52"/>
              <dgm:constr type="l" for="ch" forName="downArrow" refType="w" fact="0.57"/>
              <dgm:constr type="h" for="ch" forName="downArrow" refType="w" refFor="ch" refForName="downArrow" op="gte" fact="0.75"/>
              <dgm:constr type="w" for="ch" forName="downArrowText" refType="w" fact="0.56"/>
              <dgm:constr type="h" for="ch" forName="downArrowText" refType="h" fact="0.48"/>
              <dgm:constr type="t" for="ch" forName="downArrowText" refType="h" fact="0.52"/>
              <dgm:constr type="l" for="ch" forName="downArrowText"/>
            </dgm:constrLst>
          </dgm:else>
        </dgm:choose>
      </dgm:else>
    </dgm:choose>
    <dgm:ruleLst/>
    <dgm:forEach name="Name9" axis="ch" ptType="node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chMax val="0"/>
          <dgm:bulletEnabled val="1"/>
        </dgm:varLst>
        <dgm:choose name="Name10">
          <dgm:if name="Name1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12">
            <dgm:choose name="Name13">
              <dgm:if name="Name14" func="var" arg="dir" op="equ" val="norm">
                <dgm:alg type="tx">
                  <dgm:param type="parTxLTRAlign" val="l"/>
                  <dgm:param type="parTxRTLAlign" val="l"/>
                  <dgm:param type="txAnchorVertCh" val="mid"/>
                </dgm:alg>
              </dgm:if>
              <dgm:else name="Name15">
                <dgm:alg type="tx">
                  <dgm:param type="parTxLTRAlign" val="r"/>
                  <dgm:param type="parTxRTLAlign" val="r"/>
                  <dgm:param type="txAnchorVertCh" val="mid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tMarg"/>
        </dgm:constrLst>
        <dgm:ruleLst>
          <dgm:rule type="primFontSz" val="5" fact="NaN" max="NaN"/>
        </dgm:ruleLst>
      </dgm:layoutNode>
    </dgm:forEach>
    <dgm:forEach name="Name16" axis="ch" ptType="node" st="2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chMax val="0"/>
          <dgm:bulletEnabled val="1"/>
        </dgm:varLst>
        <dgm:choose name="Name17">
          <dgm:if name="Name18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19">
            <dgm:choose name="Name20">
              <dgm:if name="Name21" func="var" arg="dir" op="equ" val="norm">
                <dgm:alg type="tx">
                  <dgm:param type="parTxLTRAlign" val="l"/>
                  <dgm:param type="parTxRTLAlign" val="l"/>
                  <dgm:param type="txAnchorVertCh" val="mid"/>
                </dgm:alg>
              </dgm:if>
              <dgm:else name="Name22">
                <dgm:alg type="tx">
                  <dgm:param type="parTxLTRAlign" val="r"/>
                  <dgm:param type="parTxRTLAlign" val="r"/>
                  <dgm:param type="txAnchorVertCh" val="mid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tMarg"/>
        </dgm:constrLst>
        <dgm:ruleLst>
          <dgm:rule type="primFontSz" val="5" fact="NaN" max="NaN"/>
        </dgm:ruleLst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chevronAccent+Icon">
  <dgm:title val="Chevron Accent Process"/>
  <dgm:desc val="Use to show sequential steps in a task, process, or workflow, or to emphasize movement or direction. Works best with minimal Level 1 and Level 2 text."/>
  <dgm:catLst>
    <dgm:cat type="process" pri="9500"/>
    <dgm:cat type="officeonline" pri="2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primFontSz" for="des" forName="txNode" op="equ" val="65"/>
      <dgm:constr type="w" for="ch" forName="compositeSpace" refType="w" refFor="ch" refForName="composite" fact="0.028"/>
    </dgm:constrLst>
    <dgm:ruleLst/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l" for="ch" forName="bgChev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 refType="w" fact="0.24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if>
          <dgm:else name="Name7">
            <dgm:constrLst>
              <dgm:constr type="l" for="ch" forName="bgChev" refType="w" fact="0.1"/>
              <dgm:constr type="w" for="ch" forName="bgChev" refType="w" fact="0.9"/>
              <dgm:constr type="t" for="ch" forName="bgChev"/>
              <dgm:constr type="h" for="ch" forName="bgChev" refType="w" refFor="ch" refForName="bgChev" fact="0.386"/>
              <dgm:constr type="l" for="ch" forName="txNode"/>
              <dgm:constr type="w" for="ch" forName="txNode" refType="w" fact="0.76"/>
              <dgm:constr type="t" for="ch" forName="txNode" refType="h" refFor="ch" refForName="bgChev" fact="0.25"/>
              <dgm:constr type="h" for="ch" forName="txNode" refType="h" refFor="ch" refForName="bgChev"/>
            </dgm:constrLst>
          </dgm:else>
        </dgm:choose>
        <dgm:ruleLst/>
        <dgm:layoutNode name="bgChev" styleLbl="node1">
          <dgm:alg type="sp"/>
          <dgm:choose name="Name8">
            <dgm:if name="Name9" func="var" arg="dir" op="equ" val="norm">
              <dgm:shape xmlns:r="http://schemas.openxmlformats.org/officeDocument/2006/relationships" type="chevron" r:blip="">
                <dgm:adjLst>
                  <dgm:adj idx="1" val="0.4"/>
                </dgm:adjLst>
              </dgm:shape>
            </dgm:if>
            <dgm:else name="Name10">
              <dgm:shape xmlns:r="http://schemas.openxmlformats.org/officeDocument/2006/relationships" rot="180" type="chevron" r:blip="">
                <dgm:adjLst>
                  <dgm:adj idx="1" val="0.4"/>
                </dgm:adjLst>
              </dgm:shape>
            </dgm:else>
          </dgm:choose>
          <dgm:presOf/>
          <dgm:constrLst/>
        </dgm:layoutNode>
        <dgm:layoutNode name="txNode" styleLbl="fgAcc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ruleLst>
            <dgm:rule type="primFontSz" val="5" fact="NaN" max="NaN"/>
          </dgm:ruleLst>
        </dgm:layoutNode>
      </dgm:layoutNode>
      <dgm:forEach name="Name11" axis="followSib" ptType="sibTrans" cnt="1">
        <dgm:layoutNode name="compositeSpace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radial3">
  <dgm:title val=""/>
  <dgm:desc val=""/>
  <dgm:catLst>
    <dgm:cat type="relationship" pri="31000"/>
    <dgm:cat type="cycle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/>
    <dgm:ruleLst/>
    <dgm:layoutNode name="radial">
      <dgm:varLst>
        <dgm:animLvl val="ctr"/>
      </dgm:varLst>
      <dgm:choose name="Name0">
        <dgm:if name="Name1" func="var" arg="dir" op="equ" val="norm">
          <dgm:choose name="Name2">
            <dgm:if name="Name3" axis="ch ch" ptType="node node" st="1 1" cnt="1 0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else name="Name4">
              <dgm:alg type="cycle">
                <dgm:param type="stAng" val="0"/>
                <dgm:param type="spanAng" val="360"/>
                <dgm:param type="ctrShpMap" val="fNode"/>
              </dgm:alg>
            </dgm:else>
          </dgm:choose>
        </dgm:if>
        <dgm:else name="Name5">
          <dgm:alg type="cycle">
            <dgm:param type="stAng" val="0"/>
            <dgm:param type="spanAng" val="-360"/>
            <dgm:param type="ctrShpMap" val="fNode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enterShape" refType="w"/>
        <dgm:constr type="h" for="ch" forName="centerShape" refType="h"/>
        <dgm:constr type="w" for="ch" forName="node" refType="w" fact="0.5"/>
        <dgm:constr type="h" for="ch" forName="node" refType="h" fact="0.5"/>
        <dgm:constr type="sp" refType="w" refFor="ch" refForName="node" fact="-0.2"/>
        <dgm:constr type="sibSp" refType="w" refFor="ch" refForName="node" fact="-0.2"/>
        <dgm:constr type="primFontSz" for="ch" forName="centerShape" val="65"/>
        <dgm:constr type="primFontSz" for="des" forName="node" val="65"/>
        <dgm:constr type="primFontSz" for="ch" forName="node" refType="primFontSz" refFor="ch" refForName="centerShape" op="lte"/>
      </dgm:constrLst>
      <dgm:ruleLst/>
      <dgm:forEach name="Name6" axis="ch" ptType="node" cnt="1">
        <dgm:layoutNode name="centerShape" styleLbl="vennNode1"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7" axis="ch" ptType="node">
          <dgm:layoutNode name="node" styleLbl="venn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62A283-3BE9-4073-BD04-5F4C65CE84FB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CED331-2F8D-4781-9E80-62178FE868DF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514124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36873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555526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496662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8416304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981986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9142060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9312674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771225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78463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626360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224401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889516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19522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62627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970291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565645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C6A2E2-E4EE-4E30-8A43-19771106CB31}" type="datetimeFigureOut">
              <a:rPr lang="ro-RO" smtClean="0"/>
              <a:pPr/>
              <a:t>04.06.2018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3522BA18-31AB-4E94-82FA-5D86F46AA1EA}" type="slidenum">
              <a:rPr lang="ro-RO" smtClean="0"/>
              <a:pPr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07688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.xml"/><Relationship Id="rId13" Type="http://schemas.openxmlformats.org/officeDocument/2006/relationships/diagramLayout" Target="../diagrams/layout7.xml"/><Relationship Id="rId3" Type="http://schemas.openxmlformats.org/officeDocument/2006/relationships/diagramLayout" Target="../diagrams/layout5.xml"/><Relationship Id="rId7" Type="http://schemas.openxmlformats.org/officeDocument/2006/relationships/diagramData" Target="../diagrams/data6.xml"/><Relationship Id="rId12" Type="http://schemas.openxmlformats.org/officeDocument/2006/relationships/diagramData" Target="../diagrams/data7.xml"/><Relationship Id="rId17" Type="http://schemas.openxmlformats.org/officeDocument/2006/relationships/image" Target="../media/image33.jpeg"/><Relationship Id="rId2" Type="http://schemas.openxmlformats.org/officeDocument/2006/relationships/diagramData" Target="../diagrams/data5.xml"/><Relationship Id="rId16" Type="http://schemas.microsoft.com/office/2007/relationships/diagramDrawing" Target="../diagrams/drawing7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11" Type="http://schemas.microsoft.com/office/2007/relationships/diagramDrawing" Target="../diagrams/drawing6.xml"/><Relationship Id="rId5" Type="http://schemas.openxmlformats.org/officeDocument/2006/relationships/diagramColors" Target="../diagrams/colors5.xml"/><Relationship Id="rId15" Type="http://schemas.openxmlformats.org/officeDocument/2006/relationships/diagramColors" Target="../diagrams/colors7.xml"/><Relationship Id="rId10" Type="http://schemas.openxmlformats.org/officeDocument/2006/relationships/diagramColors" Target="../diagrams/colors6.xml"/><Relationship Id="rId4" Type="http://schemas.openxmlformats.org/officeDocument/2006/relationships/diagramQuickStyle" Target="../diagrams/quickStyle5.xml"/><Relationship Id="rId9" Type="http://schemas.openxmlformats.org/officeDocument/2006/relationships/diagramQuickStyle" Target="../diagrams/quickStyle6.xml"/><Relationship Id="rId14" Type="http://schemas.openxmlformats.org/officeDocument/2006/relationships/diagramQuickStyle" Target="../diagrams/quickStyle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0.jpeg"/><Relationship Id="rId7" Type="http://schemas.openxmlformats.org/officeDocument/2006/relationships/image" Target="../media/image38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Relationship Id="rId9" Type="http://schemas.openxmlformats.org/officeDocument/2006/relationships/image" Target="../media/image4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13" Type="http://schemas.openxmlformats.org/officeDocument/2006/relationships/image" Target="../media/image47.jpeg"/><Relationship Id="rId3" Type="http://schemas.openxmlformats.org/officeDocument/2006/relationships/diagramLayout" Target="../diagrams/layout8.xml"/><Relationship Id="rId7" Type="http://schemas.openxmlformats.org/officeDocument/2006/relationships/image" Target="../media/image41.jpeg"/><Relationship Id="rId12" Type="http://schemas.openxmlformats.org/officeDocument/2006/relationships/image" Target="../media/image46.jpeg"/><Relationship Id="rId2" Type="http://schemas.openxmlformats.org/officeDocument/2006/relationships/diagramData" Target="../diagrams/data8.xml"/><Relationship Id="rId16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8.xml"/><Relationship Id="rId11" Type="http://schemas.openxmlformats.org/officeDocument/2006/relationships/image" Target="../media/image45.jpeg"/><Relationship Id="rId5" Type="http://schemas.openxmlformats.org/officeDocument/2006/relationships/diagramColors" Target="../diagrams/colors8.xml"/><Relationship Id="rId15" Type="http://schemas.openxmlformats.org/officeDocument/2006/relationships/image" Target="../media/image49.jpeg"/><Relationship Id="rId10" Type="http://schemas.openxmlformats.org/officeDocument/2006/relationships/image" Target="../media/image44.gif"/><Relationship Id="rId4" Type="http://schemas.openxmlformats.org/officeDocument/2006/relationships/diagramQuickStyle" Target="../diagrams/quickStyle8.xml"/><Relationship Id="rId9" Type="http://schemas.openxmlformats.org/officeDocument/2006/relationships/image" Target="../media/image43.jpeg"/><Relationship Id="rId14" Type="http://schemas.openxmlformats.org/officeDocument/2006/relationships/image" Target="../media/image4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image" Target="../media/image52.jpeg"/><Relationship Id="rId7" Type="http://schemas.openxmlformats.org/officeDocument/2006/relationships/image" Target="../media/image55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4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9.xml"/><Relationship Id="rId11" Type="http://schemas.openxmlformats.org/officeDocument/2006/relationships/image" Target="../media/image61.jpeg"/><Relationship Id="rId5" Type="http://schemas.openxmlformats.org/officeDocument/2006/relationships/diagramQuickStyle" Target="../diagrams/quickStyle9.xml"/><Relationship Id="rId10" Type="http://schemas.openxmlformats.org/officeDocument/2006/relationships/image" Target="../media/image60.jpeg"/><Relationship Id="rId4" Type="http://schemas.openxmlformats.org/officeDocument/2006/relationships/diagramLayout" Target="../diagrams/layout9.xml"/><Relationship Id="rId9" Type="http://schemas.openxmlformats.org/officeDocument/2006/relationships/image" Target="../media/image5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3" Type="http://schemas.openxmlformats.org/officeDocument/2006/relationships/oleObject" Target="../embeddings/oleObject6.bin"/><Relationship Id="rId7" Type="http://schemas.openxmlformats.org/officeDocument/2006/relationships/image" Target="../media/image6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jpeg"/><Relationship Id="rId5" Type="http://schemas.openxmlformats.org/officeDocument/2006/relationships/image" Target="../media/image63.gif"/><Relationship Id="rId10" Type="http://schemas.openxmlformats.org/officeDocument/2006/relationships/image" Target="../media/image68.jpeg"/><Relationship Id="rId4" Type="http://schemas.openxmlformats.org/officeDocument/2006/relationships/image" Target="../media/image62.wmf"/><Relationship Id="rId9" Type="http://schemas.openxmlformats.org/officeDocument/2006/relationships/image" Target="../media/image67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1.xml"/><Relationship Id="rId13" Type="http://schemas.openxmlformats.org/officeDocument/2006/relationships/diagramLayout" Target="../diagrams/layout12.xml"/><Relationship Id="rId18" Type="http://schemas.openxmlformats.org/officeDocument/2006/relationships/image" Target="../media/image69.jpeg"/><Relationship Id="rId3" Type="http://schemas.openxmlformats.org/officeDocument/2006/relationships/diagramLayout" Target="../diagrams/layout10.xml"/><Relationship Id="rId21" Type="http://schemas.openxmlformats.org/officeDocument/2006/relationships/diagramQuickStyle" Target="../diagrams/quickStyle13.xml"/><Relationship Id="rId7" Type="http://schemas.openxmlformats.org/officeDocument/2006/relationships/diagramData" Target="../diagrams/data11.xml"/><Relationship Id="rId12" Type="http://schemas.openxmlformats.org/officeDocument/2006/relationships/diagramData" Target="../diagrams/data12.xml"/><Relationship Id="rId17" Type="http://schemas.openxmlformats.org/officeDocument/2006/relationships/image" Target="../media/image65.jpeg"/><Relationship Id="rId2" Type="http://schemas.openxmlformats.org/officeDocument/2006/relationships/diagramData" Target="../diagrams/data10.xml"/><Relationship Id="rId16" Type="http://schemas.microsoft.com/office/2007/relationships/diagramDrawing" Target="../diagrams/drawing12.xml"/><Relationship Id="rId20" Type="http://schemas.openxmlformats.org/officeDocument/2006/relationships/diagramLayout" Target="../diagrams/layout1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0.xml"/><Relationship Id="rId11" Type="http://schemas.microsoft.com/office/2007/relationships/diagramDrawing" Target="../diagrams/drawing11.xml"/><Relationship Id="rId5" Type="http://schemas.openxmlformats.org/officeDocument/2006/relationships/diagramColors" Target="../diagrams/colors10.xml"/><Relationship Id="rId15" Type="http://schemas.openxmlformats.org/officeDocument/2006/relationships/diagramColors" Target="../diagrams/colors12.xml"/><Relationship Id="rId23" Type="http://schemas.microsoft.com/office/2007/relationships/diagramDrawing" Target="../diagrams/drawing13.xml"/><Relationship Id="rId10" Type="http://schemas.openxmlformats.org/officeDocument/2006/relationships/diagramColors" Target="../diagrams/colors11.xml"/><Relationship Id="rId19" Type="http://schemas.openxmlformats.org/officeDocument/2006/relationships/diagramData" Target="../diagrams/data13.xml"/><Relationship Id="rId4" Type="http://schemas.openxmlformats.org/officeDocument/2006/relationships/diagramQuickStyle" Target="../diagrams/quickStyle10.xml"/><Relationship Id="rId9" Type="http://schemas.openxmlformats.org/officeDocument/2006/relationships/diagramQuickStyle" Target="../diagrams/quickStyle11.xml"/><Relationship Id="rId14" Type="http://schemas.openxmlformats.org/officeDocument/2006/relationships/diagramQuickStyle" Target="../diagrams/quickStyle12.xml"/><Relationship Id="rId22" Type="http://schemas.openxmlformats.org/officeDocument/2006/relationships/diagramColors" Target="../diagrams/colors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3" Type="http://schemas.openxmlformats.org/officeDocument/2006/relationships/image" Target="../media/image71.jpeg"/><Relationship Id="rId7" Type="http://schemas.openxmlformats.org/officeDocument/2006/relationships/image" Target="../media/image75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3" Type="http://schemas.openxmlformats.org/officeDocument/2006/relationships/diagramLayout" Target="../diagrams/layout14.xml"/><Relationship Id="rId7" Type="http://schemas.openxmlformats.org/officeDocument/2006/relationships/image" Target="../media/image77.jpeg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Relationship Id="rId9" Type="http://schemas.openxmlformats.org/officeDocument/2006/relationships/image" Target="../media/image79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13" Type="http://schemas.openxmlformats.org/officeDocument/2006/relationships/image" Target="../media/image86.jpeg"/><Relationship Id="rId3" Type="http://schemas.openxmlformats.org/officeDocument/2006/relationships/diagramLayout" Target="../diagrams/layout15.xml"/><Relationship Id="rId7" Type="http://schemas.openxmlformats.org/officeDocument/2006/relationships/image" Target="../media/image80.jpeg"/><Relationship Id="rId12" Type="http://schemas.openxmlformats.org/officeDocument/2006/relationships/image" Target="../media/image85.jpeg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5.xml"/><Relationship Id="rId11" Type="http://schemas.openxmlformats.org/officeDocument/2006/relationships/image" Target="../media/image84.jpeg"/><Relationship Id="rId5" Type="http://schemas.openxmlformats.org/officeDocument/2006/relationships/diagramColors" Target="../diagrams/colors15.xml"/><Relationship Id="rId15" Type="http://schemas.openxmlformats.org/officeDocument/2006/relationships/image" Target="../media/image88.jpeg"/><Relationship Id="rId10" Type="http://schemas.openxmlformats.org/officeDocument/2006/relationships/image" Target="../media/image83.gif"/><Relationship Id="rId4" Type="http://schemas.openxmlformats.org/officeDocument/2006/relationships/diagramQuickStyle" Target="../diagrams/quickStyle15.xml"/><Relationship Id="rId9" Type="http://schemas.openxmlformats.org/officeDocument/2006/relationships/image" Target="../media/image82.jpg"/><Relationship Id="rId14" Type="http://schemas.openxmlformats.org/officeDocument/2006/relationships/image" Target="../media/image87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gif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4.jpeg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3.jpeg"/><Relationship Id="rId4" Type="http://schemas.openxmlformats.org/officeDocument/2006/relationships/diagramLayout" Target="../diagrams/layout1.xml"/><Relationship Id="rId9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oleObject" Target="../embeddings/oleObject7.bin"/><Relationship Id="rId7" Type="http://schemas.openxmlformats.org/officeDocument/2006/relationships/image" Target="../media/image9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1.jpeg"/><Relationship Id="rId5" Type="http://schemas.openxmlformats.org/officeDocument/2006/relationships/image" Target="../media/image90.jpeg"/><Relationship Id="rId4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4.e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8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1.jpeg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6.xml"/><Relationship Id="rId7" Type="http://schemas.openxmlformats.org/officeDocument/2006/relationships/image" Target="../media/image103.gif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6.xml"/><Relationship Id="rId5" Type="http://schemas.openxmlformats.org/officeDocument/2006/relationships/diagramColors" Target="../diagrams/colors16.xml"/><Relationship Id="rId4" Type="http://schemas.openxmlformats.org/officeDocument/2006/relationships/diagramQuickStyle" Target="../diagrams/quickStyle1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7.xml"/><Relationship Id="rId3" Type="http://schemas.openxmlformats.org/officeDocument/2006/relationships/image" Target="../media/image104.gif"/><Relationship Id="rId7" Type="http://schemas.openxmlformats.org/officeDocument/2006/relationships/image" Target="../media/image94.emf"/><Relationship Id="rId12" Type="http://schemas.microsoft.com/office/2007/relationships/diagramDrawing" Target="../diagrams/drawing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diagramColors" Target="../diagrams/colors17.xml"/><Relationship Id="rId5" Type="http://schemas.openxmlformats.org/officeDocument/2006/relationships/image" Target="../media/image106.jpeg"/><Relationship Id="rId10" Type="http://schemas.openxmlformats.org/officeDocument/2006/relationships/diagramQuickStyle" Target="../diagrams/quickStyle17.xml"/><Relationship Id="rId4" Type="http://schemas.openxmlformats.org/officeDocument/2006/relationships/image" Target="../media/image105.jpeg"/><Relationship Id="rId9" Type="http://schemas.openxmlformats.org/officeDocument/2006/relationships/diagramLayout" Target="../diagrams/layout1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8.xml"/><Relationship Id="rId13" Type="http://schemas.openxmlformats.org/officeDocument/2006/relationships/image" Target="../media/image110.jpeg"/><Relationship Id="rId3" Type="http://schemas.openxmlformats.org/officeDocument/2006/relationships/image" Target="../media/image107.jpeg"/><Relationship Id="rId7" Type="http://schemas.openxmlformats.org/officeDocument/2006/relationships/diagramData" Target="../diagrams/data18.xml"/><Relationship Id="rId12" Type="http://schemas.openxmlformats.org/officeDocument/2006/relationships/image" Target="../media/image10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emf"/><Relationship Id="rId11" Type="http://schemas.microsoft.com/office/2007/relationships/diagramDrawing" Target="../diagrams/drawing18.xml"/><Relationship Id="rId5" Type="http://schemas.openxmlformats.org/officeDocument/2006/relationships/oleObject" Target="../embeddings/oleObject12.bin"/><Relationship Id="rId10" Type="http://schemas.openxmlformats.org/officeDocument/2006/relationships/diagramColors" Target="../diagrams/colors18.xml"/><Relationship Id="rId4" Type="http://schemas.openxmlformats.org/officeDocument/2006/relationships/image" Target="../media/image108.jpeg"/><Relationship Id="rId9" Type="http://schemas.openxmlformats.org/officeDocument/2006/relationships/diagramQuickStyle" Target="../diagrams/quickStyle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3.gif"/><Relationship Id="rId5" Type="http://schemas.openxmlformats.org/officeDocument/2006/relationships/image" Target="../media/image112.jpeg"/><Relationship Id="rId4" Type="http://schemas.openxmlformats.org/officeDocument/2006/relationships/image" Target="../media/image11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9.xml"/><Relationship Id="rId2" Type="http://schemas.openxmlformats.org/officeDocument/2006/relationships/diagramData" Target="../diagrams/data19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9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0.xml"/><Relationship Id="rId2" Type="http://schemas.openxmlformats.org/officeDocument/2006/relationships/diagramData" Target="../diagrams/data20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0.xml"/><Relationship Id="rId5" Type="http://schemas.openxmlformats.org/officeDocument/2006/relationships/diagramColors" Target="../diagrams/colors20.xml"/><Relationship Id="rId4" Type="http://schemas.openxmlformats.org/officeDocument/2006/relationships/diagramQuickStyle" Target="../diagrams/quickStyle2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1.xml"/><Relationship Id="rId2" Type="http://schemas.openxmlformats.org/officeDocument/2006/relationships/diagramData" Target="../diagrams/data2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1.xml"/><Relationship Id="rId5" Type="http://schemas.openxmlformats.org/officeDocument/2006/relationships/diagramColors" Target="../diagrams/colors21.xml"/><Relationship Id="rId4" Type="http://schemas.openxmlformats.org/officeDocument/2006/relationships/diagramQuickStyle" Target="../diagrams/quickStyle2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2.xml"/><Relationship Id="rId2" Type="http://schemas.openxmlformats.org/officeDocument/2006/relationships/diagramData" Target="../diagrams/data2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2.xml"/><Relationship Id="rId5" Type="http://schemas.openxmlformats.org/officeDocument/2006/relationships/diagramColors" Target="../diagrams/colors22.xml"/><Relationship Id="rId4" Type="http://schemas.openxmlformats.org/officeDocument/2006/relationships/diagramQuickStyle" Target="../diagrams/quickStyle2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2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3" Type="http://schemas.openxmlformats.org/officeDocument/2006/relationships/image" Target="../media/image10.jpeg"/><Relationship Id="rId7" Type="http://schemas.openxmlformats.org/officeDocument/2006/relationships/diagramLayout" Target="../diagrams/layout2.xm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diagramData" Target="../diagrams/data2.xml"/><Relationship Id="rId5" Type="http://schemas.openxmlformats.org/officeDocument/2006/relationships/image" Target="../media/image12.jpeg"/><Relationship Id="rId10" Type="http://schemas.microsoft.com/office/2007/relationships/diagramDrawing" Target="../diagrams/drawing2.xml"/><Relationship Id="rId4" Type="http://schemas.openxmlformats.org/officeDocument/2006/relationships/image" Target="../media/image11.jpeg"/><Relationship Id="rId9" Type="http://schemas.openxmlformats.org/officeDocument/2006/relationships/diagramColors" Target="../diagrams/colors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7" Type="http://schemas.openxmlformats.org/officeDocument/2006/relationships/image" Target="../media/image129.jpe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jpeg"/><Relationship Id="rId5" Type="http://schemas.openxmlformats.org/officeDocument/2006/relationships/image" Target="../media/image127.png"/><Relationship Id="rId4" Type="http://schemas.openxmlformats.org/officeDocument/2006/relationships/image" Target="../media/image126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8.jpeg"/><Relationship Id="rId4" Type="http://schemas.openxmlformats.org/officeDocument/2006/relationships/image" Target="../media/image137.g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2.jpeg"/><Relationship Id="rId4" Type="http://schemas.openxmlformats.org/officeDocument/2006/relationships/image" Target="../media/image14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6.jpeg"/><Relationship Id="rId4" Type="http://schemas.openxmlformats.org/officeDocument/2006/relationships/image" Target="../media/image14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jpeg"/><Relationship Id="rId5" Type="http://schemas.openxmlformats.org/officeDocument/2006/relationships/image" Target="../media/image150.jpeg"/><Relationship Id="rId4" Type="http://schemas.openxmlformats.org/officeDocument/2006/relationships/image" Target="../media/image149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4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15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7" Type="http://schemas.openxmlformats.org/officeDocument/2006/relationships/image" Target="../media/image1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3.emf"/><Relationship Id="rId4" Type="http://schemas.openxmlformats.org/officeDocument/2006/relationships/oleObject" Target="../embeddings/oleObject16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6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13" Type="http://schemas.openxmlformats.org/officeDocument/2006/relationships/image" Target="../media/image20.jpeg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12" Type="http://schemas.openxmlformats.org/officeDocument/2006/relationships/image" Target="../media/image19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2.gif"/><Relationship Id="rId7" Type="http://schemas.openxmlformats.org/officeDocument/2006/relationships/image" Target="../media/image26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982011"/>
              </p:ext>
            </p:extLst>
          </p:nvPr>
        </p:nvGraphicFramePr>
        <p:xfrm>
          <a:off x="1634740" y="828222"/>
          <a:ext cx="3158083" cy="566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8" r:id="rId3" imgW="1948346" imgH="3482096" progId="">
                  <p:embed/>
                </p:oleObj>
              </mc:Choice>
              <mc:Fallback>
                <p:oleObj r:id="rId3" imgW="1948346" imgH="3482096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740" y="828222"/>
                        <a:ext cx="3158083" cy="5665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1475656" y="465138"/>
            <a:ext cx="3973362" cy="27321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579383"/>
              </p:ext>
            </p:extLst>
          </p:nvPr>
        </p:nvGraphicFramePr>
        <p:xfrm>
          <a:off x="5148064" y="3429000"/>
          <a:ext cx="3384376" cy="155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9" r:id="rId5" imgW="2428636" imgH="1115619" progId="">
                  <p:embed/>
                </p:oleObj>
              </mc:Choice>
              <mc:Fallback>
                <p:oleObj r:id="rId5" imgW="2428636" imgH="1115619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429000"/>
                        <a:ext cx="3384376" cy="1553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48264" y="335699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o-RO" dirty="0"/>
          </a:p>
        </p:txBody>
      </p:sp>
      <p:sp>
        <p:nvSpPr>
          <p:cNvPr id="16" name="AutoShape 19" descr="Image result for THEAE FOLIU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17" name="AutoShape 21" descr="Image result for THEAE FOLIUM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18" name="AutoShape 23" descr="Image result for THEAE FOLIUM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6" name="Arrow: Curved Up 5">
            <a:extLst>
              <a:ext uri="{FF2B5EF4-FFF2-40B4-BE49-F238E27FC236}">
                <a16:creationId xmlns="" xmlns:a16="http://schemas.microsoft.com/office/drawing/2014/main" id="{9D5F6E0B-6382-40C3-9B4A-591146A84B15}"/>
              </a:ext>
            </a:extLst>
          </p:cNvPr>
          <p:cNvSpPr/>
          <p:nvPr/>
        </p:nvSpPr>
        <p:spPr>
          <a:xfrm>
            <a:off x="4860032" y="4905106"/>
            <a:ext cx="1093042" cy="1368152"/>
          </a:xfrm>
          <a:prstGeom prst="curvedUp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9" name="Arrow: Down 8">
            <a:extLst>
              <a:ext uri="{FF2B5EF4-FFF2-40B4-BE49-F238E27FC236}">
                <a16:creationId xmlns="" xmlns:a16="http://schemas.microsoft.com/office/drawing/2014/main" id="{6CABB279-16A7-4C9D-8639-0BD42C4D5972}"/>
              </a:ext>
            </a:extLst>
          </p:cNvPr>
          <p:cNvSpPr/>
          <p:nvPr/>
        </p:nvSpPr>
        <p:spPr>
          <a:xfrm>
            <a:off x="2555776" y="2624231"/>
            <a:ext cx="360040" cy="1956897"/>
          </a:xfrm>
          <a:prstGeom prst="downArrow">
            <a:avLst/>
          </a:prstGeom>
          <a:noFill/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696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670531632"/>
              </p:ext>
            </p:extLst>
          </p:nvPr>
        </p:nvGraphicFramePr>
        <p:xfrm>
          <a:off x="642910" y="357166"/>
          <a:ext cx="5643602" cy="17859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2201413930"/>
              </p:ext>
            </p:extLst>
          </p:nvPr>
        </p:nvGraphicFramePr>
        <p:xfrm>
          <a:off x="571472" y="2214554"/>
          <a:ext cx="5786478" cy="25717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458754059"/>
              </p:ext>
            </p:extLst>
          </p:nvPr>
        </p:nvGraphicFramePr>
        <p:xfrm>
          <a:off x="714348" y="4643446"/>
          <a:ext cx="5643602" cy="25717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pic>
        <p:nvPicPr>
          <p:cNvPr id="5" name="Picture 2" descr="C:\Users\Ligia\Desktop\alk imidazolici ;i purinici\ceai\ceainic ceai-verde-2[1]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8" y="1785926"/>
            <a:ext cx="23590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7606748" y="1007165"/>
            <a:ext cx="36292" cy="76565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740352" y="1268760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min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76256" y="620688"/>
            <a:ext cx="1492973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o-RO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. cofeină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643040" y="3287264"/>
            <a:ext cx="1588" cy="91785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92280" y="4181018"/>
            <a:ext cx="125092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. tani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68344" y="3635732"/>
            <a:ext cx="966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10 min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67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 descr="C:\Users\Ligia\Desktop\alk imidazolici ;i purinici\ceai\ceai_curatarea_colonului_fares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99" t="6666" r="27500" b="10000"/>
          <a:stretch>
            <a:fillRect/>
          </a:stretch>
        </p:blipFill>
        <p:spPr bwMode="auto">
          <a:xfrm>
            <a:off x="500034" y="2428868"/>
            <a:ext cx="1285884" cy="17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C:\Users\Ligia\Desktop\alk imidazolici ;i purinici\ceai\antioxidan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18" t="7143" r="21622" b="24999"/>
          <a:stretch>
            <a:fillRect/>
          </a:stretch>
        </p:blipFill>
        <p:spPr bwMode="auto">
          <a:xfrm>
            <a:off x="500034" y="4429132"/>
            <a:ext cx="1571636" cy="1357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 descr="C:\Users\Ligia\Desktop\alk imidazolici ;i purinici\ceai\ceai%20antiadipos[1]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7" r="8162"/>
          <a:stretch>
            <a:fillRect/>
          </a:stretch>
        </p:blipFill>
        <p:spPr bwMode="auto">
          <a:xfrm>
            <a:off x="6858016" y="1785926"/>
            <a:ext cx="1643074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 descr="C:\Users\Ligia\Desktop\alk imidazolici ;i purinici\ceai\fitomagra_attiva_ceai11[1]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80" t="18876" r="8163" b="5620"/>
          <a:stretch>
            <a:fillRect/>
          </a:stretch>
        </p:blipFill>
        <p:spPr bwMode="auto">
          <a:xfrm>
            <a:off x="2571736" y="5000636"/>
            <a:ext cx="1500198" cy="142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 descr="C:\Users\Ligia\Desktop\alk imidazolici ;i purinici\ceai\ec-ceai-dieta-zilei[1]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4" t="13514" r="18107" b="13513"/>
          <a:stretch>
            <a:fillRect/>
          </a:stretch>
        </p:blipFill>
        <p:spPr bwMode="auto">
          <a:xfrm>
            <a:off x="5143504" y="4643446"/>
            <a:ext cx="1214446" cy="1928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8" descr="C:\Users\Ligia\Desktop\alk imidazolici ;i purinici\ceai\produse%20pe%20baza%20de%20q10%20si%20ceai%20verde[1]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3" y="4714875"/>
            <a:ext cx="2133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9" descr="C:\Users\Ligia\Desktop\alk imidazolici ;i purinici\ceai\verde oolong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00" r="6667"/>
          <a:stretch>
            <a:fillRect/>
          </a:stretch>
        </p:blipFill>
        <p:spPr bwMode="auto">
          <a:xfrm>
            <a:off x="4929190" y="714356"/>
            <a:ext cx="1143008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Picture 3" descr="C:\Users\Ligia\Desktop\alk imidazolici ;i purinici\ceai\venotonic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3" r="16129"/>
          <a:stretch>
            <a:fillRect/>
          </a:stretch>
        </p:blipFill>
        <p:spPr bwMode="auto">
          <a:xfrm>
            <a:off x="2285984" y="500042"/>
            <a:ext cx="1571636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714612" y="3143248"/>
            <a:ext cx="4000528" cy="135731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stenie, </a:t>
            </a:r>
          </a:p>
          <a:p>
            <a:pPr algn="ctr"/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re de slăbire,</a:t>
            </a:r>
          </a:p>
          <a:p>
            <a:pPr algn="ctr"/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preparate dermatocosmetice</a:t>
            </a:r>
          </a:p>
        </p:txBody>
      </p:sp>
    </p:spTree>
    <p:extLst>
      <p:ext uri="{BB962C8B-B14F-4D97-AF65-F5344CB8AC3E}">
        <p14:creationId xmlns:p14="http://schemas.microsoft.com/office/powerpoint/2010/main" val="163275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965802443"/>
              </p:ext>
            </p:extLst>
          </p:nvPr>
        </p:nvGraphicFramePr>
        <p:xfrm>
          <a:off x="1440656" y="1932861"/>
          <a:ext cx="5928320" cy="31121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3" name="Picture 1" descr="C:\Users\Ligia\Desktop\alk imidazolici ;i purinici\guarana\guarana_g[1]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65686"/>
            <a:ext cx="2308132" cy="194421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2797473" y="404664"/>
            <a:ext cx="3214687" cy="5715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UARANA</a:t>
            </a:r>
            <a:r>
              <a:rPr lang="ro-RO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61729" y="1046057"/>
            <a:ext cx="34309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Se obţine din seminţele de  </a:t>
            </a:r>
            <a:r>
              <a:rPr lang="ro-RO" altLang="en-US" sz="2000" i="1" dirty="0">
                <a:latin typeface="Times New Roman" pitchFamily="18" charset="0"/>
                <a:cs typeface="Times New Roman" pitchFamily="18" charset="0"/>
              </a:rPr>
              <a:t>Paulinia cupana 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var. </a:t>
            </a:r>
            <a:r>
              <a:rPr lang="ro-RO" altLang="en-US" sz="2000" i="1" dirty="0">
                <a:latin typeface="Times New Roman" pitchFamily="18" charset="0"/>
                <a:cs typeface="Times New Roman" pitchFamily="18" charset="0"/>
              </a:rPr>
              <a:t>sorbilisi</a:t>
            </a:r>
          </a:p>
          <a:p>
            <a:endParaRPr lang="en-US" sz="2000" dirty="0"/>
          </a:p>
        </p:txBody>
      </p:sp>
      <p:pic>
        <p:nvPicPr>
          <p:cNvPr id="296964" name="Picture 4" descr="Imagine similară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04" r="25619" b="1875"/>
          <a:stretch/>
        </p:blipFill>
        <p:spPr bwMode="auto">
          <a:xfrm>
            <a:off x="7046173" y="649326"/>
            <a:ext cx="1090918" cy="227865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70" name="Picture 10" descr="Imagini pentru guarana capsule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04" t="8208" r="12621" b="5609"/>
          <a:stretch/>
        </p:blipFill>
        <p:spPr bwMode="auto">
          <a:xfrm>
            <a:off x="3060213" y="3886875"/>
            <a:ext cx="1344603" cy="1596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72" name="Picture 12" descr="Imagine similară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282" y="2830392"/>
            <a:ext cx="2244975" cy="1697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74" name="Picture 14" descr="https://www.naturashop.ro/images/thumbnails/350/350/detailed/4/memoplus.jpg?t=1445353361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5" t="16397" b="12324"/>
          <a:stretch/>
        </p:blipFill>
        <p:spPr bwMode="auto">
          <a:xfrm>
            <a:off x="580628" y="2429207"/>
            <a:ext cx="1720056" cy="1316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Ligia\Desktop\alk imidazolici ;i purinici\guarana\intelect plus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07" y="3678993"/>
            <a:ext cx="1324538" cy="139818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pic>
        <p:nvPicPr>
          <p:cNvPr id="16" name="Picture 4" descr="http://www.primepharma.ro/images/silueta.pn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" t="18063" r="-581" b="18093"/>
          <a:stretch/>
        </p:blipFill>
        <p:spPr bwMode="auto">
          <a:xfrm>
            <a:off x="6994816" y="4276168"/>
            <a:ext cx="1891208" cy="1207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5536" y="4797152"/>
            <a:ext cx="25441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perioade de efort fizic și intelectual prelungit</a:t>
            </a:r>
            <a:endParaRPr lang="en-US" dirty="0"/>
          </a:p>
        </p:txBody>
      </p:sp>
      <p:pic>
        <p:nvPicPr>
          <p:cNvPr id="18" name="Picture 10" descr="Imagini pentru efort intelectual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773" y="5483591"/>
            <a:ext cx="2721415" cy="113392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  <a:extLst/>
        </p:spPr>
      </p:pic>
      <p:pic>
        <p:nvPicPr>
          <p:cNvPr id="296976" name="Picture 16" descr="Imagini pentru cura de slabire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13" t="4482" r="15113" b="8950"/>
          <a:stretch/>
        </p:blipFill>
        <p:spPr bwMode="auto">
          <a:xfrm>
            <a:off x="5542668" y="5096220"/>
            <a:ext cx="1893227" cy="1559128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  <a:extLst/>
        </p:spPr>
      </p:pic>
      <p:pic>
        <p:nvPicPr>
          <p:cNvPr id="303106" name="Picture 2" descr="Imagini pentru crema anticelulitica guarana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45" t="17401" r="35258" b="20230"/>
          <a:stretch/>
        </p:blipFill>
        <p:spPr bwMode="auto">
          <a:xfrm>
            <a:off x="8039849" y="5222606"/>
            <a:ext cx="694663" cy="143274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2DFDCF5-C314-49A6-BBDD-22479CBFF6DB}"/>
              </a:ext>
            </a:extLst>
          </p:cNvPr>
          <p:cNvSpPr/>
          <p:nvPr/>
        </p:nvSpPr>
        <p:spPr>
          <a:xfrm>
            <a:off x="738207" y="1503764"/>
            <a:ext cx="175560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6-5,8% cafeină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8237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602682" y="404664"/>
            <a:ext cx="4857750" cy="78581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TE FOLI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ex paraguariensis</a:t>
            </a:r>
            <a:r>
              <a:rPr lang="ro-RO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mate, ceai de Paraguai </a:t>
            </a: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3670126" y="1412776"/>
            <a:ext cx="464629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- astenii; cure de slăbire</a:t>
            </a:r>
          </a:p>
          <a:p>
            <a:pPr algn="just"/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- în perioadele de efort fizic și intelectual prelungit</a:t>
            </a:r>
          </a:p>
          <a:p>
            <a:endParaRPr lang="ro-RO" altLang="en-US" sz="1800" dirty="0"/>
          </a:p>
        </p:txBody>
      </p:sp>
      <p:pic>
        <p:nvPicPr>
          <p:cNvPr id="24580" name="Picture 3" descr="C:\Users\Ligia\Desktop\alk imidazolici ;i purinici\mate\mate 2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5" r="9688"/>
          <a:stretch/>
        </p:blipFill>
        <p:spPr bwMode="auto">
          <a:xfrm>
            <a:off x="394887" y="338554"/>
            <a:ext cx="273630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34" name="Picture 2" descr="Ceai Mate x 20 doz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1" r="1145" b="16631"/>
          <a:stretch/>
        </p:blipFill>
        <p:spPr bwMode="auto">
          <a:xfrm>
            <a:off x="3184066" y="2561251"/>
            <a:ext cx="2370988" cy="1849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0036" name="Picture 4" descr="http://www.primepharma.ro/images/silueta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" t="18063" r="-581" b="18093"/>
          <a:stretch/>
        </p:blipFill>
        <p:spPr bwMode="auto">
          <a:xfrm>
            <a:off x="5739745" y="3562410"/>
            <a:ext cx="3045260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0038" name="Picture 6" descr="Imagini pentru cura de slabi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4432" y="2167870"/>
            <a:ext cx="2286000" cy="1524001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  <a:extLst/>
        </p:spPr>
      </p:pic>
      <p:pic>
        <p:nvPicPr>
          <p:cNvPr id="10" name="Picture 10" descr="Imagini pentru guarana capsule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04" t="8208" r="12621" b="5609"/>
          <a:stretch/>
        </p:blipFill>
        <p:spPr bwMode="auto">
          <a:xfrm>
            <a:off x="4520496" y="4392476"/>
            <a:ext cx="1653936" cy="1964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0040" name="Picture 8" descr="Ceai Verde si Mate, 60 capsule, Fares&lt;br /&gt;&lt;span class=&quot;small&quot;&gt;[5941141005354]&lt;/span&gt;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37" t="3030" r="24734" b="2472"/>
          <a:stretch/>
        </p:blipFill>
        <p:spPr bwMode="auto">
          <a:xfrm>
            <a:off x="827584" y="1988840"/>
            <a:ext cx="1214844" cy="2249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0044" name="Picture 12" descr="Imagini pentru efort intelectua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33" y="4517143"/>
            <a:ext cx="2971779" cy="1978965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  <a:extLst/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CD2B19A2-0C14-4ADC-93E9-C6AEE2D82C75}"/>
              </a:ext>
            </a:extLst>
          </p:cNvPr>
          <p:cNvSpPr/>
          <p:nvPr/>
        </p:nvSpPr>
        <p:spPr>
          <a:xfrm>
            <a:off x="1447591" y="1506532"/>
            <a:ext cx="175560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4-2,4% cafeină</a:t>
            </a:r>
            <a:endParaRPr lang="ro-RO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73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1" descr="C:\Users\Ligia\Desktop\alcalozi sterolici\astm-bronsic-264x300[2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989" y="1928802"/>
            <a:ext cx="2643187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16515222"/>
              </p:ext>
            </p:extLst>
          </p:nvPr>
        </p:nvGraphicFramePr>
        <p:xfrm>
          <a:off x="395536" y="214290"/>
          <a:ext cx="8391306" cy="21034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277506" name="Picture 2" descr="C:\Documents and Settings\Cerasela\Desktop\curs 12\4b96b902d2ac31e6d204707712467f1b.jpeg"/>
          <p:cNvPicPr>
            <a:picLocks noChangeAspect="1" noChangeArrowheads="1"/>
          </p:cNvPicPr>
          <p:nvPr/>
        </p:nvPicPr>
        <p:blipFill>
          <a:blip r:embed="rId8"/>
          <a:srcRect l="15556" t="17143" r="21111" b="17143"/>
          <a:stretch>
            <a:fillRect/>
          </a:stretch>
        </p:blipFill>
        <p:spPr bwMode="auto">
          <a:xfrm>
            <a:off x="3392256" y="1639068"/>
            <a:ext cx="2390067" cy="192882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0" name="TextBox 9"/>
          <p:cNvSpPr txBox="1"/>
          <p:nvPr/>
        </p:nvSpPr>
        <p:spPr>
          <a:xfrm>
            <a:off x="785786" y="4324657"/>
            <a:ext cx="2358338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AMINOFILINĂ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910" y="3071810"/>
            <a:ext cx="127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>
                <a:latin typeface="Times New Roman" pitchFamily="18" charset="0"/>
                <a:cs typeface="Times New Roman" pitchFamily="18" charset="0"/>
              </a:rPr>
              <a:t>semisinteză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C:\Users\Ligia\Desktop\alk imidazolici ;i purinici\teofilina\AMINOPHYLLINUM[1]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48" y="5000636"/>
            <a:ext cx="18097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" descr="C:\Users\Ligia\Desktop\alk imidazolici ;i purinici\teofilina\miofilin sol inj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78" y="4429132"/>
            <a:ext cx="1785938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C:\Users\Ligia\Desktop\alk imidazolici ;i purinici\teofilina\Miofilin-200x120[1]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r="6249"/>
          <a:stretch>
            <a:fillRect/>
          </a:stretch>
        </p:blipFill>
        <p:spPr bwMode="auto">
          <a:xfrm>
            <a:off x="4438052" y="5214950"/>
            <a:ext cx="1848460" cy="1285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Down Arrow 14"/>
          <p:cNvSpPr/>
          <p:nvPr/>
        </p:nvSpPr>
        <p:spPr>
          <a:xfrm>
            <a:off x="1857356" y="2052549"/>
            <a:ext cx="214314" cy="2357454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2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en-US">
              <a:latin typeface="Calibri" pitchFamily="34" charset="0"/>
            </a:endParaRPr>
          </a:p>
        </p:txBody>
      </p:sp>
      <p:graphicFrame>
        <p:nvGraphicFramePr>
          <p:cNvPr id="25604" name="Object 1"/>
          <p:cNvGraphicFramePr>
            <a:graphicFrameLocks noChangeAspect="1"/>
          </p:cNvGraphicFramePr>
          <p:nvPr>
            <p:extLst/>
          </p:nvPr>
        </p:nvGraphicFramePr>
        <p:xfrm>
          <a:off x="3636738" y="449294"/>
          <a:ext cx="2398713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7" r:id="rId3" imgW="1363334" imgH="1092447" progId="MDLDrawOLE.MDLDrawObject.1">
                  <p:embed/>
                </p:oleObj>
              </mc:Choice>
              <mc:Fallback>
                <p:oleObj r:id="rId3" imgW="1363334" imgH="1092447" progId="MDLDrawOLE.MDLDrawObject.1">
                  <p:embed/>
                  <p:pic>
                    <p:nvPicPr>
                      <p:cNvPr id="2560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738" y="449294"/>
                        <a:ext cx="2398713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419872" y="3356992"/>
            <a:ext cx="1393013" cy="8572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icatrizantă.</a:t>
            </a:r>
            <a:endParaRPr lang="ro-RO" altLang="en-US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87410" name="Picture 18" descr="C:\Documents and Settings\Cerasela\Desktop\curs 12\contractubex-gel-20g-merz-10017116.gif"/>
          <p:cNvPicPr>
            <a:picLocks noChangeAspect="1" noChangeArrowheads="1"/>
          </p:cNvPicPr>
          <p:nvPr/>
        </p:nvPicPr>
        <p:blipFill>
          <a:blip r:embed="rId5"/>
          <a:srcRect t="31875" b="32500"/>
          <a:stretch>
            <a:fillRect/>
          </a:stretch>
        </p:blipFill>
        <p:spPr bwMode="auto">
          <a:xfrm>
            <a:off x="5577444" y="2212533"/>
            <a:ext cx="3085930" cy="1099370"/>
          </a:xfrm>
          <a:prstGeom prst="rect">
            <a:avLst/>
          </a:prstGeom>
          <a:noFill/>
        </p:spPr>
      </p:pic>
      <p:pic>
        <p:nvPicPr>
          <p:cNvPr id="187411" name="Picture 19" descr="C:\Documents and Settings\Cerasela\Desktop\curs 12\605642934472002628166629-5383721-400_400.jpg"/>
          <p:cNvPicPr>
            <a:picLocks noChangeAspect="1" noChangeArrowheads="1"/>
          </p:cNvPicPr>
          <p:nvPr/>
        </p:nvPicPr>
        <p:blipFill>
          <a:blip r:embed="rId6"/>
          <a:srcRect l="12500" t="11194" r="12499"/>
          <a:stretch>
            <a:fillRect/>
          </a:stretch>
        </p:blipFill>
        <p:spPr bwMode="auto">
          <a:xfrm>
            <a:off x="6022321" y="3424683"/>
            <a:ext cx="2143140" cy="1700211"/>
          </a:xfrm>
          <a:prstGeom prst="rect">
            <a:avLst/>
          </a:prstGeom>
          <a:noFill/>
        </p:spPr>
      </p:pic>
      <p:pic>
        <p:nvPicPr>
          <p:cNvPr id="8" name="Picture 2" descr="C:\Users\Ligia\Desktop\alk imidazolici ;i purinici\symphitum\Symphytum-officinale[1]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09" y="535350"/>
            <a:ext cx="2406551" cy="152414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412" name="Picture 20" descr="C:\Documents and Settings\Cerasela\Desktop\curs 12\652x450_093822-contraindicatii-pentru-matasea-de-porumb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05951" y="4817650"/>
            <a:ext cx="2229500" cy="153876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7413" name="Picture 21" descr="C:\Documents and Settings\Cerasela\Desktop\curs 12\trputac-list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7641" y="2214562"/>
            <a:ext cx="1905000" cy="25431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" name="Picture 21" descr="Imagini pentru codite de cires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35" y="4756215"/>
            <a:ext cx="2857500" cy="16002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Left Brace 3"/>
          <p:cNvSpPr/>
          <p:nvPr/>
        </p:nvSpPr>
        <p:spPr>
          <a:xfrm>
            <a:off x="4897227" y="2580286"/>
            <a:ext cx="645404" cy="2175929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urved Right Arrow 4"/>
          <p:cNvSpPr/>
          <p:nvPr/>
        </p:nvSpPr>
        <p:spPr>
          <a:xfrm>
            <a:off x="2771800" y="1976878"/>
            <a:ext cx="569186" cy="1871321"/>
          </a:xfrm>
          <a:prstGeom prst="curved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44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/>
          </p:nvPr>
        </p:nvGraphicFramePr>
        <p:xfrm>
          <a:off x="467544" y="1913294"/>
          <a:ext cx="5400600" cy="10836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3" name="Diagram 2"/>
          <p:cNvGraphicFramePr/>
          <p:nvPr>
            <p:extLst/>
          </p:nvPr>
        </p:nvGraphicFramePr>
        <p:xfrm>
          <a:off x="467544" y="3137430"/>
          <a:ext cx="5400600" cy="10836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4" name="Diagram 3"/>
          <p:cNvGraphicFramePr/>
          <p:nvPr>
            <p:extLst/>
          </p:nvPr>
        </p:nvGraphicFramePr>
        <p:xfrm>
          <a:off x="467544" y="4291901"/>
          <a:ext cx="5400600" cy="12973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059832" y="285750"/>
            <a:ext cx="3672408" cy="121443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ro-RO" alt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YMPHYTI RADIX</a:t>
            </a:r>
            <a:endParaRPr lang="ro-RO" altLang="en-US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o-RO" alt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ătăneasă, iarba lui Tatin</a:t>
            </a:r>
            <a:r>
              <a:rPr lang="ro-RO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7" name="Picture 2" descr="C:\Users\Ligia\Desktop\alk imidazolici ;i purinici\symphitum\Symphytum-officinale[1]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34" y="285750"/>
            <a:ext cx="2143125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Symphyti rad"/>
          <p:cNvPicPr>
            <a:picLocks noChangeAspect="1" noChangeArrowheads="1"/>
          </p:cNvPicPr>
          <p:nvPr/>
        </p:nvPicPr>
        <p:blipFill>
          <a:blip r:embed="rId18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826" y="285750"/>
            <a:ext cx="1805638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218484448"/>
              </p:ext>
            </p:extLst>
          </p:nvPr>
        </p:nvGraphicFramePr>
        <p:xfrm>
          <a:off x="6012160" y="1885280"/>
          <a:ext cx="2808312" cy="38479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</p:spTree>
    <p:extLst>
      <p:ext uri="{BB962C8B-B14F-4D97-AF65-F5344CB8AC3E}">
        <p14:creationId xmlns:p14="http://schemas.microsoft.com/office/powerpoint/2010/main" val="3336099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:\Users\Ligia\Desktop\alk imidazolici ;i purinici\symphitum\655_Osteocicatrat_TR[1]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21" r="3093" b="10353"/>
          <a:stretch/>
        </p:blipFill>
        <p:spPr bwMode="auto">
          <a:xfrm>
            <a:off x="5671572" y="224576"/>
            <a:ext cx="2828179" cy="1782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 descr="C:\Users\Ligia\Desktop\alk imidazolici ;i purinici\symphitum\ceai tataneasa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8" b="5593"/>
          <a:stretch/>
        </p:blipFill>
        <p:spPr bwMode="auto">
          <a:xfrm>
            <a:off x="762385" y="3897051"/>
            <a:ext cx="2147888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 descr="C:\Users\Ligia\Desktop\alk imidazolici ;i purinici\symphitum\crema-tataneasa[1]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1" t="9900" r="18621" b="9461"/>
          <a:stretch/>
        </p:blipFill>
        <p:spPr bwMode="auto">
          <a:xfrm>
            <a:off x="6299077" y="5060048"/>
            <a:ext cx="1573171" cy="1573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C:\Users\Ligia\Desktop\alk imidazolici ;i purinici\symphitum\gastric-cicatrizant[1]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8" t="19576" r="21417" b="11248"/>
          <a:stretch/>
        </p:blipFill>
        <p:spPr bwMode="auto">
          <a:xfrm>
            <a:off x="3203848" y="3501007"/>
            <a:ext cx="1368152" cy="2520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50" name="Picture 2" descr="Imagini pentru ceai tataneas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813" y="1268760"/>
            <a:ext cx="1876460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52" name="Picture 4" descr="Imagine similară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0" r="9042"/>
          <a:stretch/>
        </p:blipFill>
        <p:spPr bwMode="auto">
          <a:xfrm>
            <a:off x="6978446" y="2072257"/>
            <a:ext cx="1656185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54" name="Picture 6" descr="Imagini pentru radacina de tataneasa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48" r="31333"/>
          <a:stretch/>
        </p:blipFill>
        <p:spPr bwMode="auto">
          <a:xfrm>
            <a:off x="5852272" y="2103646"/>
            <a:ext cx="1008112" cy="2963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148064" y="692696"/>
            <a:ext cx="0" cy="5112568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392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/>
          </p:nvPr>
        </p:nvGraphicFramePr>
        <p:xfrm>
          <a:off x="683568" y="1124744"/>
          <a:ext cx="5372674" cy="1722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300192" y="1628800"/>
            <a:ext cx="2592288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. 2 săpt.</a:t>
            </a:r>
          </a:p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za permisă: 0,007 µg alk.pir./zi/kg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5796136" y="2060848"/>
            <a:ext cx="504056" cy="125465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0274" name="Picture 2" descr="Imagine similară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570" y="4058878"/>
            <a:ext cx="2390190" cy="167437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276" name="Picture 4" descr="Imagini pentru symphyti radix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129578"/>
            <a:ext cx="2266523" cy="1679425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Documents and Settings\Cerasela\Desktop\semnul-exclamari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57039"/>
            <a:ext cx="1024002" cy="101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008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363015658"/>
              </p:ext>
            </p:extLst>
          </p:nvPr>
        </p:nvGraphicFramePr>
        <p:xfrm>
          <a:off x="1523998" y="404664"/>
          <a:ext cx="5757015" cy="38164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30584" y="4293096"/>
            <a:ext cx="4357640" cy="864095"/>
            <a:chOff x="869179" y="3073734"/>
            <a:chExt cx="4357640" cy="1316235"/>
          </a:xfrm>
        </p:grpSpPr>
        <p:sp>
          <p:nvSpPr>
            <p:cNvPr id="8" name="Rectangle 7"/>
            <p:cNvSpPr/>
            <p:nvPr/>
          </p:nvSpPr>
          <p:spPr>
            <a:xfrm>
              <a:off x="869179" y="3073734"/>
              <a:ext cx="4357640" cy="1316235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>
            <a:xfrm>
              <a:off x="869179" y="3073734"/>
              <a:ext cx="4357640" cy="1316235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spcFirstLastPara="0" vert="horz" wrap="square" lIns="76200" tIns="76200" rIns="76200" bIns="7620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ro-RO" sz="2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411760" y="4437112"/>
            <a:ext cx="4032448" cy="70788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afecţiuni renale (cistite, nefrite), gută,  reumatism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C:\Users\Ligia\Desktop\alk imidazolici ;i purinici\matase porumb\zea-mays-vl%20[1]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9921"/>
            <a:ext cx="1537728" cy="2050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" descr="C:\Users\Ligia\Desktop\alk imidazolici ;i purinici\matase porumb\matase porumb 1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04" y="2048272"/>
            <a:ext cx="1402003" cy="1794563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Oval 16"/>
          <p:cNvSpPr/>
          <p:nvPr/>
        </p:nvSpPr>
        <p:spPr>
          <a:xfrm>
            <a:off x="1007648" y="1362472"/>
            <a:ext cx="1778732" cy="9144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ținere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2" descr="Imagini pentru ceai matase de porum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80" b="13040"/>
          <a:stretch/>
        </p:blipFill>
        <p:spPr>
          <a:xfrm rot="-1680000">
            <a:off x="33870" y="3792769"/>
            <a:ext cx="2330867" cy="180126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302086" name="Picture 6" descr="http://www.directorproduse.ro/images/34/cd/3414642/3414642.gif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1" t="21138" r="3610" b="29562"/>
          <a:stretch/>
        </p:blipFill>
        <p:spPr bwMode="auto">
          <a:xfrm>
            <a:off x="1139430" y="5349586"/>
            <a:ext cx="2016224" cy="13023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24" name="Picture 4" descr="C:\Users\Ligia\Desktop\alk imidazolici ;i purinici\matase porumb\diurosept - Copy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56" t="12402" r="28801" b="8713"/>
          <a:stretch/>
        </p:blipFill>
        <p:spPr bwMode="auto">
          <a:xfrm>
            <a:off x="5541703" y="4941168"/>
            <a:ext cx="1011673" cy="15175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Explosion 1 24"/>
          <p:cNvSpPr/>
          <p:nvPr/>
        </p:nvSpPr>
        <p:spPr>
          <a:xfrm>
            <a:off x="3220948" y="5500702"/>
            <a:ext cx="2143140" cy="1000132"/>
          </a:xfrm>
          <a:prstGeom prst="irregularSeal1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Asocieri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Picture 1" descr="C:\Users\Ligia\Desktop\final curs 13 sem 2\cirese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410" y="188801"/>
            <a:ext cx="1884487" cy="185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2090" name="Picture 10" descr="Imagine similară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551" y="1527608"/>
            <a:ext cx="1771650" cy="1771651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2094" name="Picture 14" descr="Imagini pentru ceai codite de cirese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5" t="584" r="7996" b="-584"/>
          <a:stretch/>
        </p:blipFill>
        <p:spPr bwMode="auto">
          <a:xfrm>
            <a:off x="7211459" y="2308780"/>
            <a:ext cx="1567374" cy="228889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2096" name="Picture 16" descr="Imagini pentru renostip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4" t="15511" r="30702" b="14560"/>
          <a:stretch/>
        </p:blipFill>
        <p:spPr bwMode="auto">
          <a:xfrm>
            <a:off x="7095690" y="4267995"/>
            <a:ext cx="1341431" cy="230850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30" name="Right Brace 29"/>
          <p:cNvSpPr/>
          <p:nvPr/>
        </p:nvSpPr>
        <p:spPr>
          <a:xfrm rot="5400000">
            <a:off x="4161964" y="840543"/>
            <a:ext cx="557882" cy="1702349"/>
          </a:xfrm>
          <a:prstGeom prst="rightBrace">
            <a:avLst>
              <a:gd name="adj1" fmla="val 8333"/>
              <a:gd name="adj2" fmla="val 49221"/>
            </a:avLst>
          </a:prstGeom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427984" y="3351052"/>
            <a:ext cx="0" cy="29397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4409404" y="3988535"/>
            <a:ext cx="18580" cy="4502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891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483020638"/>
              </p:ext>
            </p:extLst>
          </p:nvPr>
        </p:nvGraphicFramePr>
        <p:xfrm>
          <a:off x="2071670" y="1214422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293890" name="Object 2"/>
          <p:cNvGraphicFramePr>
            <a:graphicFrameLocks noChangeAspect="1"/>
          </p:cNvGraphicFramePr>
          <p:nvPr/>
        </p:nvGraphicFramePr>
        <p:xfrm>
          <a:off x="642910" y="571480"/>
          <a:ext cx="42799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0" r:id="rId8" imgW="2428636" imgH="1115619" progId="MDLDrawOLE.MDLDrawObject.1">
                  <p:embed/>
                </p:oleObj>
              </mc:Choice>
              <mc:Fallback>
                <p:oleObj r:id="rId8" imgW="2428636" imgH="1115619" progId="MDLDrawOLE.MDLDrawObject.1">
                  <p:embed/>
                  <p:pic>
                    <p:nvPicPr>
                      <p:cNvPr id="293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71480"/>
                        <a:ext cx="42799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285749" y="2797582"/>
            <a:ext cx="2857501" cy="71437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ABORANDI FOLI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ilocarpus sp.</a:t>
            </a:r>
          </a:p>
        </p:txBody>
      </p:sp>
      <p:pic>
        <p:nvPicPr>
          <p:cNvPr id="5" name="Picture 1" descr="C:\Users\Ligia\Desktop\alk imidazolici ;i purinici\jaborandi\PILOCARPINUM[1]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96" y="4591481"/>
            <a:ext cx="1643074" cy="1715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Users\Ligia\Desktop\alk imidazolici ;i purinici\jaborandi\picaturi oculare 2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50" y="4643446"/>
            <a:ext cx="1714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86000" y="5300505"/>
            <a:ext cx="400051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Administrarea incorectă a colirului poate conduce la efecte toxice, datorate scurgerii soluţiei în nas şi gură.</a:t>
            </a:r>
            <a:endParaRPr lang="en-US" sz="2000" dirty="0"/>
          </a:p>
        </p:txBody>
      </p:sp>
      <p:pic>
        <p:nvPicPr>
          <p:cNvPr id="8" name="Picture 4" descr="Jaborandi fol"/>
          <p:cNvPicPr>
            <a:picLocks noChangeAspect="1" noChangeArrowheads="1"/>
          </p:cNvPicPr>
          <p:nvPr/>
        </p:nvPicPr>
        <p:blipFill>
          <a:blip r:embed="rId1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6" y="357166"/>
            <a:ext cx="2376487" cy="1785938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Explosion 2 8"/>
          <p:cNvSpPr/>
          <p:nvPr/>
        </p:nvSpPr>
        <p:spPr>
          <a:xfrm>
            <a:off x="5286380" y="3429000"/>
            <a:ext cx="3429024" cy="857256"/>
          </a:xfrm>
          <a:prstGeom prst="irregularSeal2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P.S.mimetic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6" descr="C:\Documents and Settings\Cerasela\My Documents\Downloads\26124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760" y="4714884"/>
            <a:ext cx="616138" cy="605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846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en-US">
              <a:latin typeface="Calibri" pitchFamily="34" charset="0"/>
            </a:endParaRPr>
          </a:p>
        </p:txBody>
      </p:sp>
      <p:graphicFrame>
        <p:nvGraphicFramePr>
          <p:cNvPr id="36868" name="Object 1"/>
          <p:cNvGraphicFramePr>
            <a:graphicFrameLocks noChangeAspect="1"/>
          </p:cNvGraphicFramePr>
          <p:nvPr/>
        </p:nvGraphicFramePr>
        <p:xfrm>
          <a:off x="428596" y="642918"/>
          <a:ext cx="3963988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2" r:id="rId3" imgW="2808150" imgH="1928136" progId="MDLDrawOLE.MDLDrawObject.1">
                  <p:embed/>
                </p:oleObj>
              </mc:Choice>
              <mc:Fallback>
                <p:oleObj r:id="rId3" imgW="2808150" imgH="1928136" progId="MDLDrawOLE.MDLDrawObject.1">
                  <p:embed/>
                  <p:pic>
                    <p:nvPicPr>
                      <p:cNvPr id="3686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642918"/>
                        <a:ext cx="3963988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357159" y="3482648"/>
            <a:ext cx="4643470" cy="1077218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ro-RO" altLang="en-US" sz="2400" b="1" dirty="0">
                <a:latin typeface="Times New Roman" pitchFamily="18" charset="0"/>
                <a:cs typeface="Times New Roman" pitchFamily="18" charset="0"/>
              </a:rPr>
              <a:t>Aconitină</a:t>
            </a:r>
          </a:p>
          <a:p>
            <a:pPr algn="ctr"/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tinevralgică, antitusivă, analgezică</a:t>
            </a:r>
          </a:p>
          <a:p>
            <a:pPr algn="ctr"/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2-5 mg - doza letală pentru un adult</a:t>
            </a:r>
            <a:endParaRPr lang="ro-RO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73" name="Picture 2" descr="C:\Users\Ligia\Desktop\alk imidazolici ;i purinici\aconitum\nevralgia[1]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40" y="4143380"/>
            <a:ext cx="1973594" cy="200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5214942" y="3071810"/>
            <a:ext cx="3786214" cy="642942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000" b="1" i="1" cap="all" dirty="0">
                <a:latin typeface="Times New Roman" pitchFamily="18" charset="0"/>
                <a:cs typeface="Times New Roman" pitchFamily="18" charset="0"/>
              </a:rPr>
              <a:t>Aconiti Tuber</a:t>
            </a:r>
            <a:endParaRPr lang="ro-RO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8430" name="Picture 14" descr="C:\Documents and Settings\Cerasela\Desktop\curs 12\descărcare (4).jpg"/>
          <p:cNvPicPr>
            <a:picLocks noChangeAspect="1" noChangeArrowheads="1"/>
          </p:cNvPicPr>
          <p:nvPr/>
        </p:nvPicPr>
        <p:blipFill>
          <a:blip r:embed="rId6"/>
          <a:srcRect t="36667" b="40000"/>
          <a:stretch>
            <a:fillRect/>
          </a:stretch>
        </p:blipFill>
        <p:spPr bwMode="auto">
          <a:xfrm>
            <a:off x="3428992" y="5286389"/>
            <a:ext cx="2449286" cy="571504"/>
          </a:xfrm>
          <a:prstGeom prst="rect">
            <a:avLst/>
          </a:prstGeom>
          <a:noFill/>
        </p:spPr>
      </p:pic>
      <p:pic>
        <p:nvPicPr>
          <p:cNvPr id="188431" name="Picture 15" descr="C:\Documents and Settings\Cerasela\Desktop\curs 12\sedatif_pc_4_grande.jpg"/>
          <p:cNvPicPr>
            <a:picLocks noChangeAspect="1" noChangeArrowheads="1"/>
          </p:cNvPicPr>
          <p:nvPr/>
        </p:nvPicPr>
        <p:blipFill>
          <a:blip r:embed="rId7"/>
          <a:srcRect l="5000" r="8750"/>
          <a:stretch>
            <a:fillRect/>
          </a:stretch>
        </p:blipFill>
        <p:spPr bwMode="auto">
          <a:xfrm>
            <a:off x="714348" y="5000636"/>
            <a:ext cx="1895868" cy="1428760"/>
          </a:xfrm>
          <a:prstGeom prst="rect">
            <a:avLst/>
          </a:prstGeom>
          <a:noFill/>
        </p:spPr>
      </p:pic>
      <p:pic>
        <p:nvPicPr>
          <p:cNvPr id="12" name="Picture 3" descr="C:\Users\Ligia\Desktop\alk imidazolici ;i purinici\aconitum\Aconitum_napelus[1]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64" y="571480"/>
            <a:ext cx="1517157" cy="257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5575E05C-165B-4C53-B3D8-B9EE170A6EA8}"/>
              </a:ext>
            </a:extLst>
          </p:cNvPr>
          <p:cNvSpPr/>
          <p:nvPr/>
        </p:nvSpPr>
        <p:spPr>
          <a:xfrm>
            <a:off x="3779912" y="84486"/>
            <a:ext cx="3102131" cy="7923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o-RO" b="1" cap="all" dirty="0">
                <a:latin typeface="Times New Roman" panose="02020603050405020304" pitchFamily="18" charset="0"/>
                <a:ea typeface="Times New Roman" panose="02020603050405020304" pitchFamily="18" charset="0"/>
              </a:rPr>
              <a:t>ALCALOIZI DITERPENICI</a:t>
            </a: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o-RO" sz="1400" b="1" cap="all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SEUDOALCALOIZI</a:t>
            </a:r>
            <a:endParaRPr lang="ro-RO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86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10304AC5-027D-4D48-B97A-25575815939E}"/>
              </a:ext>
            </a:extLst>
          </p:cNvPr>
          <p:cNvSpPr/>
          <p:nvPr/>
        </p:nvSpPr>
        <p:spPr>
          <a:xfrm>
            <a:off x="254796" y="548680"/>
            <a:ext cx="3035639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o-RO" sz="2400" b="1" cap="all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TOALCALOIZI</a:t>
            </a:r>
            <a:endParaRPr lang="ro-RO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9" descr="Image result for efedrina">
            <a:extLst>
              <a:ext uri="{FF2B5EF4-FFF2-40B4-BE49-F238E27FC236}">
                <a16:creationId xmlns="" xmlns:a16="http://schemas.microsoft.com/office/drawing/2014/main" id="{36E4DDEE-DCE3-450A-A67B-E2236717B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165598"/>
            <a:ext cx="2836371" cy="1933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="" xmlns:a16="http://schemas.microsoft.com/office/drawing/2014/main" id="{18B1AB05-C06F-4BFA-B59B-00D6A7571415}"/>
              </a:ext>
            </a:extLst>
          </p:cNvPr>
          <p:cNvSpPr/>
          <p:nvPr/>
        </p:nvSpPr>
        <p:spPr>
          <a:xfrm>
            <a:off x="2771800" y="5316453"/>
            <a:ext cx="288032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graphicFrame>
        <p:nvGraphicFramePr>
          <p:cNvPr id="5" name="Object 5">
            <a:extLst>
              <a:ext uri="{FF2B5EF4-FFF2-40B4-BE49-F238E27FC236}">
                <a16:creationId xmlns="" xmlns:a16="http://schemas.microsoft.com/office/drawing/2014/main" id="{CDE792F4-309B-408E-81D3-12D216614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25912"/>
              </p:ext>
            </p:extLst>
          </p:nvPr>
        </p:nvGraphicFramePr>
        <p:xfrm>
          <a:off x="563895" y="1569153"/>
          <a:ext cx="379579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7" name="CS ChemDraw Drawing" r:id="rId4" imgW="2723164" imgH="977969" progId="ChemDraw.Document.6.0">
                  <p:embed/>
                </p:oleObj>
              </mc:Choice>
              <mc:Fallback>
                <p:oleObj name="CS ChemDraw Drawing" r:id="rId4" imgW="2723164" imgH="977969" progId="ChemDraw.Document.6.0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95" y="1569153"/>
                        <a:ext cx="3795795" cy="13681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B296693-0315-4543-B7F5-A9B8EE95576D}"/>
              </a:ext>
            </a:extLst>
          </p:cNvPr>
          <p:cNvSpPr/>
          <p:nvPr/>
        </p:nvSpPr>
        <p:spPr>
          <a:xfrm>
            <a:off x="3447981" y="5329261"/>
            <a:ext cx="1447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o-RO" b="1" dirty="0">
                <a:latin typeface="Times New Roman" pitchFamily="18" charset="0"/>
                <a:cs typeface="Times New Roman" pitchFamily="18" charset="0"/>
              </a:rPr>
              <a:t>EFEDRINA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436F2A2D-E803-4D66-95D1-A671E5EF025E}"/>
              </a:ext>
            </a:extLst>
          </p:cNvPr>
          <p:cNvSpPr/>
          <p:nvPr/>
        </p:nvSpPr>
        <p:spPr>
          <a:xfrm>
            <a:off x="2583884" y="2824314"/>
            <a:ext cx="1728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o-RO" b="1" dirty="0">
                <a:latin typeface="Times New Roman" pitchFamily="18" charset="0"/>
                <a:cs typeface="Times New Roman" pitchFamily="18" charset="0"/>
              </a:rPr>
              <a:t>CAPSAICINA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="" xmlns:a16="http://schemas.microsoft.com/office/drawing/2014/main" id="{2FADAA8F-459C-4A0C-BAD2-A44E2F364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69887"/>
              </p:ext>
            </p:extLst>
          </p:nvPr>
        </p:nvGraphicFramePr>
        <p:xfrm>
          <a:off x="4769519" y="2000917"/>
          <a:ext cx="37814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8" name="CS ChemDraw Drawing" r:id="rId6" imgW="2873791" imgH="1532683" progId="ChemDraw.Document.6.0">
                  <p:embed/>
                </p:oleObj>
              </mc:Choice>
              <mc:Fallback>
                <p:oleObj name="CS ChemDraw Drawing" r:id="rId6" imgW="2873791" imgH="1532683" progId="ChemDraw.Document.6.0">
                  <p:embed/>
                  <p:pic>
                    <p:nvPicPr>
                      <p:cNvPr id="143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519" y="2000917"/>
                        <a:ext cx="3781425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56B1300C-2F16-4028-92F3-A6D4B77BCCBF}"/>
              </a:ext>
            </a:extLst>
          </p:cNvPr>
          <p:cNvSpPr/>
          <p:nvPr/>
        </p:nvSpPr>
        <p:spPr>
          <a:xfrm>
            <a:off x="5796136" y="4313902"/>
            <a:ext cx="17281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o-RO" b="1" dirty="0">
                <a:latin typeface="Times New Roman" pitchFamily="18" charset="0"/>
                <a:cs typeface="Times New Roman" pitchFamily="18" charset="0"/>
              </a:rPr>
              <a:t>COLCHICINA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9071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16449" y="156643"/>
            <a:ext cx="9144000" cy="286232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laxează musculatura bronhiilor, este un </a:t>
            </a: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ronhodilatator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ai slab decât adrenalina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endParaRPr kumimoji="0" 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imulează frecvenţa şi forţa contracţiei cardiace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reşte tensiunea arterială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endParaRPr kumimoji="0" 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duce </a:t>
            </a: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idriază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a nivel ocular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endParaRPr kumimoji="0" 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asoconstricţie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a nivelul pielii şi mucoaselor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endParaRPr kumimoji="0" 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imulează secreţia glandelor exocrine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endParaRPr kumimoji="0" lang="en-US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reşte </a:t>
            </a: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pacitatea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tală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în special la </a:t>
            </a: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stmatici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o-RO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o-RO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orma levogiră    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xtrogiră,</a:t>
            </a:r>
            <a:r>
              <a:rPr kumimoji="0" lang="ro-RO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cemină</a:t>
            </a:r>
            <a:endParaRPr kumimoji="0" lang="ro-RO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051720" y="2506383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50314" y="3147458"/>
            <a:ext cx="61043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inită, sinuzită, rinofaringită (ca decongestiv nazal), </a:t>
            </a: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stm bronşic (ca bronhodilatator), </a:t>
            </a: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junctivită (în asociere cu antiseptice şi anestezice locale).</a:t>
            </a:r>
            <a:endParaRPr lang="ro-RO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6" descr="http://www.prospecte.net/wp-content/uploads/2011/07/ser-efedrina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916" y="4347787"/>
            <a:ext cx="2304256" cy="2304256"/>
          </a:xfrm>
          <a:prstGeom prst="rect">
            <a:avLst/>
          </a:prstGeom>
          <a:noFill/>
        </p:spPr>
      </p:pic>
      <p:pic>
        <p:nvPicPr>
          <p:cNvPr id="10" name="Picture 12" descr="http://cdn.ymed.ro/images/2011/09/Bixtoni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9653" y="4621321"/>
            <a:ext cx="1273324" cy="1757187"/>
          </a:xfrm>
          <a:prstGeom prst="rect">
            <a:avLst/>
          </a:prstGeom>
          <a:noFill/>
        </p:spPr>
      </p:pic>
      <p:pic>
        <p:nvPicPr>
          <p:cNvPr id="11" name="Picture 14" descr="http://www.sanafarm.ro/images/rinonef-t-ti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2977" y="4347787"/>
            <a:ext cx="2204145" cy="2204146"/>
          </a:xfrm>
          <a:prstGeom prst="rect">
            <a:avLst/>
          </a:prstGeom>
          <a:noFill/>
        </p:spPr>
      </p:pic>
      <p:pic>
        <p:nvPicPr>
          <p:cNvPr id="12" name="Picture 10" descr="http://www.farmacia-kandil.ro/pictures/800x800/1285147412_picture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96603" y="4199281"/>
            <a:ext cx="3620365" cy="2448272"/>
          </a:xfrm>
          <a:prstGeom prst="rect">
            <a:avLst/>
          </a:prstGeom>
          <a:noFill/>
        </p:spPr>
      </p:pic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B6EC1C11-B1ED-410E-B1CA-743621C9E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383715"/>
              </p:ext>
            </p:extLst>
          </p:nvPr>
        </p:nvGraphicFramePr>
        <p:xfrm>
          <a:off x="6228184" y="1178889"/>
          <a:ext cx="263205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2" r:id="rId7" imgW="1915160" imgH="943610" progId="">
                  <p:embed/>
                </p:oleObj>
              </mc:Choice>
              <mc:Fallback>
                <p:oleObj r:id="rId7" imgW="1915160" imgH="943610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178889"/>
                        <a:ext cx="2632054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C57008BD-1E42-40FF-B5A5-600B2A9FBD31}"/>
              </a:ext>
            </a:extLst>
          </p:cNvPr>
          <p:cNvSpPr/>
          <p:nvPr/>
        </p:nvSpPr>
        <p:spPr>
          <a:xfrm>
            <a:off x="6254650" y="734161"/>
            <a:ext cx="1447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o-RO" b="1" dirty="0">
                <a:latin typeface="Times New Roman" pitchFamily="18" charset="0"/>
                <a:cs typeface="Times New Roman" pitchFamily="18" charset="0"/>
              </a:rPr>
              <a:t>EFEDRINA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A7646A8-0E9E-4ABD-BA21-A48B4EEB99F0}"/>
              </a:ext>
            </a:extLst>
          </p:cNvPr>
          <p:cNvSpPr/>
          <p:nvPr/>
        </p:nvSpPr>
        <p:spPr>
          <a:xfrm>
            <a:off x="6371454" y="2552365"/>
            <a:ext cx="2345514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o-RO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PHEDRAE HERBA</a:t>
            </a:r>
            <a:endParaRPr lang="ro-RO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Arrow: Curved Right 6">
            <a:extLst>
              <a:ext uri="{FF2B5EF4-FFF2-40B4-BE49-F238E27FC236}">
                <a16:creationId xmlns="" xmlns:a16="http://schemas.microsoft.com/office/drawing/2014/main" id="{6ECE5281-321C-410F-8496-C25793EFDEAF}"/>
              </a:ext>
            </a:extLst>
          </p:cNvPr>
          <p:cNvSpPr/>
          <p:nvPr/>
        </p:nvSpPr>
        <p:spPr>
          <a:xfrm>
            <a:off x="5277122" y="918827"/>
            <a:ext cx="977528" cy="1951632"/>
          </a:xfrm>
          <a:prstGeom prst="curved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75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4125083107"/>
              </p:ext>
            </p:extLst>
          </p:nvPr>
        </p:nvGraphicFramePr>
        <p:xfrm>
          <a:off x="1524000" y="692696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2" name="Rectangle 11"/>
          <p:cNvSpPr/>
          <p:nvPr/>
        </p:nvSpPr>
        <p:spPr>
          <a:xfrm>
            <a:off x="467544" y="5157192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Contraindicații: diabet, hipertiroidism, cardiopatie ischemică, hipertensiune arterială, adenom de prostată; copii mai mici de 3 ani (risc de excitaţie centrală).</a:t>
            </a:r>
          </a:p>
        </p:txBody>
      </p:sp>
      <p:pic>
        <p:nvPicPr>
          <p:cNvPr id="13" name="Picture 2" descr="Image result for semnul exclamarii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204864"/>
            <a:ext cx="13811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873142" y="142852"/>
            <a:ext cx="3515282" cy="71438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CAPSAICINA</a:t>
            </a:r>
          </a:p>
        </p:txBody>
      </p:sp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6" name="TextBox 5"/>
          <p:cNvSpPr txBox="1"/>
          <p:nvPr/>
        </p:nvSpPr>
        <p:spPr>
          <a:xfrm>
            <a:off x="2071670" y="485776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o-RO" dirty="0"/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pic>
        <p:nvPicPr>
          <p:cNvPr id="125959" name="Picture 7" descr="http://www.nativetreatments.com/wp-content/uploads/2008/06/capsicum-annuum-3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1628800"/>
            <a:ext cx="3461425" cy="2736304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5441137" y="1628800"/>
            <a:ext cx="3456384" cy="57606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psicum annuum</a:t>
            </a:r>
            <a:endParaRPr lang="ro-RO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5963" name="Picture 11" descr="http://blog.e-sanatatea.ro/wp-content/uploads/2011/06/plasture-antireumatic-12x18-minut-300x3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96577" y="4327911"/>
            <a:ext cx="2376264" cy="23762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0" name="Picture 9" descr="https://comenzi.farmaciatei.ro/images/products/comenzi.farmaciatei.ro/-concatproductsimage-1294683932_IMG_939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46378" y="3861048"/>
            <a:ext cx="2899048" cy="179896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60698"/>
              </p:ext>
            </p:extLst>
          </p:nvPr>
        </p:nvGraphicFramePr>
        <p:xfrm>
          <a:off x="219491" y="260648"/>
          <a:ext cx="379579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4" name="CS ChemDraw Drawing" r:id="rId6" imgW="2723164" imgH="977969" progId="ChemDraw.Document.6.0">
                  <p:embed/>
                </p:oleObj>
              </mc:Choice>
              <mc:Fallback>
                <p:oleObj name="CS ChemDraw Drawing" r:id="rId6" imgW="2723164" imgH="977969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91" y="260648"/>
                        <a:ext cx="3795795" cy="13681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325256205"/>
              </p:ext>
            </p:extLst>
          </p:nvPr>
        </p:nvGraphicFramePr>
        <p:xfrm>
          <a:off x="-1595629" y="1617293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5" name="Right Arrow 4"/>
          <p:cNvSpPr/>
          <p:nvPr/>
        </p:nvSpPr>
        <p:spPr>
          <a:xfrm>
            <a:off x="2339752" y="3429000"/>
            <a:ext cx="122413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Rectangle 7"/>
          <p:cNvSpPr/>
          <p:nvPr/>
        </p:nvSpPr>
        <p:spPr>
          <a:xfrm>
            <a:off x="3563889" y="3291081"/>
            <a:ext cx="18722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fecţiuni reumatismale</a:t>
            </a:r>
            <a:endParaRPr lang="ro-RO" sz="2000" b="1" dirty="0"/>
          </a:p>
        </p:txBody>
      </p:sp>
      <p:sp>
        <p:nvSpPr>
          <p:cNvPr id="9" name="Rectangle 8"/>
          <p:cNvSpPr/>
          <p:nvPr/>
        </p:nvSpPr>
        <p:spPr>
          <a:xfrm>
            <a:off x="2504404" y="5675485"/>
            <a:ext cx="457200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ţii de sensibilizare la nivelul pielii (urticarie); iritant la nivelul mucoaselor (esofag, stomac)</a:t>
            </a:r>
            <a:endParaRPr lang="ro-RO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0" y="2348880"/>
            <a:ext cx="3709646" cy="71438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 cap="all" dirty="0"/>
          </a:p>
          <a:p>
            <a:pPr algn="ctr"/>
            <a:endParaRPr lang="ro-RO" cap="all" dirty="0"/>
          </a:p>
          <a:p>
            <a:pPr algn="ctr"/>
            <a:endParaRPr lang="ro-RO" sz="2400" cap="all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o-RO" sz="2400" b="1" cap="all" dirty="0">
                <a:latin typeface="Times New Roman" pitchFamily="18" charset="0"/>
                <a:cs typeface="Times New Roman" pitchFamily="18" charset="0"/>
              </a:rPr>
              <a:t>colchicina</a:t>
            </a:r>
            <a:endParaRPr lang="ro-RO" sz="2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o-RO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o-RO" dirty="0"/>
          </a:p>
          <a:p>
            <a:pPr algn="ctr"/>
            <a:r>
              <a:rPr lang="ro-RO" dirty="0"/>
              <a:t>	</a:t>
            </a:r>
          </a:p>
          <a:p>
            <a:pPr algn="ctr"/>
            <a:endParaRPr lang="ro-RO" dirty="0"/>
          </a:p>
        </p:txBody>
      </p:sp>
      <p:pic>
        <p:nvPicPr>
          <p:cNvPr id="143363" name="Picture 3" descr="http://t2.ftcdn.net/jpg/00/40/70/59/400_F_40705928_mddKCzWcAzzqALFgrxabdvHgeqvbkjR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00" y="55834"/>
            <a:ext cx="2627784" cy="197083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Rectangle 8"/>
          <p:cNvSpPr/>
          <p:nvPr/>
        </p:nvSpPr>
        <p:spPr>
          <a:xfrm>
            <a:off x="6588223" y="1700808"/>
            <a:ext cx="2568383" cy="64807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i="1" dirty="0">
                <a:latin typeface="Times New Roman" pitchFamily="18" charset="0"/>
                <a:cs typeface="Times New Roman" pitchFamily="18" charset="0"/>
              </a:rPr>
              <a:t>Colchici semen</a:t>
            </a:r>
          </a:p>
        </p:txBody>
      </p:sp>
      <p:pic>
        <p:nvPicPr>
          <p:cNvPr id="13" name="Picture 6" descr="http://2.bp.blogspot.com/_kz5XDs0JEEA/ScdJ4aDTxeI/AAAAAAAAACs/1rXAl1kyUsU/s320/Colchici+seme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72953" y="152636"/>
            <a:ext cx="2006089" cy="238609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4728622" y="5733256"/>
            <a:ext cx="44279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neori hemoragii gastrice şi enterale</a:t>
            </a:r>
            <a:endParaRPr kumimoji="0" lang="ro-RO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77594"/>
              </p:ext>
            </p:extLst>
          </p:nvPr>
        </p:nvGraphicFramePr>
        <p:xfrm>
          <a:off x="122479" y="277797"/>
          <a:ext cx="37814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9" name="CS ChemDraw Drawing" r:id="rId5" imgW="2873791" imgH="1532683" progId="ChemDraw.Document.6.0">
                  <p:embed/>
                </p:oleObj>
              </mc:Choice>
              <mc:Fallback>
                <p:oleObj name="CS ChemDraw Drawing" r:id="rId5" imgW="2873791" imgH="153268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9" y="277797"/>
                        <a:ext cx="3781425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096921881"/>
              </p:ext>
            </p:extLst>
          </p:nvPr>
        </p:nvGraphicFramePr>
        <p:xfrm>
          <a:off x="179512" y="1818779"/>
          <a:ext cx="7128792" cy="40991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143373" name="Picture 13" descr="Image result for semnul exclamarii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099154"/>
            <a:ext cx="1333500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 descr="http://cdn.ymed.ro/images/2011/09/Colchicina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930126" y="2469379"/>
            <a:ext cx="2166423" cy="175170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0" y="4862770"/>
            <a:ext cx="6804248" cy="16004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thae folium,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eai de Abissinia, cath; frunzele proaspete sau mlădiţele recoltate de la specia </a:t>
            </a:r>
            <a:r>
              <a:rPr kumimoji="0" lang="ro-RO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tha edulis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>
                <a:tab pos="457200" algn="l"/>
              </a:tabLst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ţiune stimulantă SNC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>
                <a:tab pos="457200" algn="l"/>
              </a:tabLst>
            </a:pPr>
            <a:r>
              <a:rPr lang="ro-RO" sz="2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 instalează dependenţa psihică la administrare repetată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ro-RO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08422"/>
              </p:ext>
            </p:extLst>
          </p:nvPr>
        </p:nvGraphicFramePr>
        <p:xfrm>
          <a:off x="5652120" y="862215"/>
          <a:ext cx="2778621" cy="214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1" r:id="rId3" imgW="1915160" imgH="1477010" progId="">
                  <p:embed/>
                </p:oleObj>
              </mc:Choice>
              <mc:Fallback>
                <p:oleObj r:id="rId3" imgW="1915160" imgH="147701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862215"/>
                        <a:ext cx="2778621" cy="2142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0" y="19335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2341" name="Picture 5" descr="http://images.bidorbuy.co.za/user_images/651/390651_Catha_eduli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1340768"/>
            <a:ext cx="4267200" cy="287655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42347" name="Picture 11" descr="Related imag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663472"/>
            <a:ext cx="13811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AutoShape 5" descr="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" name="AutoShape 7" descr="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" name="AutoShape 13" descr="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"/>
            <a:ext cx="9144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ro-RO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iptadeniae semen</a:t>
            </a: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arica, Yopo; conţine bufotenină cu acţiune halucinogenă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ro-RO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4302291" y="1196752"/>
          <a:ext cx="4224469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r:id="rId3" imgW="2514282" imgH="858442" progId="">
                  <p:embed/>
                </p:oleObj>
              </mc:Choice>
              <mc:Fallback>
                <p:oleObj r:id="rId3" imgW="2514282" imgH="858442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291" y="1196752"/>
                        <a:ext cx="4224469" cy="144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277433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ro-RO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silocybae mexicana</a:t>
            </a: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ţine psilocibină şi psilocină, compuşi cu acţiune halucinogenă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5508104" y="3717032"/>
          <a:ext cx="2972172" cy="271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r:id="rId5" imgW="2325370" imgH="2122170" progId="">
                  <p:embed/>
                </p:oleObj>
              </mc:Choice>
              <mc:Fallback>
                <p:oleObj r:id="rId5" imgW="2325370" imgH="212217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717032"/>
                        <a:ext cx="2972172" cy="2716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2581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o-RO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5786" name="Picture 10" descr="http://upload.wikimedia.org/wikipedia/commons/thumb/e/e7/Psilocybe.mexicana.jpg/235px-Psilocybe.mexicana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576" y="4365103"/>
            <a:ext cx="2886447" cy="216176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9" name="Rectangle 8"/>
          <p:cNvSpPr/>
          <p:nvPr/>
        </p:nvSpPr>
        <p:spPr>
          <a:xfrm>
            <a:off x="0" y="980728"/>
            <a:ext cx="8964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000" b="1" i="1" dirty="0">
                <a:latin typeface="Times New Roman" pitchFamily="18" charset="0"/>
                <a:cs typeface="Times New Roman" pitchFamily="18" charset="0"/>
              </a:rPr>
              <a:t>Amanita sp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onţine faloidină, amanitină, muscarină, compuşi cu acţiune hepatotoxică puternică şi halucinogenă.</a:t>
            </a:r>
          </a:p>
        </p:txBody>
      </p:sp>
      <p:pic>
        <p:nvPicPr>
          <p:cNvPr id="116739" name="Picture 3" descr="http://psychotropia.co/wp-content/uploads/2011/02/amanita-muscaria-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2060848"/>
            <a:ext cx="5648325" cy="4572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527471214"/>
              </p:ext>
            </p:extLst>
          </p:nvPr>
        </p:nvGraphicFramePr>
        <p:xfrm>
          <a:off x="1071538" y="500042"/>
          <a:ext cx="7215238" cy="5675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Oval 3"/>
          <p:cNvSpPr/>
          <p:nvPr/>
        </p:nvSpPr>
        <p:spPr>
          <a:xfrm>
            <a:off x="5286375" y="1143000"/>
            <a:ext cx="1857375" cy="17145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Peptide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2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0008"/>
              </p:ext>
            </p:extLst>
          </p:nvPr>
        </p:nvGraphicFramePr>
        <p:xfrm>
          <a:off x="460375" y="217033"/>
          <a:ext cx="2431828" cy="664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2" r:id="rId3" imgW="1360170" imgH="3726180" progId="">
                  <p:embed/>
                </p:oleObj>
              </mc:Choice>
              <mc:Fallback>
                <p:oleObj r:id="rId3" imgW="1360170" imgH="372618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17033"/>
                        <a:ext cx="2431828" cy="66492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48264" y="335699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o-RO" dirty="0"/>
          </a:p>
        </p:txBody>
      </p:sp>
      <p:sp>
        <p:nvSpPr>
          <p:cNvPr id="16" name="AutoShape 19" descr="Image result for THEAE FOLIU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17" name="AutoShape 21" descr="Image result for THEAE FOLIUM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18" name="AutoShape 23" descr="Image result for THEAE FOLIUM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graphicFrame>
        <p:nvGraphicFramePr>
          <p:cNvPr id="15" name="Object 4">
            <a:extLst>
              <a:ext uri="{FF2B5EF4-FFF2-40B4-BE49-F238E27FC236}">
                <a16:creationId xmlns="" xmlns:a16="http://schemas.microsoft.com/office/drawing/2014/main" id="{0D600C91-05AA-4467-9AD8-20C6CEE71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67617"/>
              </p:ext>
            </p:extLst>
          </p:nvPr>
        </p:nvGraphicFramePr>
        <p:xfrm>
          <a:off x="2771800" y="2124872"/>
          <a:ext cx="5721731" cy="233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3" r:id="rId5" imgW="3604186" imgH="1463803" progId="MDLDrawOLE.MDLDrawObject.1">
                  <p:embed/>
                </p:oleObj>
              </mc:Choice>
              <mc:Fallback>
                <p:oleObj r:id="rId5" imgW="3604186" imgH="1463803" progId="MDLDrawOLE.MDLDrawObject.1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124872"/>
                        <a:ext cx="5721731" cy="2331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Bent-Up 5">
            <a:extLst>
              <a:ext uri="{FF2B5EF4-FFF2-40B4-BE49-F238E27FC236}">
                <a16:creationId xmlns="" xmlns:a16="http://schemas.microsoft.com/office/drawing/2014/main" id="{FD56B3D6-032C-4F12-BE96-7B704C1A4FC9}"/>
              </a:ext>
            </a:extLst>
          </p:cNvPr>
          <p:cNvSpPr/>
          <p:nvPr/>
        </p:nvSpPr>
        <p:spPr>
          <a:xfrm>
            <a:off x="3095836" y="4455948"/>
            <a:ext cx="2952328" cy="1530116"/>
          </a:xfrm>
          <a:prstGeom prst="bentUp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7982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058AC4C5-F864-45BB-87C1-F314FAEB2C69}"/>
              </a:ext>
            </a:extLst>
          </p:cNvPr>
          <p:cNvSpPr/>
          <p:nvPr/>
        </p:nvSpPr>
        <p:spPr>
          <a:xfrm>
            <a:off x="2957914" y="980728"/>
            <a:ext cx="2032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ro-RO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CTINE</a:t>
            </a:r>
            <a:endParaRPr lang="ro-RO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338E19D5-24F0-4ECA-B99D-ECFCEAFB9BBD}"/>
              </a:ext>
            </a:extLst>
          </p:cNvPr>
          <p:cNvSpPr/>
          <p:nvPr/>
        </p:nvSpPr>
        <p:spPr>
          <a:xfrm>
            <a:off x="539552" y="2132856"/>
            <a:ext cx="58326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 un grup heterogen de proteine sau glicoproteine cu activitate noncatalitică</a:t>
            </a:r>
            <a:endParaRPr lang="ro-RO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69E2B51D-8E28-408F-B982-C73370917C4A}"/>
              </a:ext>
            </a:extLst>
          </p:cNvPr>
          <p:cNvSpPr/>
          <p:nvPr/>
        </p:nvSpPr>
        <p:spPr>
          <a:xfrm>
            <a:off x="2267744" y="4365104"/>
            <a:ext cx="60841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prietatea de a aglutina anumite celule (eritrocite, celule embrionare tinere) sau toxine</a:t>
            </a:r>
            <a:endParaRPr lang="ro-RO" dirty="0"/>
          </a:p>
        </p:txBody>
      </p:sp>
      <p:sp>
        <p:nvSpPr>
          <p:cNvPr id="5" name="Arrow: Curved Left 4">
            <a:extLst>
              <a:ext uri="{FF2B5EF4-FFF2-40B4-BE49-F238E27FC236}">
                <a16:creationId xmlns="" xmlns:a16="http://schemas.microsoft.com/office/drawing/2014/main" id="{515D32DE-80AE-43B5-A0FA-42C90B60499A}"/>
              </a:ext>
            </a:extLst>
          </p:cNvPr>
          <p:cNvSpPr/>
          <p:nvPr/>
        </p:nvSpPr>
        <p:spPr>
          <a:xfrm>
            <a:off x="5580112" y="2708920"/>
            <a:ext cx="1944216" cy="1656184"/>
          </a:xfrm>
          <a:prstGeom prst="curvedLef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69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" descr="Imagini pentru lectins">
            <a:extLst>
              <a:ext uri="{FF2B5EF4-FFF2-40B4-BE49-F238E27FC236}">
                <a16:creationId xmlns="" xmlns:a16="http://schemas.microsoft.com/office/drawing/2014/main" id="{05D7DC62-032E-4ECE-8E7F-D0CBDCC356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83C947F-E78C-4B1F-8769-2CB6F6022B62}"/>
              </a:ext>
            </a:extLst>
          </p:cNvPr>
          <p:cNvSpPr/>
          <p:nvPr/>
        </p:nvSpPr>
        <p:spPr>
          <a:xfrm>
            <a:off x="155246" y="1186835"/>
            <a:ext cx="32047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, 2 sau mai multe subunităţi </a:t>
            </a:r>
            <a:endParaRPr lang="ro-RO" sz="2000" dirty="0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3C743BE-9348-4D66-8535-A77212C21E14}"/>
              </a:ext>
            </a:extLst>
          </p:cNvPr>
          <p:cNvSpPr/>
          <p:nvPr/>
        </p:nvSpPr>
        <p:spPr>
          <a:xfrm>
            <a:off x="4067944" y="1211680"/>
            <a:ext cx="4572000" cy="541686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catenă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teică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A), denumită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fectomer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formată din 29-144 aminoacizi;</a:t>
            </a:r>
          </a:p>
          <a:p>
            <a:pPr lvl="0" indent="457200"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lvl="0" indent="457200"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lvl="0" indent="457200"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lvl="0" indent="457200"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lvl="0" indent="457200"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lvl="0" indent="457200"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endParaRPr lang="ro-RO" dirty="0">
              <a:latin typeface="Times New Roman" pitchFamily="18" charset="0"/>
              <a:cs typeface="Times New Roman" pitchFamily="18" charset="0"/>
            </a:endParaRPr>
          </a:p>
          <a:p>
            <a:pPr lvl="0" indent="457200" algn="just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catenă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lucidică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B), denumită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ptomer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constituită dintr-o oză sau oligozidă; se caracterizează printr-o afinitate mare faţă de anumite oze (manoza, glucoza, galactoza) provenite din metabolismul unor intruşi (celule neoplazice, fungi, alţi agenţi patogeni), pe care le aglutinează.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8" descr="Imagini pentru lectins">
            <a:extLst>
              <a:ext uri="{FF2B5EF4-FFF2-40B4-BE49-F238E27FC236}">
                <a16:creationId xmlns="" xmlns:a16="http://schemas.microsoft.com/office/drawing/2014/main" id="{A3FD105C-B5AC-492B-986A-97A1625BE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62100"/>
            <a:ext cx="4572000" cy="34290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>
            <a:extLst>
              <a:ext uri="{FF2B5EF4-FFF2-40B4-BE49-F238E27FC236}">
                <a16:creationId xmlns="" xmlns:a16="http://schemas.microsoft.com/office/drawing/2014/main" id="{0632667D-7413-4D49-A5B0-736D08FFB39C}"/>
              </a:ext>
            </a:extLst>
          </p:cNvPr>
          <p:cNvSpPr/>
          <p:nvPr/>
        </p:nvSpPr>
        <p:spPr>
          <a:xfrm>
            <a:off x="4572000" y="110054"/>
            <a:ext cx="3672408" cy="1052736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Ă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21559A11-7D75-4AE5-A6E2-9353E54C8352}"/>
              </a:ext>
            </a:extLst>
          </p:cNvPr>
          <p:cNvSpPr/>
          <p:nvPr/>
        </p:nvSpPr>
        <p:spPr>
          <a:xfrm>
            <a:off x="5020417" y="2780928"/>
            <a:ext cx="3074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hibarea sintezei proteinelor</a:t>
            </a:r>
            <a:endParaRPr lang="ro-RO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9434D3B4-AF9E-4B8E-BF8A-01EF9B67F01C}"/>
              </a:ext>
            </a:extLst>
          </p:cNvPr>
          <p:cNvSpPr/>
          <p:nvPr/>
        </p:nvSpPr>
        <p:spPr>
          <a:xfrm>
            <a:off x="5076056" y="3550782"/>
            <a:ext cx="3553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ansport și ancorare a lectinei 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56296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48202CA-17B2-4A7B-B054-4DB494288C1E}"/>
              </a:ext>
            </a:extLst>
          </p:cNvPr>
          <p:cNvSpPr/>
          <p:nvPr/>
        </p:nvSpPr>
        <p:spPr>
          <a:xfrm>
            <a:off x="2774078" y="2903034"/>
            <a:ext cx="260379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prietăţile biologice</a:t>
            </a:r>
            <a:endParaRPr lang="ro-RO" sz="2000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5F3D0855-8003-4071-905F-2B24397D0EFA}"/>
              </a:ext>
            </a:extLst>
          </p:cNvPr>
          <p:cNvSpPr/>
          <p:nvPr/>
        </p:nvSpPr>
        <p:spPr>
          <a:xfrm>
            <a:off x="577561" y="478658"/>
            <a:ext cx="205255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ritroaglutinarea</a:t>
            </a:r>
            <a:endParaRPr lang="ro-RO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6394D472-CB88-4EB7-9C55-64FFBA7129C9}"/>
              </a:ext>
            </a:extLst>
          </p:cNvPr>
          <p:cNvSpPr/>
          <p:nvPr/>
        </p:nvSpPr>
        <p:spPr>
          <a:xfrm>
            <a:off x="928089" y="4695527"/>
            <a:ext cx="182954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itoaglutinarea</a:t>
            </a:r>
            <a:endParaRPr lang="ro-RO" sz="2000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4FC7CE9-F3E7-488A-8D3D-170F86BE30B5}"/>
              </a:ext>
            </a:extLst>
          </p:cNvPr>
          <p:cNvSpPr/>
          <p:nvPr/>
        </p:nvSpPr>
        <p:spPr>
          <a:xfrm>
            <a:off x="5639047" y="482633"/>
            <a:ext cx="1677062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itogenitatea</a:t>
            </a:r>
            <a:endParaRPr lang="ro-RO" sz="2000" dirty="0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DA278456-548B-4C57-8152-ADFA0DCC2AF6}"/>
              </a:ext>
            </a:extLst>
          </p:cNvPr>
          <p:cNvSpPr/>
          <p:nvPr/>
        </p:nvSpPr>
        <p:spPr>
          <a:xfrm>
            <a:off x="5276851" y="4581128"/>
            <a:ext cx="2103461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timitogenitatea</a:t>
            </a:r>
            <a:endParaRPr lang="ro-RO" sz="2000" dirty="0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3884DDA4-379F-427C-8FE2-A1DB8C34F78F}"/>
              </a:ext>
            </a:extLst>
          </p:cNvPr>
          <p:cNvSpPr/>
          <p:nvPr/>
        </p:nvSpPr>
        <p:spPr>
          <a:xfrm>
            <a:off x="687650" y="2746358"/>
            <a:ext cx="1431995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lutinarea</a:t>
            </a:r>
            <a:endParaRPr lang="ro-RO" sz="2000" dirty="0"/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32EC2D20-2565-4311-9FA2-C3CCF405F86A}"/>
              </a:ext>
            </a:extLst>
          </p:cNvPr>
          <p:cNvSpPr/>
          <p:nvPr/>
        </p:nvSpPr>
        <p:spPr>
          <a:xfrm>
            <a:off x="5767120" y="2960789"/>
            <a:ext cx="1627753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ecipitarea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ro-RO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2AAA7E1B-B1C0-435C-AB39-9BB1D804A8D6}"/>
              </a:ext>
            </a:extLst>
          </p:cNvPr>
          <p:cNvSpPr/>
          <p:nvPr/>
        </p:nvSpPr>
        <p:spPr>
          <a:xfrm>
            <a:off x="130639" y="1348148"/>
            <a:ext cx="31452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ecificitate pentru anumite grupuri sanguine şi specii animale </a:t>
            </a:r>
            <a:endParaRPr lang="ro-RO" dirty="0"/>
          </a:p>
        </p:txBody>
      </p:sp>
      <p:sp>
        <p:nvSpPr>
          <p:cNvPr id="10" name="Arrow: Down 9">
            <a:extLst>
              <a:ext uri="{FF2B5EF4-FFF2-40B4-BE49-F238E27FC236}">
                <a16:creationId xmlns="" xmlns:a16="http://schemas.microsoft.com/office/drawing/2014/main" id="{1F0DE796-B34E-4760-B9A8-2C68038410B9}"/>
              </a:ext>
            </a:extLst>
          </p:cNvPr>
          <p:cNvSpPr/>
          <p:nvPr/>
        </p:nvSpPr>
        <p:spPr>
          <a:xfrm>
            <a:off x="1331640" y="899428"/>
            <a:ext cx="144016" cy="5853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AF582E10-C5C1-4A26-9CF7-D51738C0B6DE}"/>
              </a:ext>
            </a:extLst>
          </p:cNvPr>
          <p:cNvSpPr/>
          <p:nvPr/>
        </p:nvSpPr>
        <p:spPr>
          <a:xfrm>
            <a:off x="1018276" y="5662989"/>
            <a:ext cx="25456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lutinarea celule tumorale şi embrionare</a:t>
            </a:r>
            <a:endParaRPr lang="ro-RO" dirty="0"/>
          </a:p>
        </p:txBody>
      </p:sp>
      <p:sp>
        <p:nvSpPr>
          <p:cNvPr id="12" name="Arrow: Down 11">
            <a:extLst>
              <a:ext uri="{FF2B5EF4-FFF2-40B4-BE49-F238E27FC236}">
                <a16:creationId xmlns="" xmlns:a16="http://schemas.microsoft.com/office/drawing/2014/main" id="{1D37C147-B834-49C2-ADA6-07B17558D0F9}"/>
              </a:ext>
            </a:extLst>
          </p:cNvPr>
          <p:cNvSpPr/>
          <p:nvPr/>
        </p:nvSpPr>
        <p:spPr>
          <a:xfrm>
            <a:off x="1681980" y="5147900"/>
            <a:ext cx="144016" cy="5853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B8406EE0-0FA6-4E65-AF30-675263B40A83}"/>
              </a:ext>
            </a:extLst>
          </p:cNvPr>
          <p:cNvSpPr/>
          <p:nvPr/>
        </p:nvSpPr>
        <p:spPr>
          <a:xfrm>
            <a:off x="5148064" y="1508591"/>
            <a:ext cx="2520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imularea mitozei celulelor embrionare vârstnice, a celor normale, a limfocitelor</a:t>
            </a:r>
            <a:endParaRPr lang="ro-RO" dirty="0"/>
          </a:p>
        </p:txBody>
      </p:sp>
      <p:sp>
        <p:nvSpPr>
          <p:cNvPr id="14" name="Arrow: Down 13">
            <a:extLst>
              <a:ext uri="{FF2B5EF4-FFF2-40B4-BE49-F238E27FC236}">
                <a16:creationId xmlns="" xmlns:a16="http://schemas.microsoft.com/office/drawing/2014/main" id="{672409C2-CC75-4E52-A910-F9554AFECBCF}"/>
              </a:ext>
            </a:extLst>
          </p:cNvPr>
          <p:cNvSpPr/>
          <p:nvPr/>
        </p:nvSpPr>
        <p:spPr>
          <a:xfrm>
            <a:off x="6260625" y="971436"/>
            <a:ext cx="144016" cy="5853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A2DCD422-C8AC-450F-8903-98767F053D33}"/>
              </a:ext>
            </a:extLst>
          </p:cNvPr>
          <p:cNvSpPr/>
          <p:nvPr/>
        </p:nvSpPr>
        <p:spPr>
          <a:xfrm>
            <a:off x="4734691" y="5559623"/>
            <a:ext cx="33513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hibă diviziunea celulelor tumorale, celulelor embrionare tinere imature, aglutinarea celulelor neoplazice</a:t>
            </a:r>
            <a:endParaRPr lang="ro-RO" dirty="0"/>
          </a:p>
        </p:txBody>
      </p:sp>
      <p:sp>
        <p:nvSpPr>
          <p:cNvPr id="16" name="Arrow: Down 15">
            <a:extLst>
              <a:ext uri="{FF2B5EF4-FFF2-40B4-BE49-F238E27FC236}">
                <a16:creationId xmlns="" xmlns:a16="http://schemas.microsoft.com/office/drawing/2014/main" id="{C084D334-8082-4BC3-8C20-5884BB03F95B}"/>
              </a:ext>
            </a:extLst>
          </p:cNvPr>
          <p:cNvSpPr/>
          <p:nvPr/>
        </p:nvSpPr>
        <p:spPr>
          <a:xfrm>
            <a:off x="6212920" y="5085184"/>
            <a:ext cx="144016" cy="5853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3E7302C0-E18F-49CA-BD13-BE36EDA12062}"/>
              </a:ext>
            </a:extLst>
          </p:cNvPr>
          <p:cNvSpPr/>
          <p:nvPr/>
        </p:nvSpPr>
        <p:spPr>
          <a:xfrm>
            <a:off x="434708" y="3276614"/>
            <a:ext cx="23382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precipitarea) oligozidelor străine organismului gazdă</a:t>
            </a:r>
            <a:endParaRPr lang="ro-RO" dirty="0"/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D76FD844-0D72-4416-8128-D4E2311EE414}"/>
              </a:ext>
            </a:extLst>
          </p:cNvPr>
          <p:cNvSpPr/>
          <p:nvPr/>
        </p:nvSpPr>
        <p:spPr>
          <a:xfrm>
            <a:off x="5147430" y="3375477"/>
            <a:ext cx="35639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igliceridelor, fosfolipidelor, acizilor graşi, colesterolului liber şi esterificat din componenţa membranei eritrocitare</a:t>
            </a:r>
            <a:endParaRPr lang="ro-RO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="" xmlns:a16="http://schemas.microsoft.com/office/drawing/2014/main" id="{39606179-3A57-49FC-86A0-656854E38003}"/>
              </a:ext>
            </a:extLst>
          </p:cNvPr>
          <p:cNvCxnSpPr>
            <a:stCxn id="2" idx="0"/>
            <a:endCxn id="3" idx="3"/>
          </p:cNvCxnSpPr>
          <p:nvPr/>
        </p:nvCxnSpPr>
        <p:spPr>
          <a:xfrm flipH="1" flipV="1">
            <a:off x="2630111" y="678713"/>
            <a:ext cx="1445862" cy="222432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="" xmlns:a16="http://schemas.microsoft.com/office/drawing/2014/main" id="{59DD8DEA-A630-4F9F-8641-20C866B564C9}"/>
              </a:ext>
            </a:extLst>
          </p:cNvPr>
          <p:cNvCxnSpPr>
            <a:stCxn id="2" idx="0"/>
            <a:endCxn id="5" idx="1"/>
          </p:cNvCxnSpPr>
          <p:nvPr/>
        </p:nvCxnSpPr>
        <p:spPr>
          <a:xfrm flipV="1">
            <a:off x="4075973" y="682688"/>
            <a:ext cx="1563074" cy="22203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="" xmlns:a16="http://schemas.microsoft.com/office/drawing/2014/main" id="{701A2404-9A48-411C-95FA-EC17C08A8D22}"/>
              </a:ext>
            </a:extLst>
          </p:cNvPr>
          <p:cNvCxnSpPr>
            <a:stCxn id="2" idx="2"/>
            <a:endCxn id="4" idx="0"/>
          </p:cNvCxnSpPr>
          <p:nvPr/>
        </p:nvCxnSpPr>
        <p:spPr>
          <a:xfrm flipH="1">
            <a:off x="1842859" y="3303144"/>
            <a:ext cx="2233114" cy="13923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="" xmlns:a16="http://schemas.microsoft.com/office/drawing/2014/main" id="{F50A68C0-D522-4764-8ED3-E286A640B19E}"/>
              </a:ext>
            </a:extLst>
          </p:cNvPr>
          <p:cNvCxnSpPr>
            <a:stCxn id="2" idx="2"/>
            <a:endCxn id="6" idx="1"/>
          </p:cNvCxnSpPr>
          <p:nvPr/>
        </p:nvCxnSpPr>
        <p:spPr>
          <a:xfrm>
            <a:off x="4075973" y="3303144"/>
            <a:ext cx="1200878" cy="147803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="" xmlns:a16="http://schemas.microsoft.com/office/drawing/2014/main" id="{11E63914-1F81-42AD-856B-B8D8FE34B0F6}"/>
              </a:ext>
            </a:extLst>
          </p:cNvPr>
          <p:cNvCxnSpPr>
            <a:stCxn id="2" idx="3"/>
            <a:endCxn id="8" idx="1"/>
          </p:cNvCxnSpPr>
          <p:nvPr/>
        </p:nvCxnSpPr>
        <p:spPr>
          <a:xfrm>
            <a:off x="5377868" y="3103089"/>
            <a:ext cx="389252" cy="577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="" xmlns:a16="http://schemas.microsoft.com/office/drawing/2014/main" id="{7BDA4E6A-CBFB-4854-99E0-D2AA3718EB04}"/>
              </a:ext>
            </a:extLst>
          </p:cNvPr>
          <p:cNvCxnSpPr>
            <a:stCxn id="2" idx="1"/>
            <a:endCxn id="7" idx="3"/>
          </p:cNvCxnSpPr>
          <p:nvPr/>
        </p:nvCxnSpPr>
        <p:spPr>
          <a:xfrm flipH="1" flipV="1">
            <a:off x="2119645" y="2946413"/>
            <a:ext cx="654433" cy="15667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4749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="" xmlns:a16="http://schemas.microsoft.com/office/drawing/2014/main" id="{B09378A4-6FC9-4BF3-81CF-0A7320E609B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03426532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5696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>
            <a:extLst>
              <a:ext uri="{FF2B5EF4-FFF2-40B4-BE49-F238E27FC236}">
                <a16:creationId xmlns="" xmlns:a16="http://schemas.microsoft.com/office/drawing/2014/main" id="{BFC4EE4A-56FD-4766-99CA-8A0BD80C5E0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14545220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2285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>
            <a:extLst>
              <a:ext uri="{FF2B5EF4-FFF2-40B4-BE49-F238E27FC236}">
                <a16:creationId xmlns="" xmlns:a16="http://schemas.microsoft.com/office/drawing/2014/main" id="{14E78008-A3B2-4D63-B25D-84D713BBEB3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22833822"/>
              </p:ext>
            </p:extLst>
          </p:nvPr>
        </p:nvGraphicFramePr>
        <p:xfrm>
          <a:off x="611560" y="548680"/>
          <a:ext cx="7992888" cy="58326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1428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6512" y="1117776"/>
            <a:ext cx="9144000" cy="378565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joritatea lectinelor sunt toxice, deoarece acestea nu sunt metabolizate de către enzimele tractului digestiv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lang="ro-RO" sz="2000" dirty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lang="ro-RO" sz="2000" dirty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lang="ro-RO" sz="2000" dirty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lang="ro-RO" sz="2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2-3 ore de la administrarea parenterală sau orală, efectele secundare induse de lectine sunt: stare de vomă, cefalee, diaree hemoragică şi în cazuri grave necroze ale ficatului şi intestinului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2210" name="Picture 2" descr="Imagini pentru semnul exclamarii">
            <a:extLst>
              <a:ext uri="{FF2B5EF4-FFF2-40B4-BE49-F238E27FC236}">
                <a16:creationId xmlns="" xmlns:a16="http://schemas.microsoft.com/office/drawing/2014/main" id="{9B85668F-4286-426B-B766-A39C84796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943" y="1988840"/>
            <a:ext cx="2311104" cy="173332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Rectangle 1"/>
          <p:cNvSpPr>
            <a:spLocks noChangeArrowheads="1"/>
          </p:cNvSpPr>
          <p:nvPr/>
        </p:nvSpPr>
        <p:spPr bwMode="auto">
          <a:xfrm>
            <a:off x="112759" y="404664"/>
            <a:ext cx="55081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SCI STIPITES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5347" name="Picture 3" descr="http://www.floralimages.co.uk/images2/viscum_album_e2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2120" y="4401108"/>
            <a:ext cx="3275856" cy="2456892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85349" name="Picture 5" descr="http://upload.wikimedia.org/wikipedia/commons/c/cb/Viscum_album_frui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2204864"/>
            <a:ext cx="3264363" cy="2448272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85351" name="Picture 7" descr="http://www.gradina-online.ro/_files/Articole/File/vasc_in_copa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0152" y="188640"/>
            <a:ext cx="2651787" cy="198884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CD517C2-6238-4A64-915B-34A1EB55F5E5}"/>
              </a:ext>
            </a:extLst>
          </p:cNvPr>
          <p:cNvSpPr/>
          <p:nvPr/>
        </p:nvSpPr>
        <p:spPr>
          <a:xfrm>
            <a:off x="585916" y="1556792"/>
            <a:ext cx="13933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scotoxine</a:t>
            </a:r>
            <a:endParaRPr lang="ro-RO" sz="2000" b="1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EC420246-0407-41A3-85D7-EED4E2AFA018}"/>
              </a:ext>
            </a:extLst>
          </p:cNvPr>
          <p:cNvSpPr/>
          <p:nvPr/>
        </p:nvSpPr>
        <p:spPr>
          <a:xfrm>
            <a:off x="3165250" y="1556792"/>
            <a:ext cx="1588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teine bazice</a:t>
            </a:r>
            <a:endParaRPr lang="ro-RO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="" xmlns:a16="http://schemas.microsoft.com/office/drawing/2014/main" id="{30D707E1-C68F-4063-97C3-6B4DE484C698}"/>
              </a:ext>
            </a:extLst>
          </p:cNvPr>
          <p:cNvCxnSpPr>
            <a:cxnSpLocks/>
          </p:cNvCxnSpPr>
          <p:nvPr/>
        </p:nvCxnSpPr>
        <p:spPr>
          <a:xfrm flipV="1">
            <a:off x="1979246" y="1757427"/>
            <a:ext cx="1186004" cy="153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A940D6CA-C1B8-4EE1-BBAF-2E55CFC020B5}"/>
              </a:ext>
            </a:extLst>
          </p:cNvPr>
          <p:cNvSpPr/>
          <p:nvPr/>
        </p:nvSpPr>
        <p:spPr>
          <a:xfrm>
            <a:off x="609043" y="3080947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6 de aminoacizi</a:t>
            </a:r>
            <a:endParaRPr lang="ro-RO" dirty="0"/>
          </a:p>
        </p:txBody>
      </p:sp>
      <p:sp>
        <p:nvSpPr>
          <p:cNvPr id="9" name="Arrow: Curved Down 8">
            <a:extLst>
              <a:ext uri="{FF2B5EF4-FFF2-40B4-BE49-F238E27FC236}">
                <a16:creationId xmlns="" xmlns:a16="http://schemas.microsoft.com/office/drawing/2014/main" id="{3D0EE46C-8581-481C-9439-A008EDC0287D}"/>
              </a:ext>
            </a:extLst>
          </p:cNvPr>
          <p:cNvSpPr/>
          <p:nvPr/>
        </p:nvSpPr>
        <p:spPr>
          <a:xfrm>
            <a:off x="1187624" y="1926124"/>
            <a:ext cx="288032" cy="1154823"/>
          </a:xfrm>
          <a:prstGeom prst="curved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C144B4AB-04E1-4D05-B3DB-2F26285995CC}"/>
              </a:ext>
            </a:extLst>
          </p:cNvPr>
          <p:cNvSpPr/>
          <p:nvPr/>
        </p:nvSpPr>
        <p:spPr>
          <a:xfrm>
            <a:off x="1623802" y="2318869"/>
            <a:ext cx="30828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zistente la căldură şi proteaze</a:t>
            </a:r>
            <a:endParaRPr lang="ro-RO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AA8B5EDB-0982-4878-B325-2DE583DCAC5F}"/>
              </a:ext>
            </a:extLst>
          </p:cNvPr>
          <p:cNvCxnSpPr/>
          <p:nvPr/>
        </p:nvCxnSpPr>
        <p:spPr>
          <a:xfrm>
            <a:off x="0" y="3717032"/>
            <a:ext cx="550810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72A20F3D-B118-4953-B6D8-1A62774189AE}"/>
              </a:ext>
            </a:extLst>
          </p:cNvPr>
          <p:cNvSpPr/>
          <p:nvPr/>
        </p:nvSpPr>
        <p:spPr>
          <a:xfrm>
            <a:off x="760643" y="4131057"/>
            <a:ext cx="894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ctine</a:t>
            </a:r>
            <a:endParaRPr lang="ro-RO" sz="2000" b="1" dirty="0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DF1A7B69-EBAF-458B-8C38-775FF1CAA546}"/>
              </a:ext>
            </a:extLst>
          </p:cNvPr>
          <p:cNvSpPr/>
          <p:nvPr/>
        </p:nvSpPr>
        <p:spPr>
          <a:xfrm>
            <a:off x="299190" y="5210409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alactoza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şi </a:t>
            </a:r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-acetil-galactozamina</a:t>
            </a:r>
            <a:endParaRPr lang="ro-RO" dirty="0"/>
          </a:p>
        </p:txBody>
      </p:sp>
      <p:sp>
        <p:nvSpPr>
          <p:cNvPr id="15" name="Arrow: Curved Down 14">
            <a:extLst>
              <a:ext uri="{FF2B5EF4-FFF2-40B4-BE49-F238E27FC236}">
                <a16:creationId xmlns="" xmlns:a16="http://schemas.microsoft.com/office/drawing/2014/main" id="{D7E5020E-4574-4E99-BB24-193719BB16D7}"/>
              </a:ext>
            </a:extLst>
          </p:cNvPr>
          <p:cNvSpPr/>
          <p:nvPr/>
        </p:nvSpPr>
        <p:spPr>
          <a:xfrm>
            <a:off x="1208041" y="4531167"/>
            <a:ext cx="267615" cy="554017"/>
          </a:xfrm>
          <a:prstGeom prst="curved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ABE516B4-76A6-4597-B2D6-C3A6D01E6107}"/>
              </a:ext>
            </a:extLst>
          </p:cNvPr>
          <p:cNvSpPr/>
          <p:nvPr/>
        </p:nvSpPr>
        <p:spPr>
          <a:xfrm>
            <a:off x="3039958" y="4649386"/>
            <a:ext cx="12939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scumina</a:t>
            </a:r>
            <a:endParaRPr lang="ro-RO" sz="2000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B52A68BB-CB14-41F4-B115-6EF8B76CB9BB}"/>
              </a:ext>
            </a:extLst>
          </p:cNvPr>
          <p:cNvCxnSpPr/>
          <p:nvPr/>
        </p:nvCxnSpPr>
        <p:spPr>
          <a:xfrm>
            <a:off x="112759" y="5877272"/>
            <a:ext cx="539534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B38AEB82-687C-4A08-AF6A-3DE518B59985}"/>
              </a:ext>
            </a:extLst>
          </p:cNvPr>
          <p:cNvSpPr/>
          <p:nvPr/>
        </p:nvSpPr>
        <p:spPr>
          <a:xfrm>
            <a:off x="432686" y="6170898"/>
            <a:ext cx="45384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liholozide, derivaţi flavonici şi lignanici</a:t>
            </a:r>
            <a:endParaRPr lang="ro-RO" sz="2000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="" xmlns:a16="http://schemas.microsoft.com/office/drawing/2014/main" id="{174BDC0A-BD25-4ED5-9DAD-B4FD889E7D97}"/>
              </a:ext>
            </a:extLst>
          </p:cNvPr>
          <p:cNvCxnSpPr>
            <a:stCxn id="13" idx="3"/>
            <a:endCxn id="16" idx="1"/>
          </p:cNvCxnSpPr>
          <p:nvPr/>
        </p:nvCxnSpPr>
        <p:spPr>
          <a:xfrm>
            <a:off x="1655440" y="4331112"/>
            <a:ext cx="1384518" cy="5183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637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="" xmlns:a16="http://schemas.microsoft.com/office/drawing/2014/main" id="{98D7C323-C447-4ECF-9507-E2054D97BCCF}"/>
              </a:ext>
            </a:extLst>
          </p:cNvPr>
          <p:cNvSpPr/>
          <p:nvPr/>
        </p:nvSpPr>
        <p:spPr>
          <a:xfrm>
            <a:off x="251520" y="332656"/>
            <a:ext cx="5112567" cy="1224136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ANISM DE ACȚIUN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3C88CD6-B720-4F85-AFB4-FE626E719EAC}"/>
              </a:ext>
            </a:extLst>
          </p:cNvPr>
          <p:cNvSpPr/>
          <p:nvPr/>
        </p:nvSpPr>
        <p:spPr>
          <a:xfrm>
            <a:off x="251520" y="2276872"/>
            <a:ext cx="11801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ctinele</a:t>
            </a:r>
            <a:endParaRPr lang="ro-RO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5873E5CA-3EBA-4A41-95A9-69117C2DACA0}"/>
              </a:ext>
            </a:extLst>
          </p:cNvPr>
          <p:cNvSpPr/>
          <p:nvPr/>
        </p:nvSpPr>
        <p:spPr>
          <a:xfrm>
            <a:off x="2195736" y="1628800"/>
            <a:ext cx="37433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itotoxice pentru celulele tumorale</a:t>
            </a:r>
            <a:endParaRPr lang="ro-RO" sz="2000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41B1BA5-8EF7-417C-AE7B-4D818ACAC3E8}"/>
              </a:ext>
            </a:extLst>
          </p:cNvPr>
          <p:cNvSpPr/>
          <p:nvPr/>
        </p:nvSpPr>
        <p:spPr>
          <a:xfrm>
            <a:off x="2051720" y="2577098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imulează proliferarea şi activitatea unor celule implicate în răspunsul imun</a:t>
            </a:r>
            <a:endParaRPr lang="ro-RO" sz="2000" dirty="0"/>
          </a:p>
        </p:txBody>
      </p:sp>
      <p:sp>
        <p:nvSpPr>
          <p:cNvPr id="8" name="Arrow: Left-Up 7">
            <a:extLst>
              <a:ext uri="{FF2B5EF4-FFF2-40B4-BE49-F238E27FC236}">
                <a16:creationId xmlns="" xmlns:a16="http://schemas.microsoft.com/office/drawing/2014/main" id="{9D90100E-797C-4428-9121-DE892EF6C319}"/>
              </a:ext>
            </a:extLst>
          </p:cNvPr>
          <p:cNvSpPr/>
          <p:nvPr/>
        </p:nvSpPr>
        <p:spPr>
          <a:xfrm>
            <a:off x="1467641" y="2039311"/>
            <a:ext cx="1728192" cy="531932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D9B9E03F-8C7B-46F6-82BA-6B2F37B4928C}"/>
              </a:ext>
            </a:extLst>
          </p:cNvPr>
          <p:cNvCxnSpPr>
            <a:cxnSpLocks/>
          </p:cNvCxnSpPr>
          <p:nvPr/>
        </p:nvCxnSpPr>
        <p:spPr>
          <a:xfrm>
            <a:off x="0" y="3761164"/>
            <a:ext cx="9161436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C1F83239-88C2-4DE3-8BBB-C93295B780DC}"/>
              </a:ext>
            </a:extLst>
          </p:cNvPr>
          <p:cNvSpPr/>
          <p:nvPr/>
        </p:nvSpPr>
        <p:spPr>
          <a:xfrm>
            <a:off x="716012" y="4233282"/>
            <a:ext cx="58337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scotoxinele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inhibă multiplicarea celulară</a:t>
            </a:r>
            <a:endParaRPr lang="ro-RO" sz="2000" dirty="0"/>
          </a:p>
        </p:txBody>
      </p:sp>
      <p:sp>
        <p:nvSpPr>
          <p:cNvPr id="13" name="Arrow: Curved Down 12">
            <a:extLst>
              <a:ext uri="{FF2B5EF4-FFF2-40B4-BE49-F238E27FC236}">
                <a16:creationId xmlns="" xmlns:a16="http://schemas.microsoft.com/office/drawing/2014/main" id="{45E916DB-3279-4644-9F84-3CAD63C9EA5E}"/>
              </a:ext>
            </a:extLst>
          </p:cNvPr>
          <p:cNvSpPr/>
          <p:nvPr/>
        </p:nvSpPr>
        <p:spPr>
          <a:xfrm>
            <a:off x="2519771" y="3915098"/>
            <a:ext cx="576064" cy="1035988"/>
          </a:xfrm>
          <a:prstGeom prst="curved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07A42C0C-5FD4-493D-960B-5A03DD2163C6}"/>
              </a:ext>
            </a:extLst>
          </p:cNvPr>
          <p:cNvSpPr/>
          <p:nvPr/>
        </p:nvSpPr>
        <p:spPr>
          <a:xfrm>
            <a:off x="909832" y="5795972"/>
            <a:ext cx="73345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liholozidele</a:t>
            </a:r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munostimulatoare</a:t>
            </a:r>
            <a:endParaRPr lang="ro-RO" sz="2000" dirty="0"/>
          </a:p>
        </p:txBody>
      </p:sp>
      <p:sp>
        <p:nvSpPr>
          <p:cNvPr id="15" name="Arrow: Curved Down 14">
            <a:extLst>
              <a:ext uri="{FF2B5EF4-FFF2-40B4-BE49-F238E27FC236}">
                <a16:creationId xmlns="" xmlns:a16="http://schemas.microsoft.com/office/drawing/2014/main" id="{BA06B83A-EC9F-41CD-9A63-DDE5D6FF4765}"/>
              </a:ext>
            </a:extLst>
          </p:cNvPr>
          <p:cNvSpPr/>
          <p:nvPr/>
        </p:nvSpPr>
        <p:spPr>
          <a:xfrm>
            <a:off x="2807803" y="5277978"/>
            <a:ext cx="576064" cy="1035988"/>
          </a:xfrm>
          <a:prstGeom prst="curved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D83F3B04-1FEE-4246-AFD8-DBA096C0AF9E}"/>
              </a:ext>
            </a:extLst>
          </p:cNvPr>
          <p:cNvSpPr/>
          <p:nvPr/>
        </p:nvSpPr>
        <p:spPr>
          <a:xfrm>
            <a:off x="5939068" y="4859868"/>
            <a:ext cx="9380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gnani</a:t>
            </a:r>
            <a:endParaRPr lang="ro-RO" sz="2000" dirty="0"/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89227170-1405-4F55-BCAD-783967E7E971}"/>
              </a:ext>
            </a:extLst>
          </p:cNvPr>
          <p:cNvSpPr/>
          <p:nvPr/>
        </p:nvSpPr>
        <p:spPr>
          <a:xfrm>
            <a:off x="6631821" y="5277978"/>
            <a:ext cx="2558714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MPc-fosfodiesterazei</a:t>
            </a:r>
            <a:endParaRPr lang="ro-RO" sz="2000" dirty="0"/>
          </a:p>
        </p:txBody>
      </p:sp>
      <p:sp>
        <p:nvSpPr>
          <p:cNvPr id="18" name="Arrow: Curved Down 17">
            <a:extLst>
              <a:ext uri="{FF2B5EF4-FFF2-40B4-BE49-F238E27FC236}">
                <a16:creationId xmlns="" xmlns:a16="http://schemas.microsoft.com/office/drawing/2014/main" id="{7DF6F23A-10A1-4526-A438-5E849555B984}"/>
              </a:ext>
            </a:extLst>
          </p:cNvPr>
          <p:cNvSpPr/>
          <p:nvPr/>
        </p:nvSpPr>
        <p:spPr>
          <a:xfrm>
            <a:off x="7020272" y="4633392"/>
            <a:ext cx="216024" cy="626586"/>
          </a:xfrm>
          <a:prstGeom prst="curved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71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="" xmlns:a16="http://schemas.microsoft.com/office/drawing/2014/main" id="{ADAE94D8-9AE9-4CA5-93AA-CA8B2D48888E}"/>
              </a:ext>
            </a:extLst>
          </p:cNvPr>
          <p:cNvSpPr/>
          <p:nvPr/>
        </p:nvSpPr>
        <p:spPr>
          <a:xfrm>
            <a:off x="3419872" y="2229903"/>
            <a:ext cx="3528392" cy="172819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TOCOMPLEX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CF13EAE5-2BA0-4464-A19E-44880F2C76B2}"/>
              </a:ext>
            </a:extLst>
          </p:cNvPr>
          <p:cNvSpPr/>
          <p:nvPr/>
        </p:nvSpPr>
        <p:spPr>
          <a:xfrm>
            <a:off x="827584" y="980728"/>
            <a:ext cx="1404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timitotică</a:t>
            </a:r>
            <a:endParaRPr lang="ro-RO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0B3961E6-E3EE-4206-9C46-DF0FEF4EF4E0}"/>
              </a:ext>
            </a:extLst>
          </p:cNvPr>
          <p:cNvSpPr/>
          <p:nvPr/>
        </p:nvSpPr>
        <p:spPr>
          <a:xfrm>
            <a:off x="891704" y="1628800"/>
            <a:ext cx="12650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algezică</a:t>
            </a:r>
            <a:endParaRPr lang="ro-RO" sz="2000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0050BB3-F335-4364-BA2E-5261A1562792}"/>
              </a:ext>
            </a:extLst>
          </p:cNvPr>
          <p:cNvSpPr/>
          <p:nvPr/>
        </p:nvSpPr>
        <p:spPr>
          <a:xfrm>
            <a:off x="827584" y="2276872"/>
            <a:ext cx="18598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tiinflamatoare</a:t>
            </a:r>
            <a:endParaRPr lang="ro-RO" sz="2000" dirty="0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D043F993-91CC-4146-B0E7-022595A6777E}"/>
              </a:ext>
            </a:extLst>
          </p:cNvPr>
          <p:cNvSpPr/>
          <p:nvPr/>
        </p:nvSpPr>
        <p:spPr>
          <a:xfrm>
            <a:off x="866056" y="3181091"/>
            <a:ext cx="1962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tihipertensiv</a:t>
            </a: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ă</a:t>
            </a:r>
            <a:endParaRPr lang="ro-RO" sz="2000" b="1" dirty="0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1908954-3D39-4DC3-81A7-11E4721AA20E}"/>
              </a:ext>
            </a:extLst>
          </p:cNvPr>
          <p:cNvSpPr/>
          <p:nvPr/>
        </p:nvSpPr>
        <p:spPr>
          <a:xfrm>
            <a:off x="5868144" y="4365104"/>
            <a:ext cx="1604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rcinoame</a:t>
            </a:r>
            <a:endParaRPr lang="ro-RO" sz="2000" dirty="0"/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4AD05771-A23B-4474-92D3-ED521B165A2D}"/>
              </a:ext>
            </a:extLst>
          </p:cNvPr>
          <p:cNvSpPr/>
          <p:nvPr/>
        </p:nvSpPr>
        <p:spPr>
          <a:xfrm>
            <a:off x="5512277" y="4972526"/>
            <a:ext cx="21515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fecţiuni reumatice</a:t>
            </a:r>
            <a:endParaRPr lang="ro-RO" sz="2000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93984ADA-76B0-40B2-9D45-26E86F9806C7}"/>
              </a:ext>
            </a:extLst>
          </p:cNvPr>
          <p:cNvSpPr/>
          <p:nvPr/>
        </p:nvSpPr>
        <p:spPr>
          <a:xfrm>
            <a:off x="5268620" y="5670540"/>
            <a:ext cx="26949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pertensiune arterială</a:t>
            </a:r>
            <a:endParaRPr lang="ro-RO" sz="2000" dirty="0"/>
          </a:p>
        </p:txBody>
      </p:sp>
      <p:sp>
        <p:nvSpPr>
          <p:cNvPr id="10" name="Arrow: Down 9">
            <a:extLst>
              <a:ext uri="{FF2B5EF4-FFF2-40B4-BE49-F238E27FC236}">
                <a16:creationId xmlns="" xmlns:a16="http://schemas.microsoft.com/office/drawing/2014/main" id="{02B5DB4F-F762-481A-9AAD-726D39559DD7}"/>
              </a:ext>
            </a:extLst>
          </p:cNvPr>
          <p:cNvSpPr/>
          <p:nvPr/>
        </p:nvSpPr>
        <p:spPr>
          <a:xfrm>
            <a:off x="1691680" y="3717032"/>
            <a:ext cx="144016" cy="12554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6C14B55B-7038-481F-9607-984ABAEFF2B3}"/>
              </a:ext>
            </a:extLst>
          </p:cNvPr>
          <p:cNvSpPr/>
          <p:nvPr/>
        </p:nvSpPr>
        <p:spPr>
          <a:xfrm>
            <a:off x="1066432" y="5108357"/>
            <a:ext cx="16209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asodilatator</a:t>
            </a:r>
            <a:endParaRPr lang="ro-RO" sz="2000" dirty="0"/>
          </a:p>
        </p:txBody>
      </p:sp>
    </p:spTree>
    <p:extLst>
      <p:ext uri="{BB962C8B-B14F-4D97-AF65-F5344CB8AC3E}">
        <p14:creationId xmlns:p14="http://schemas.microsoft.com/office/powerpoint/2010/main" val="89824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8938" y="214313"/>
            <a:ext cx="3214687" cy="92868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FEAE SEME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ffea</a:t>
            </a:r>
            <a:r>
              <a:rPr lang="ro-RO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rabica</a:t>
            </a:r>
            <a:r>
              <a:rPr lang="ro-RO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2291" name="Picture 2" descr="C:\Users\Ligia\Desktop\alk imidazolici ;i purinici\cafea\CoffeaArabica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85750"/>
            <a:ext cx="171450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 descr="C:\Users\Ligia\Desktop\alk imidazolici ;i purinici\cafea\green-coffee-arabica-coffee[1]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5" r="14632" b="12129"/>
          <a:stretch/>
        </p:blipFill>
        <p:spPr bwMode="auto">
          <a:xfrm>
            <a:off x="6660232" y="3592154"/>
            <a:ext cx="2048684" cy="178106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2" descr="C:\Users\Ligia\Desktop\alk imidazolici ;i purinici\cafea\cofeae semen 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4" y="3429010"/>
            <a:ext cx="2189162" cy="142875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" descr="C:\Users\Ligia\Desktop\alk imidazolici ;i purinici\cafea\Guatemala-culegatoare-de-cafea[1]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57" r="11704"/>
          <a:stretch>
            <a:fillRect/>
          </a:stretch>
        </p:blipFill>
        <p:spPr bwMode="auto">
          <a:xfrm>
            <a:off x="6786578" y="928670"/>
            <a:ext cx="1857388" cy="1934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Box 7"/>
          <p:cNvSpPr txBox="1">
            <a:spLocks noChangeArrowheads="1"/>
          </p:cNvSpPr>
          <p:nvPr/>
        </p:nvSpPr>
        <p:spPr bwMode="auto">
          <a:xfrm>
            <a:off x="2143125" y="1285875"/>
            <a:ext cx="464343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ro-RO" altLang="en-US" sz="2000" b="1" dirty="0">
                <a:latin typeface="Times New Roman" pitchFamily="18" charset="0"/>
                <a:cs typeface="Times New Roman" pitchFamily="18" charset="0"/>
              </a:rPr>
              <a:t>Obţinere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: recoltare  fructe → selectare → separare seminţe → </a:t>
            </a:r>
            <a:r>
              <a:rPr lang="ro-RO" altLang="en-US" sz="20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fermentare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 → spălare → uscare → decorticare → sortare, selecţionare → </a:t>
            </a:r>
            <a:r>
              <a:rPr lang="ro-RO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cesare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 → </a:t>
            </a:r>
            <a:r>
              <a:rPr lang="ro-RO" altLang="en-US" sz="2000" b="1" dirty="0">
                <a:latin typeface="Times New Roman" pitchFamily="18" charset="0"/>
                <a:cs typeface="Times New Roman" pitchFamily="18" charset="0"/>
              </a:rPr>
              <a:t>cafea ,,prăjită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ro-RO" altLang="en-US" sz="2000" b="1" dirty="0">
                <a:latin typeface="Times New Roman" pitchFamily="18" charset="0"/>
                <a:cs typeface="Times New Roman" pitchFamily="18" charset="0"/>
              </a:rPr>
              <a:t>, solubilă, decofeinizată 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etc.</a:t>
            </a:r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1602660598"/>
              </p:ext>
            </p:extLst>
          </p:nvPr>
        </p:nvGraphicFramePr>
        <p:xfrm>
          <a:off x="1357290" y="3286124"/>
          <a:ext cx="5715040" cy="31432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  <p:extLst>
      <p:ext uri="{BB962C8B-B14F-4D97-AF65-F5344CB8AC3E}">
        <p14:creationId xmlns:p14="http://schemas.microsoft.com/office/powerpoint/2010/main" val="353687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0" name="Picture 2" descr="Imagini pentru vasc, medicamente">
            <a:extLst>
              <a:ext uri="{FF2B5EF4-FFF2-40B4-BE49-F238E27FC236}">
                <a16:creationId xmlns="" xmlns:a16="http://schemas.microsoft.com/office/drawing/2014/main" id="{23BAD4D2-FE6C-44DE-A640-2C4D75DC35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76672"/>
            <a:ext cx="3602557" cy="2204765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B0A27C4D-98F3-4DA2-9FEF-15C778B7FE63}"/>
              </a:ext>
            </a:extLst>
          </p:cNvPr>
          <p:cNvSpPr/>
          <p:nvPr/>
        </p:nvSpPr>
        <p:spPr>
          <a:xfrm>
            <a:off x="683568" y="2924944"/>
            <a:ext cx="18405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-5 linguriţe pv </a:t>
            </a:r>
            <a:endParaRPr lang="ro-RO" sz="2000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53421D5C-1B3C-4FF2-A49E-F03D7FE938FF}"/>
              </a:ext>
            </a:extLst>
          </p:cNvPr>
          <p:cNvSpPr/>
          <p:nvPr/>
        </p:nvSpPr>
        <p:spPr>
          <a:xfrm>
            <a:off x="755576" y="4005064"/>
            <a:ext cx="13998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50 mL apă</a:t>
            </a:r>
            <a:endParaRPr lang="ro-RO" sz="2000" dirty="0"/>
          </a:p>
        </p:txBody>
      </p:sp>
      <p:sp>
        <p:nvSpPr>
          <p:cNvPr id="6" name="Arrow: Curved Down 5">
            <a:extLst>
              <a:ext uri="{FF2B5EF4-FFF2-40B4-BE49-F238E27FC236}">
                <a16:creationId xmlns="" xmlns:a16="http://schemas.microsoft.com/office/drawing/2014/main" id="{0826653C-0AFA-45C9-916A-488CC0688B30}"/>
              </a:ext>
            </a:extLst>
          </p:cNvPr>
          <p:cNvSpPr/>
          <p:nvPr/>
        </p:nvSpPr>
        <p:spPr>
          <a:xfrm>
            <a:off x="1259632" y="3325054"/>
            <a:ext cx="288032" cy="680010"/>
          </a:xfrm>
          <a:prstGeom prst="curved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B0CEC176-52CE-42F0-958E-4A39119712B9}"/>
              </a:ext>
            </a:extLst>
          </p:cNvPr>
          <p:cNvSpPr/>
          <p:nvPr/>
        </p:nvSpPr>
        <p:spPr>
          <a:xfrm>
            <a:off x="650878" y="5085184"/>
            <a:ext cx="113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nfuzare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ro-RO" dirty="0"/>
          </a:p>
        </p:txBody>
      </p:sp>
      <p:sp>
        <p:nvSpPr>
          <p:cNvPr id="10" name="Arrow: Curved Down 9">
            <a:extLst>
              <a:ext uri="{FF2B5EF4-FFF2-40B4-BE49-F238E27FC236}">
                <a16:creationId xmlns="" xmlns:a16="http://schemas.microsoft.com/office/drawing/2014/main" id="{D14419A0-E526-4903-95EA-02D10A883FF6}"/>
              </a:ext>
            </a:extLst>
          </p:cNvPr>
          <p:cNvSpPr/>
          <p:nvPr/>
        </p:nvSpPr>
        <p:spPr>
          <a:xfrm>
            <a:off x="1143969" y="4405174"/>
            <a:ext cx="288032" cy="680010"/>
          </a:xfrm>
          <a:prstGeom prst="curved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8B939183-1BDB-472D-8F96-C5B8BE14CBB2}"/>
              </a:ext>
            </a:extLst>
          </p:cNvPr>
          <p:cNvCxnSpPr>
            <a:stCxn id="7" idx="3"/>
          </p:cNvCxnSpPr>
          <p:nvPr/>
        </p:nvCxnSpPr>
        <p:spPr>
          <a:xfrm>
            <a:off x="1789331" y="5285239"/>
            <a:ext cx="127050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5DCEDC1E-9415-44A7-B70E-74FB64F8BF02}"/>
              </a:ext>
            </a:extLst>
          </p:cNvPr>
          <p:cNvSpPr/>
          <p:nvPr/>
        </p:nvSpPr>
        <p:spPr>
          <a:xfrm>
            <a:off x="3128120" y="5085184"/>
            <a:ext cx="23535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cerare de 8-12 ore</a:t>
            </a:r>
            <a:endParaRPr lang="ro-RO" sz="2000" dirty="0"/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070E6488-C9B7-44C2-803E-1AC04160888F}"/>
              </a:ext>
            </a:extLst>
          </p:cNvPr>
          <p:cNvSpPr/>
          <p:nvPr/>
        </p:nvSpPr>
        <p:spPr>
          <a:xfrm>
            <a:off x="3780907" y="3028890"/>
            <a:ext cx="17283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uă căni pe zi</a:t>
            </a:r>
            <a:endParaRPr lang="ro-RO" sz="2000" dirty="0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05653FC3-357E-4B1D-AD0B-AD22BDB7CBBD}"/>
              </a:ext>
            </a:extLst>
          </p:cNvPr>
          <p:cNvSpPr/>
          <p:nvPr/>
        </p:nvSpPr>
        <p:spPr>
          <a:xfrm>
            <a:off x="3223265" y="3967197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fectul hipotensiv se instalează după un tratament de maxim trei săptămâni</a:t>
            </a:r>
            <a:endParaRPr lang="ro-RO" sz="2000" dirty="0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973C8A7D-92E6-4FCE-9F6A-92587F1BC316}"/>
              </a:ext>
            </a:extLst>
          </p:cNvPr>
          <p:cNvSpPr/>
          <p:nvPr/>
        </p:nvSpPr>
        <p:spPr>
          <a:xfrm>
            <a:off x="34567" y="107340"/>
            <a:ext cx="39134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trol periodic tensiune arterială</a:t>
            </a:r>
            <a:endParaRPr lang="ro-RO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6" name="Picture 2" descr="Imagini pentru vasc, medicamente">
            <a:extLst>
              <a:ext uri="{FF2B5EF4-FFF2-40B4-BE49-F238E27FC236}">
                <a16:creationId xmlns="" xmlns:a16="http://schemas.microsoft.com/office/drawing/2014/main" id="{F8B7EEAC-8C29-42EF-89BD-85536A65DF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8680"/>
            <a:ext cx="2353444" cy="235344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4" descr="Imagini pentru vasc, medicamente">
            <a:extLst>
              <a:ext uri="{FF2B5EF4-FFF2-40B4-BE49-F238E27FC236}">
                <a16:creationId xmlns="" xmlns:a16="http://schemas.microsoft.com/office/drawing/2014/main" id="{537F6A59-D91E-4D32-A94B-CAC645EBA72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pic>
        <p:nvPicPr>
          <p:cNvPr id="216070" name="Picture 6" descr="Imagini pentru vasc, medicamente">
            <a:extLst>
              <a:ext uri="{FF2B5EF4-FFF2-40B4-BE49-F238E27FC236}">
                <a16:creationId xmlns="" xmlns:a16="http://schemas.microsoft.com/office/drawing/2014/main" id="{A90C9BC7-7894-4F0E-A04D-ED45570BB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960" y="753294"/>
            <a:ext cx="1944216" cy="194421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6072" name="Picture 8" descr="Imagini pentru vasc, medicamente">
            <a:extLst>
              <a:ext uri="{FF2B5EF4-FFF2-40B4-BE49-F238E27FC236}">
                <a16:creationId xmlns="" xmlns:a16="http://schemas.microsoft.com/office/drawing/2014/main" id="{98BAF429-930C-43FA-AFC3-89D464B5C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149" y="3865609"/>
            <a:ext cx="1238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6074" name="Picture 10" descr="Imagini pentru vasc, medicamente">
            <a:extLst>
              <a:ext uri="{FF2B5EF4-FFF2-40B4-BE49-F238E27FC236}">
                <a16:creationId xmlns="" xmlns:a16="http://schemas.microsoft.com/office/drawing/2014/main" id="{CCCB0DAE-2293-4BC3-966B-ACB6EE1FF3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685828"/>
            <a:ext cx="2353444" cy="235344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6076" name="Picture 12" descr="Imagini pentru vasc, medicamente">
            <a:extLst>
              <a:ext uri="{FF2B5EF4-FFF2-40B4-BE49-F238E27FC236}">
                <a16:creationId xmlns="" xmlns:a16="http://schemas.microsoft.com/office/drawing/2014/main" id="{B6815937-A352-4384-9C62-5B45F0F4F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792" y="1041082"/>
            <a:ext cx="1815841" cy="223551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6078" name="Picture 14" descr="Imagini pentru vasc, medicamente">
            <a:extLst>
              <a:ext uri="{FF2B5EF4-FFF2-40B4-BE49-F238E27FC236}">
                <a16:creationId xmlns="" xmlns:a16="http://schemas.microsoft.com/office/drawing/2014/main" id="{2DF80F24-DA72-4405-97DF-B5CA2876D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285" y="3665562"/>
            <a:ext cx="2571750" cy="257175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>
            <a:extLst>
              <a:ext uri="{FF2B5EF4-FFF2-40B4-BE49-F238E27FC236}">
                <a16:creationId xmlns="" xmlns:a16="http://schemas.microsoft.com/office/drawing/2014/main" id="{2E8D525E-673B-4752-A84C-012A3E82940D}"/>
              </a:ext>
            </a:extLst>
          </p:cNvPr>
          <p:cNvCxnSpPr/>
          <p:nvPr/>
        </p:nvCxnSpPr>
        <p:spPr>
          <a:xfrm>
            <a:off x="5868144" y="332656"/>
            <a:ext cx="0" cy="294394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7DC4A69A-DC32-4F83-93BA-8D149D40847F}"/>
              </a:ext>
            </a:extLst>
          </p:cNvPr>
          <p:cNvCxnSpPr/>
          <p:nvPr/>
        </p:nvCxnSpPr>
        <p:spPr>
          <a:xfrm>
            <a:off x="5868144" y="3276600"/>
            <a:ext cx="273630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12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 descr="http://www.apo-rot.de/shop/products.all/P272311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692696"/>
            <a:ext cx="3810000" cy="17145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143000" y="5489268"/>
            <a:ext cx="6858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ondiţionează extractul apos obţinut din produsul vegetal proaspăt, supus unui proces de fermentare controlată</a:t>
            </a:r>
          </a:p>
        </p:txBody>
      </p:sp>
      <p:pic>
        <p:nvPicPr>
          <p:cNvPr id="182276" name="Picture 4" descr="http://www.hvmc.info/images/iscador_we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" y="922412"/>
            <a:ext cx="4721901" cy="3429000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4721901" y="3645024"/>
            <a:ext cx="4414784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ladii tumorale maligne și benigne.</a:t>
            </a:r>
            <a:b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o-R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ilaxia recidivelor tumora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96344" y="1064930"/>
            <a:ext cx="58681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onţin extract nefermentat preparat din produsul vegetal proaspăt şi diluat corespunzător</a:t>
            </a:r>
          </a:p>
        </p:txBody>
      </p:sp>
      <p:pic>
        <p:nvPicPr>
          <p:cNvPr id="181252" name="Picture 4" descr="http://www.kodc.or.kr/medimage/helixo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9100" y="1772816"/>
            <a:ext cx="6517156" cy="3384376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2304256" y="4654877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onţine extract apos nefermentat obţinut din produsul vegetal proaspăt</a:t>
            </a:r>
          </a:p>
        </p:txBody>
      </p:sp>
      <p:pic>
        <p:nvPicPr>
          <p:cNvPr id="198658" name="Picture 2" descr="http://images.medpex.de/medias/3bj5grk5LhV27DeVnFIVka-3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0601" y="1750012"/>
            <a:ext cx="2753399" cy="2753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76464" y="5214099"/>
            <a:ext cx="4572000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/>
            <a:r>
              <a:rPr lang="ro-RO" dirty="0"/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YSOREL,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condiţionează extractul apos obţinut din vâscul de brad, măr şi pin</a:t>
            </a:r>
          </a:p>
        </p:txBody>
      </p:sp>
      <p:pic>
        <p:nvPicPr>
          <p:cNvPr id="180226" name="Picture 2" descr="http://img.apodiscounter.de/images/product_images/popup_images/38457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476672"/>
            <a:ext cx="3810000" cy="38100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4248472" y="1484784"/>
            <a:ext cx="4572000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/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singurul preparat standardizat obţinut din vâsc, conţine un extract apos nefermentat standardizat la 50-70 ng lectină ML I/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Rectangle 1"/>
          <p:cNvSpPr>
            <a:spLocks noChangeArrowheads="1"/>
          </p:cNvSpPr>
          <p:nvPr/>
        </p:nvSpPr>
        <p:spPr bwMode="auto">
          <a:xfrm>
            <a:off x="0" y="326313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NZIME VEGETALE ŞI ANIMALE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496" y="836712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papaina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şi 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chimopapaina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, extrase din latexul de </a:t>
            </a:r>
            <a:r>
              <a:rPr lang="ro-RO" sz="2000" i="1" dirty="0">
                <a:latin typeface="Times New Roman" pitchFamily="18" charset="0"/>
                <a:cs typeface="Times New Roman" pitchFamily="18" charset="0"/>
              </a:rPr>
              <a:t>Carica papaya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(papayer);  enzime digestive de substituţie, întrebuinţate în tratamentul insuficienţei pancreatice şi al dispepsiilor</a:t>
            </a:r>
          </a:p>
        </p:txBody>
      </p:sp>
      <p:pic>
        <p:nvPicPr>
          <p:cNvPr id="193539" name="Picture 3" descr="http://4.bp.blogspot.com/-QMIzbf5FIes/TjFkga9u93I/AAAAAAAADLw/iYXkbroQ9g4/s1600/Papay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764704"/>
            <a:ext cx="3657600" cy="2857500"/>
          </a:xfrm>
          <a:prstGeom prst="rect">
            <a:avLst/>
          </a:prstGeom>
          <a:noFill/>
        </p:spPr>
      </p:pic>
      <p:pic>
        <p:nvPicPr>
          <p:cNvPr id="193541" name="Picture 5" descr="http://www.icitta.it/public/5458/67542554405345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780928"/>
            <a:ext cx="2628900" cy="3333750"/>
          </a:xfrm>
          <a:prstGeom prst="rect">
            <a:avLst/>
          </a:prstGeom>
          <a:noFill/>
        </p:spPr>
      </p:pic>
      <p:pic>
        <p:nvPicPr>
          <p:cNvPr id="193545" name="Picture 9" descr="Cosm enzime (10 drajeuri) cosmophar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8136" y="4272136"/>
            <a:ext cx="2585864" cy="2585864"/>
          </a:xfrm>
          <a:prstGeom prst="rect">
            <a:avLst/>
          </a:prstGeom>
          <a:noFill/>
        </p:spPr>
      </p:pic>
      <p:pic>
        <p:nvPicPr>
          <p:cNvPr id="8" name="Picture 7" descr="Enzirem  20 comprimat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3429000"/>
            <a:ext cx="4267200" cy="175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836712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bromelina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, izolată din tulpinile şi fructele de </a:t>
            </a:r>
            <a:r>
              <a:rPr lang="ro-RO" sz="2000" i="1" dirty="0">
                <a:latin typeface="Times New Roman" pitchFamily="18" charset="0"/>
                <a:cs typeface="Times New Roman" pitchFamily="18" charset="0"/>
              </a:rPr>
              <a:t>Ananas comosus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(ananas); enzime digestive de substituţie, întrebuinţate în tratamentul insuficienţei pancreatice şi al dispepsiilor</a:t>
            </a:r>
          </a:p>
        </p:txBody>
      </p:sp>
      <p:pic>
        <p:nvPicPr>
          <p:cNvPr id="192514" name="Picture 2" descr="http://www.gazetabt.ro/wp-content/uploads/2012/03/anana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188640"/>
            <a:ext cx="3817268" cy="2709029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35496" y="3873822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ficina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, extrasă din latexul lujerilor de </a:t>
            </a:r>
            <a:r>
              <a:rPr lang="ro-RO" sz="2000" i="1" dirty="0">
                <a:latin typeface="Times New Roman" pitchFamily="18" charset="0"/>
                <a:cs typeface="Times New Roman" pitchFamily="18" charset="0"/>
              </a:rPr>
              <a:t>Ficus carica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(smochin); prezintă acţiune proteolitică şi antiinflamatoare</a:t>
            </a:r>
          </a:p>
        </p:txBody>
      </p:sp>
      <p:pic>
        <p:nvPicPr>
          <p:cNvPr id="192516" name="Picture 4" descr="http://www.agrofm.ro/wp-content/uploads/2011/11/Smochin-Ficus-carica-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3789040"/>
            <a:ext cx="4137803" cy="2873474"/>
          </a:xfrm>
          <a:prstGeom prst="rect">
            <a:avLst/>
          </a:prstGeom>
          <a:noFill/>
        </p:spPr>
      </p:pic>
      <p:pic>
        <p:nvPicPr>
          <p:cNvPr id="199682" name="Picture 2" descr="Image result for bromelain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496" y="2141746"/>
            <a:ext cx="1640723" cy="1640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9684" name="Picture 4" descr="Image result for bromelain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009" y="188640"/>
            <a:ext cx="1485712" cy="1485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1" name="Picture 3" descr="http://3.bp.blogspot.com/_VnCZ69tmYso/TSiKcJMsEKI/AAAAAAAAAr0/z7aH7-Matg0/s400/sacul_cu_venin_si_acu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0152" y="476672"/>
            <a:ext cx="2162175" cy="1695451"/>
          </a:xfrm>
          <a:prstGeom prst="rect">
            <a:avLst/>
          </a:prstGeom>
          <a:noFill/>
        </p:spPr>
      </p:pic>
      <p:pic>
        <p:nvPicPr>
          <p:cNvPr id="191493" name="Picture 5" descr="http://sanatate.bzi.ro/public/upload/photos/0/albin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780928"/>
            <a:ext cx="5134201" cy="3816424"/>
          </a:xfrm>
          <a:prstGeom prst="rect">
            <a:avLst/>
          </a:prstGeom>
          <a:noFill/>
        </p:spPr>
      </p:pic>
      <p:pic>
        <p:nvPicPr>
          <p:cNvPr id="191495" name="Picture 7" descr="http://www.flux.md/sys/upload/image/23.07.2008/p4/apiculto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60232" y="4581128"/>
            <a:ext cx="1503040" cy="1991528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67544" y="367496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enin de albină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cu acţiune analgezică, anticoagulantă, antiinflamatoare, se întrebuinţează în afecţiuni reumatismale, nevralgii intercostale, faciale, contracturi musculare; </a:t>
            </a:r>
            <a:endParaRPr lang="ro-RO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1497" name="Picture 9" descr="https://comenzi.farmaciatei.ro/images/products/comenzi.farmaciatei.ro/-concatproductsimage-1275653846_IMG_583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2564904"/>
            <a:ext cx="4267200" cy="12668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5536" y="281576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eninul de șarpe</a:t>
            </a:r>
            <a:r>
              <a:rPr lang="ro-RO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cu acţiune analgezică, antiinflamatoare şi anticoagulantă, se întrebuinţează în artrite, artroze, afecţiuni circulatorii periferice; preparate farmecutice </a:t>
            </a:r>
          </a:p>
        </p:txBody>
      </p:sp>
      <p:pic>
        <p:nvPicPr>
          <p:cNvPr id="190466" name="Picture 2" descr="http://oradedolj.oradestiri.ro/wp-content/uploads/2011/07/1310040007venin-sarp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188640"/>
            <a:ext cx="3810000" cy="2400301"/>
          </a:xfrm>
          <a:prstGeom prst="rect">
            <a:avLst/>
          </a:prstGeom>
          <a:noFill/>
        </p:spPr>
      </p:pic>
      <p:pic>
        <p:nvPicPr>
          <p:cNvPr id="190468" name="Picture 4" descr="http://storage0.dms.mpinteractiv.ro/media/401/721/9147/3702132/3/venin.jpg?width=210&amp;height=24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9048" y="2064164"/>
            <a:ext cx="2000250" cy="2286001"/>
          </a:xfrm>
          <a:prstGeom prst="rect">
            <a:avLst/>
          </a:prstGeom>
          <a:noFill/>
        </p:spPr>
      </p:pic>
      <p:pic>
        <p:nvPicPr>
          <p:cNvPr id="190470" name="Picture 6" descr="http://www.zooland.ro/_files/Image/articole/contextual2/veninulcolti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04664"/>
            <a:ext cx="2857500" cy="2190750"/>
          </a:xfrm>
          <a:prstGeom prst="rect">
            <a:avLst/>
          </a:prstGeom>
          <a:noFill/>
        </p:spPr>
      </p:pic>
      <p:pic>
        <p:nvPicPr>
          <p:cNvPr id="190472" name="Picture 8" descr="http://www.eljotfarm.pl/images/produkty/viprosal_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411" y="4293096"/>
            <a:ext cx="5048250" cy="2362200"/>
          </a:xfrm>
          <a:prstGeom prst="rect">
            <a:avLst/>
          </a:prstGeom>
          <a:noFill/>
        </p:spPr>
      </p:pic>
      <p:pic>
        <p:nvPicPr>
          <p:cNvPr id="200706" name="Picture 2" descr="Image result for venin de sarp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298" y="4403040"/>
            <a:ext cx="333375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Rectangle 1"/>
          <p:cNvSpPr>
            <a:spLocks noChangeArrowheads="1"/>
          </p:cNvSpPr>
          <p:nvPr/>
        </p:nvSpPr>
        <p:spPr bwMode="auto">
          <a:xfrm>
            <a:off x="0" y="2708920"/>
            <a:ext cx="9144000" cy="19389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peroxid-dismutaza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SOD), are proprietăţi antiinflamatoare prin inactivarea radicalilor liberi (antioxidant), se întâlneşte în </a:t>
            </a:r>
            <a:r>
              <a:rPr kumimoji="0" lang="ro-RO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rdei vulgare  fructus et herba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orz);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milaza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prezentă în salivă) hidrolizează amidonul până la diholozide;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actaza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prezentă în lapte) hidrolizează lactoza în glucoză şi galactoză;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teazele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cindează proteinele în aminoacizii constitutivi; au rol în digestia proteinelor, stimulează epitelizarea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301636" y="841403"/>
            <a:ext cx="2071702" cy="914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imulentă SNC</a:t>
            </a:r>
          </a:p>
        </p:txBody>
      </p:sp>
      <p:sp>
        <p:nvSpPr>
          <p:cNvPr id="5" name="Flowchart: Merge 4"/>
          <p:cNvSpPr/>
          <p:nvPr/>
        </p:nvSpPr>
        <p:spPr>
          <a:xfrm>
            <a:off x="714348" y="2354585"/>
            <a:ext cx="142875" cy="714375"/>
          </a:xfrm>
          <a:prstGeom prst="flowChartMerg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o-RO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714348" y="3142109"/>
            <a:ext cx="142875" cy="14287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o-RO"/>
          </a:p>
        </p:txBody>
      </p:sp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1142977" y="2071688"/>
            <a:ext cx="414340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ro-RO" altLang="en-US" sz="1800" dirty="0"/>
              <a:t> </a:t>
            </a:r>
            <a:r>
              <a:rPr lang="ro-RO" altLang="en-US" sz="2000" b="1" dirty="0">
                <a:latin typeface="Times New Roman" pitchFamily="18" charset="0"/>
                <a:cs typeface="Times New Roman" pitchFamily="18" charset="0"/>
              </a:rPr>
              <a:t>Consumul excesiv 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de cafea → agitaţie, nelinişte, tremor, insomie, palpitaţii, vomă, diaree, dureri de cap.</a:t>
            </a:r>
          </a:p>
          <a:p>
            <a:endParaRPr lang="ro-RO" alt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 Cafeaua poate conduce la dependenţă psihică (</a:t>
            </a:r>
            <a:r>
              <a:rPr lang="ro-RO" altLang="en-US" sz="2000" b="1" dirty="0">
                <a:latin typeface="Times New Roman" pitchFamily="18" charset="0"/>
                <a:cs typeface="Times New Roman" pitchFamily="18" charset="0"/>
              </a:rPr>
              <a:t>cafeism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endParaRPr lang="ro-RO" alt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altLang="en-US" sz="2000" b="1" dirty="0">
                <a:latin typeface="Times New Roman" pitchFamily="18" charset="0"/>
                <a:cs typeface="Times New Roman" pitchFamily="18" charset="0"/>
              </a:rPr>
              <a:t>Precauţii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: gravide şi mame care alăptează.</a:t>
            </a:r>
          </a:p>
        </p:txBody>
      </p:sp>
      <p:pic>
        <p:nvPicPr>
          <p:cNvPr id="13318" name="Picture 1" descr="C:\Users\Ligia\Desktop\alk imidazolici ;i purinici\alaptare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4738" y="4759591"/>
            <a:ext cx="1144141" cy="17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2" descr="C:\Users\Ligia\Desktop\alk imidazolici ;i purinici\gravida 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7745" y="4995894"/>
            <a:ext cx="1690684" cy="150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 rot="16200000" flipH="1">
            <a:off x="3648881" y="5009615"/>
            <a:ext cx="1857372" cy="135732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3613152" y="5067579"/>
            <a:ext cx="1643077" cy="107157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142977" y="5076905"/>
            <a:ext cx="2214558" cy="10001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1288993" y="5157907"/>
            <a:ext cx="1643074" cy="10001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4433" name="Picture 1" descr="C:\Documents and Settings\Cerasela\Desktop\curs 12\LIPOSTOP-CAFEA-VERDE-30CPS.jpg"/>
          <p:cNvPicPr>
            <a:picLocks noChangeAspect="1" noChangeArrowheads="1"/>
          </p:cNvPicPr>
          <p:nvPr/>
        </p:nvPicPr>
        <p:blipFill>
          <a:blip r:embed="rId4"/>
          <a:srcRect l="20658" t="6445" r="20548" b="6552"/>
          <a:stretch>
            <a:fillRect/>
          </a:stretch>
        </p:blipFill>
        <p:spPr bwMode="auto">
          <a:xfrm>
            <a:off x="5580316" y="3720152"/>
            <a:ext cx="1811086" cy="2643206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286512" y="2708920"/>
            <a:ext cx="2023311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ro-RO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ră de slăbire</a:t>
            </a:r>
          </a:p>
          <a:p>
            <a:pPr marL="342900" indent="-342900">
              <a:buFontTx/>
              <a:buChar char="-"/>
            </a:pPr>
            <a:r>
              <a:rPr lang="ro-RO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lulită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7986" name="Picture 2" descr="Imagini pentru crema anticelulitica cafea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2" r="29068"/>
          <a:stretch/>
        </p:blipFill>
        <p:spPr bwMode="auto">
          <a:xfrm>
            <a:off x="7554180" y="3859092"/>
            <a:ext cx="991912" cy="2416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5295133" y="500042"/>
            <a:ext cx="69584" cy="557698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97988" name="Picture 4" descr="Imagini pentru crema anticelulitica cafe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759" y="385808"/>
            <a:ext cx="3089333" cy="2035079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719" y="172892"/>
            <a:ext cx="1806110" cy="196866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305079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1"/>
          <p:cNvSpPr>
            <a:spLocks noChangeArrowheads="1"/>
          </p:cNvSpPr>
          <p:nvPr/>
        </p:nvSpPr>
        <p:spPr bwMode="auto">
          <a:xfrm>
            <a:off x="0" y="260648"/>
            <a:ext cx="9144000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EPTIDE FARMACODINAMIC ACTIVE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nt substanţe care intervin în procesul coagulării (hirudina ca anticoagulant şi prostamin-sulfatul, ca factor antihemolitic). Peptidele, gelatina şi proteinele edulcorante fac parte din proteinele solubile, colagenul, keratina şi fibroina din proteinele insolubile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0" y="2070720"/>
            <a:ext cx="5220072" cy="13234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RUDO MEDICINALIS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pitoare</a:t>
            </a:r>
            <a:endParaRPr kumimoji="0" lang="ro-RO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liva conţine o polipetidă denumită </a:t>
            </a: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rudină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care este inhibitoare a trombinei</a:t>
            </a: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8964" name="Picture 4" descr="http://ard.bmj.com/content/60/10/986.1/F1.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2276872"/>
            <a:ext cx="2814500" cy="4213521"/>
          </a:xfrm>
          <a:prstGeom prst="rect">
            <a:avLst/>
          </a:prstGeom>
          <a:noFill/>
        </p:spPr>
      </p:pic>
      <p:pic>
        <p:nvPicPr>
          <p:cNvPr id="168966" name="Picture 6" descr="http://images02.olx.ro/ui/3/44/49/54713549_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3717032"/>
            <a:ext cx="3550500" cy="2664296"/>
          </a:xfrm>
          <a:prstGeom prst="rect">
            <a:avLst/>
          </a:prstGeom>
          <a:noFill/>
        </p:spPr>
      </p:pic>
      <p:pic>
        <p:nvPicPr>
          <p:cNvPr id="168968" name="Picture 8" descr="http://www.supereva.ro/Images/Upload/lip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3717032"/>
            <a:ext cx="1781175" cy="26860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1"/>
          <p:cNvSpPr>
            <a:spLocks noChangeArrowheads="1"/>
          </p:cNvSpPr>
          <p:nvPr/>
        </p:nvSpPr>
        <p:spPr bwMode="auto">
          <a:xfrm>
            <a:off x="0" y="627120"/>
            <a:ext cx="9144000" cy="224676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ELATINA 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prezintă proteina purificată, obţinută prin hidroliză acidă parţială (tipul A), hidroliză alcalină parţială (tipul B) sau hidroliză enzimatică a colagenului din  ţesuturi animale (inclusiv peşti şi păsări)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emoragii superficiale (favorizează coagularea sângelui, Gelaspon), mediu de cultură în microbiologie şi ca excipient în tehnica farmaceutică (agent de suspendare, încapsulare, filmare, liant în obţinerea unor forme farmaceutice)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7939" name="Picture 3" descr="http://cdn.ymed.ro/images/2011/09/Gelasp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4088" y="3212976"/>
            <a:ext cx="3333750" cy="3333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Rectangle 1"/>
          <p:cNvSpPr>
            <a:spLocks noChangeArrowheads="1"/>
          </p:cNvSpPr>
          <p:nvPr/>
        </p:nvSpPr>
        <p:spPr bwMode="auto">
          <a:xfrm>
            <a:off x="0" y="633944"/>
            <a:ext cx="9144000" cy="158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ILA COLLAGENIS RESORBILIA ASEPTICE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ire aseptice de colagen resorbabil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prezintă fibrele sterile de colagen obţinute din ţesutul conjunctiv, substanţa de bază din piele, cartilagii, tendoane, oase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irurgia ochiului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0" y="3509133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RDA RESORBABILIS STERILIS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tgut steril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prezintă firul steril resorbabil, aseptic, constituit din fibrele de colagen provenite din mucoasele intestinale ale mamiferelor (submucoasa intestinului subţire de ovine, seroasa intestinului de bovine)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aterial de sutură în intervenţiile chirurgicale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1"/>
          <p:cNvSpPr>
            <a:spLocks noChangeArrowheads="1"/>
          </p:cNvSpPr>
          <p:nvPr/>
        </p:nvSpPr>
        <p:spPr bwMode="auto">
          <a:xfrm>
            <a:off x="0" y="771136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ILA NON RESORBILIA STERILIA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ire sterile neresorbabile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nt fire de sutură care introduse în diferite cavităţi ale organismului nu sunt metabolizate de acesta. 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t fi de origine animală (</a:t>
            </a:r>
            <a:r>
              <a:rPr kumimoji="0" lang="ro-RO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ilum bombycis 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fir de mătase), vegetală (</a:t>
            </a:r>
            <a:r>
              <a:rPr kumimoji="0" lang="ro-RO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ilum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o-RO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ni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fir de in), metalică sau sintetică. 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Întrebuinţări: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aterial de sutură în intervenţiile chirurgicale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5891" name="Picture 3" descr="http://www.depescuit.ro/UserFiles/Image/vierme%20de%20matase%20-%20pup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3789040"/>
            <a:ext cx="3707904" cy="27809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1"/>
          <p:cNvSpPr>
            <a:spLocks noChangeArrowheads="1"/>
          </p:cNvSpPr>
          <p:nvPr/>
        </p:nvSpPr>
        <p:spPr bwMode="auto">
          <a:xfrm>
            <a:off x="0" y="-27384"/>
            <a:ext cx="9144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TEINE EDULCORANT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Datorită gustului dulce net superior zaharozei, proteinele edulcorante sunt întrebuinţate în industria alimentară, la îndulcirea băuturilor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Cele mai reprezentative proteine edulcorante sunt: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umatina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cu 100 mL soluţie 60% se pot îndulci 30 tone apă; se întrebuinţează ca îndulcitor bentru băuturi/cofetărie;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nellina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este de 2000 de ori mai dulce decât zaharina, prezintă însă o toxicitate marcantă;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ro-RO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iraculina</a:t>
            </a:r>
            <a:r>
              <a:rPr kumimoji="0" lang="ro-R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este insipidă, devine apoi dulce acrişoară; modifică percepţia numeroaselor arome, efectul persistă 2 ore; aplicaţii limitate.</a:t>
            </a:r>
            <a:endParaRPr kumimoji="0" lang="ro-RO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1730" name="Picture 2" descr="Image result for taumati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534000"/>
            <a:ext cx="3651976" cy="2245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971600" y="6156012"/>
            <a:ext cx="30059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i="1" dirty="0"/>
              <a:t>Thaumatococcus daniellii</a:t>
            </a:r>
            <a:endParaRPr lang="ro-RO" dirty="0"/>
          </a:p>
        </p:txBody>
      </p:sp>
      <p:pic>
        <p:nvPicPr>
          <p:cNvPr id="201732" name="Picture 4" descr="Image result for taumati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74530"/>
            <a:ext cx="4880927" cy="244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FB40C3F-176E-4E94-9745-DFBE26EF1FD3}"/>
              </a:ext>
            </a:extLst>
          </p:cNvPr>
          <p:cNvSpPr/>
          <p:nvPr/>
        </p:nvSpPr>
        <p:spPr>
          <a:xfrm>
            <a:off x="395536" y="3425701"/>
            <a:ext cx="27590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MINE BIOGENE</a:t>
            </a:r>
            <a:endParaRPr lang="ro-RO" sz="2400" dirty="0"/>
          </a:p>
        </p:txBody>
      </p:sp>
      <p:pic>
        <p:nvPicPr>
          <p:cNvPr id="219138" name="Picture 2" descr="Imagini pentru acetilcolina">
            <a:extLst>
              <a:ext uri="{FF2B5EF4-FFF2-40B4-BE49-F238E27FC236}">
                <a16:creationId xmlns="" xmlns:a16="http://schemas.microsoft.com/office/drawing/2014/main" id="{DE353383-DE73-4CC8-AB10-49F325CAB9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348880"/>
            <a:ext cx="342900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 descr="Imagini pentru cholina">
            <a:extLst>
              <a:ext uri="{FF2B5EF4-FFF2-40B4-BE49-F238E27FC236}">
                <a16:creationId xmlns="" xmlns:a16="http://schemas.microsoft.com/office/drawing/2014/main" id="{D932485C-F3D3-478F-B1E2-DA073DBD2D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o-RO"/>
          </a:p>
        </p:txBody>
      </p:sp>
      <p:pic>
        <p:nvPicPr>
          <p:cNvPr id="219142" name="Picture 6" descr="Imagini pentru cholina">
            <a:extLst>
              <a:ext uri="{FF2B5EF4-FFF2-40B4-BE49-F238E27FC236}">
                <a16:creationId xmlns="" xmlns:a16="http://schemas.microsoft.com/office/drawing/2014/main" id="{836AA2B5-B6F3-4F34-B8F7-D493861BF7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620688"/>
            <a:ext cx="3052749" cy="2213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9144" name="Picture 8" descr="Imagini pentru tiramina">
            <a:extLst>
              <a:ext uri="{FF2B5EF4-FFF2-40B4-BE49-F238E27FC236}">
                <a16:creationId xmlns="" xmlns:a16="http://schemas.microsoft.com/office/drawing/2014/main" id="{B4BAA626-6477-4A04-80FE-7F7057543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164" y="5085184"/>
            <a:ext cx="3128835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33F688C4-8AFD-4E73-B9E1-2D02ECCF0929}"/>
              </a:ext>
            </a:extLst>
          </p:cNvPr>
          <p:cNvSpPr/>
          <p:nvPr/>
        </p:nvSpPr>
        <p:spPr>
          <a:xfrm>
            <a:off x="3658675" y="5848350"/>
            <a:ext cx="1116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ramina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751839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499D22D-5241-46D3-97A5-88D7A283270B}"/>
              </a:ext>
            </a:extLst>
          </p:cNvPr>
          <p:cNvSpPr/>
          <p:nvPr/>
        </p:nvSpPr>
        <p:spPr>
          <a:xfrm>
            <a:off x="539552" y="620688"/>
            <a:ext cx="4176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ro-RO" sz="20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URSAE PASTORIS HERBA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0162" name="Picture 2" descr="Imagini pentru bursae pastoris herba">
            <a:extLst>
              <a:ext uri="{FF2B5EF4-FFF2-40B4-BE49-F238E27FC236}">
                <a16:creationId xmlns="" xmlns:a16="http://schemas.microsoft.com/office/drawing/2014/main" id="{8D8E16FC-4717-4E44-B2EA-D0124B92BE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60648"/>
            <a:ext cx="3955195" cy="2895203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FD7044D-3ACB-446C-949C-E29BF1AB817B}"/>
              </a:ext>
            </a:extLst>
          </p:cNvPr>
          <p:cNvSpPr/>
          <p:nvPr/>
        </p:nvSpPr>
        <p:spPr>
          <a:xfrm>
            <a:off x="341784" y="1674674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mine biogen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ponozide triterpenic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id clorogenic, fumaric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rivaţi flavonici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ni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ăruri de calciu, potasiu;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lipeptidă</a:t>
            </a:r>
            <a:endParaRPr lang="ro-RO" sz="2000" dirty="0"/>
          </a:p>
        </p:txBody>
      </p:sp>
      <p:sp>
        <p:nvSpPr>
          <p:cNvPr id="4" name="Arrow: Curved Down 3">
            <a:extLst>
              <a:ext uri="{FF2B5EF4-FFF2-40B4-BE49-F238E27FC236}">
                <a16:creationId xmlns="" xmlns:a16="http://schemas.microsoft.com/office/drawing/2014/main" id="{4EAE00F6-9E50-421B-913B-ECAC92771191}"/>
              </a:ext>
            </a:extLst>
          </p:cNvPr>
          <p:cNvSpPr/>
          <p:nvPr/>
        </p:nvSpPr>
        <p:spPr>
          <a:xfrm>
            <a:off x="3563888" y="2328550"/>
            <a:ext cx="792088" cy="2246769"/>
          </a:xfrm>
          <a:prstGeom prst="curved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44EDE56-F9E6-4C78-9605-35A89D949EFE}"/>
              </a:ext>
            </a:extLst>
          </p:cNvPr>
          <p:cNvSpPr/>
          <p:nvPr/>
        </p:nvSpPr>
        <p:spPr>
          <a:xfrm>
            <a:off x="539552" y="4658360"/>
            <a:ext cx="54543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soconstrictor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mostatic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tringent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erotonic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leaza tensiunea arteriala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uretic</a:t>
            </a:r>
            <a:endParaRPr lang="ro-R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9C94F28-E79D-49B4-8588-450D004E63BD}"/>
              </a:ext>
            </a:extLst>
          </p:cNvPr>
          <p:cNvSpPr/>
          <p:nvPr/>
        </p:nvSpPr>
        <p:spPr>
          <a:xfrm>
            <a:off x="4716016" y="3448417"/>
            <a:ext cx="4427984" cy="132343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moragii uterine</a:t>
            </a:r>
            <a:endParaRPr lang="ro-RO" sz="20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menoree</a:t>
            </a:r>
            <a:endParaRPr lang="ro-RO" sz="20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cluri menstruale abundente </a:t>
            </a:r>
            <a:endParaRPr lang="ro-RO" sz="20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lbur</a:t>
            </a: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it-IT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 de menopauz</a:t>
            </a: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endParaRPr lang="ro-R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A29AC68-E80B-4198-BECA-E4AF904D2B6A}"/>
              </a:ext>
            </a:extLst>
          </p:cNvPr>
          <p:cNvSpPr/>
          <p:nvPr/>
        </p:nvSpPr>
        <p:spPr>
          <a:xfrm>
            <a:off x="4343331" y="5702691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pertensiune, hipotensiune, ateroscleroz</a:t>
            </a: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it-IT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ânger</a:t>
            </a:r>
            <a:r>
              <a:rPr lang="ro-RO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it-IT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 nazale, diaree</a:t>
            </a:r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o-R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08778B6B-F288-4A26-B140-E8438144A45B}"/>
              </a:ext>
            </a:extLst>
          </p:cNvPr>
          <p:cNvSpPr/>
          <p:nvPr/>
        </p:nvSpPr>
        <p:spPr>
          <a:xfrm>
            <a:off x="755576" y="548680"/>
            <a:ext cx="62646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defRPr/>
            </a:pP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PHASEOLI FRUCTUS SINE SEMINIBUS</a:t>
            </a:r>
            <a:endParaRPr lang="ro-RO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3" descr="http://t3.gstatic.com/images?q=tbn:ANd9GcQGhdHI3GhfOWoYwEQFRIEkVSNirrLv18qWnjF_-DoM0Dw4LwkSCNLOUAXV">
            <a:extLst>
              <a:ext uri="{FF2B5EF4-FFF2-40B4-BE49-F238E27FC236}">
                <a16:creationId xmlns="" xmlns:a16="http://schemas.microsoft.com/office/drawing/2014/main" id="{0F2E6529-FC01-4C08-A22B-67B8FBEE9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32656"/>
            <a:ext cx="2510297" cy="208537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4">
            <a:extLst>
              <a:ext uri="{FF2B5EF4-FFF2-40B4-BE49-F238E27FC236}">
                <a16:creationId xmlns="" xmlns:a16="http://schemas.microsoft.com/office/drawing/2014/main" id="{B573ED17-507B-4103-B413-AF820C966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8243"/>
              </p:ext>
            </p:extLst>
          </p:nvPr>
        </p:nvGraphicFramePr>
        <p:xfrm>
          <a:off x="431229" y="1483867"/>
          <a:ext cx="4140772" cy="180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4" name="CS ChemDraw Drawing" r:id="rId4" imgW="2405983" imgH="1049772" progId="ChemDraw.Document.6.0">
                  <p:embed/>
                </p:oleObj>
              </mc:Choice>
              <mc:Fallback>
                <p:oleObj name="CS ChemDraw Drawing" r:id="rId4" imgW="2405983" imgH="1049772" progId="ChemDraw.Document.6.0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29" y="1483867"/>
                        <a:ext cx="4140772" cy="18024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="" xmlns:a16="http://schemas.microsoft.com/office/drawing/2014/main" id="{89D55FE3-5A8C-42D9-97A3-190CA3881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8837"/>
              </p:ext>
            </p:extLst>
          </p:nvPr>
        </p:nvGraphicFramePr>
        <p:xfrm>
          <a:off x="755576" y="3571727"/>
          <a:ext cx="2638797" cy="218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5" name="CS ChemDraw Drawing" r:id="rId6" imgW="1490074" imgH="1226578" progId="ChemDraw.Document.6.0">
                  <p:embed/>
                </p:oleObj>
              </mc:Choice>
              <mc:Fallback>
                <p:oleObj name="CS ChemDraw Drawing" r:id="rId6" imgW="1490074" imgH="1226578" progId="ChemDraw.Document.6.0">
                  <p:embed/>
                  <p:pic>
                    <p:nvPicPr>
                      <p:cNvPr id="163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71727"/>
                        <a:ext cx="2638797" cy="21800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E5201938-DB1C-458B-9047-DB8F8651954F}"/>
              </a:ext>
            </a:extLst>
          </p:cNvPr>
          <p:cNvSpPr/>
          <p:nvPr/>
        </p:nvSpPr>
        <p:spPr>
          <a:xfrm>
            <a:off x="3995936" y="2643651"/>
            <a:ext cx="4975795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diuretică (saponozide, alantoină şi flavone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hipoglicemiantă (arginină, săruri de crom, acid silicic, fibre – reduc absorbţia glucozei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fibrele reduc absorbţia lipidelor şi grăbesc tranzitul intestinal</a:t>
            </a:r>
            <a:endParaRPr lang="ro-RO" sz="2000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B9EC02A4-42DF-4EC5-AB4C-BEF384167EC4}"/>
              </a:ext>
            </a:extLst>
          </p:cNvPr>
          <p:cNvSpPr/>
          <p:nvPr/>
        </p:nvSpPr>
        <p:spPr>
          <a:xfrm>
            <a:off x="3963750" y="5050967"/>
            <a:ext cx="4572000" cy="10156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adjuvant în diabe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 cardiovasculare (edeme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ro-RO" sz="2000" dirty="0">
                <a:latin typeface="Times New Roman" pitchFamily="18" charset="0"/>
                <a:cs typeface="Times New Roman" pitchFamily="18" charset="0"/>
              </a:rPr>
              <a:t>renale (cistită, calculoză renală, nefrită</a:t>
            </a:r>
            <a:endParaRPr lang="ro-RO" sz="2000" dirty="0"/>
          </a:p>
        </p:txBody>
      </p:sp>
    </p:spTree>
    <p:extLst>
      <p:ext uri="{BB962C8B-B14F-4D97-AF65-F5344CB8AC3E}">
        <p14:creationId xmlns:p14="http://schemas.microsoft.com/office/powerpoint/2010/main" val="387066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2996952"/>
            <a:ext cx="7489825" cy="26776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ro-RO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rori metabolice</a:t>
            </a:r>
            <a:r>
              <a:rPr lang="it-IT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ro-RO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ro-RO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u sunt constituenţi ai proteinelor</a:t>
            </a:r>
            <a:r>
              <a:rPr lang="it-IT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ro-RO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ro-RO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torită izosteriei lor cu aminoacizii naturali, </a:t>
            </a:r>
            <a:r>
              <a:rPr lang="it-IT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terferă în biosinteza proteinelor</a:t>
            </a:r>
            <a:r>
              <a:rPr lang="it-IT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nefiind recunoscuţi de sistemele lor enzimatice; se formează proteine străine, nefuncţionale, iar biosinteza proteinelor normale este blocată; astfel, aceştia </a:t>
            </a:r>
            <a:r>
              <a:rPr lang="it-IT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cţionează ca antimetaboliţi</a:t>
            </a:r>
            <a:r>
              <a:rPr lang="it-IT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ro-RO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619672" y="1052736"/>
            <a:ext cx="4968552" cy="109425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sz="2400" b="1" dirty="0">
                <a:latin typeface="Times New Roman" pitchFamily="18" charset="0"/>
                <a:cs typeface="Times New Roman" pitchFamily="18" charset="0"/>
              </a:rPr>
              <a:t>AMINOACIZII ATIPICI</a:t>
            </a:r>
          </a:p>
        </p:txBody>
      </p:sp>
    </p:spTree>
    <p:extLst>
      <p:ext uri="{BB962C8B-B14F-4D97-AF65-F5344CB8AC3E}">
        <p14:creationId xmlns:p14="http://schemas.microsoft.com/office/powerpoint/2010/main" val="2949090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3" name="Rectangle 1"/>
          <p:cNvSpPr>
            <a:spLocks noChangeArrowheads="1"/>
          </p:cNvSpPr>
          <p:nvPr/>
        </p:nvSpPr>
        <p:spPr bwMode="auto">
          <a:xfrm>
            <a:off x="0" y="214084"/>
            <a:ext cx="9144000" cy="224676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just"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ro-RO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navalina</a:t>
            </a:r>
            <a:r>
              <a:rPr lang="it-IT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şi </a:t>
            </a:r>
            <a:r>
              <a:rPr lang="it-IT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moarginina</a:t>
            </a:r>
            <a:r>
              <a:rPr lang="it-IT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reprezintă forme de stocare a azotului, rezerve care se consumă în timpul germinaţiei;</a:t>
            </a:r>
            <a:endParaRPr lang="ro-RO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ro-RO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curbitina</a:t>
            </a:r>
            <a:r>
              <a:rPr lang="it-IT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din seminţele de dovleac (</a:t>
            </a:r>
            <a:r>
              <a:rPr lang="it-IT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curbita pepo</a:t>
            </a:r>
            <a:r>
              <a:rPr lang="it-IT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.) prezintă proprietăţi tenicide;</a:t>
            </a:r>
            <a:endParaRPr lang="ro-RO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ro-RO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cidul kainic</a:t>
            </a:r>
            <a:r>
              <a:rPr lang="it-IT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din unele alge roşii prezintă proprietăţi nematicide;</a:t>
            </a:r>
            <a:endParaRPr lang="ro-RO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ro-RO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alegina</a:t>
            </a:r>
            <a:r>
              <a:rPr lang="it-IT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in </a:t>
            </a:r>
            <a:r>
              <a:rPr lang="it-IT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alegae species</a:t>
            </a:r>
            <a:r>
              <a:rPr lang="it-IT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ciumărea), prezintă acţiune hipoglicemiantă;</a:t>
            </a:r>
            <a:endParaRPr lang="ro-RO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•"/>
              <a:tabLst>
                <a:tab pos="457200" algn="l"/>
              </a:tabLst>
              <a:defRPr/>
            </a:pPr>
            <a:r>
              <a:rPr lang="ro-RO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poglicinele</a:t>
            </a:r>
            <a:r>
              <a:rPr lang="it-IT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prezintă acţiune hipoglicemiantă.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o-RO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73175"/>
              </p:ext>
            </p:extLst>
          </p:nvPr>
        </p:nvGraphicFramePr>
        <p:xfrm>
          <a:off x="1258094" y="2924944"/>
          <a:ext cx="6627812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1" name="CS ChemDraw Drawing" r:id="rId3" imgW="5795361" imgH="3070494" progId="ChemDraw.Document.6.0">
                  <p:embed/>
                </p:oleObj>
              </mc:Choice>
              <mc:Fallback>
                <p:oleObj name="CS ChemDraw Drawing" r:id="rId3" imgW="5795361" imgH="307049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094" y="2924944"/>
                        <a:ext cx="6627812" cy="350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7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842023212"/>
              </p:ext>
            </p:extLst>
          </p:nvPr>
        </p:nvGraphicFramePr>
        <p:xfrm>
          <a:off x="714348" y="500042"/>
          <a:ext cx="5048264" cy="2960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4022050323"/>
              </p:ext>
            </p:extLst>
          </p:nvPr>
        </p:nvGraphicFramePr>
        <p:xfrm>
          <a:off x="714348" y="3429000"/>
          <a:ext cx="5048264" cy="2960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42859" y="71414"/>
            <a:ext cx="2214563" cy="50006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fein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56426" y="2000240"/>
            <a:ext cx="1843966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HTA, palpitaţii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urved Down Arrow 7"/>
          <p:cNvSpPr/>
          <p:nvPr/>
        </p:nvSpPr>
        <p:spPr>
          <a:xfrm>
            <a:off x="4214810" y="1714488"/>
            <a:ext cx="2143140" cy="457146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Curved Down Arrow 8"/>
          <p:cNvSpPr/>
          <p:nvPr/>
        </p:nvSpPr>
        <p:spPr>
          <a:xfrm>
            <a:off x="4286248" y="3500438"/>
            <a:ext cx="2143140" cy="428632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6176" y="3820978"/>
            <a:ext cx="1202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ulcer g.d</a:t>
            </a:r>
            <a:r>
              <a:rPr lang="ro-RO" sz="2000" b="1" dirty="0"/>
              <a:t>.</a:t>
            </a:r>
            <a:endParaRPr lang="en-US" sz="2000" b="1" dirty="0"/>
          </a:p>
        </p:txBody>
      </p:sp>
      <p:sp>
        <p:nvSpPr>
          <p:cNvPr id="11" name="Curved Down Arrow 10"/>
          <p:cNvSpPr/>
          <p:nvPr/>
        </p:nvSpPr>
        <p:spPr>
          <a:xfrm>
            <a:off x="5357818" y="642918"/>
            <a:ext cx="2143140" cy="428628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3636" y="1071546"/>
            <a:ext cx="2167581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 agitaţie, insomnie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214942" y="4500570"/>
            <a:ext cx="3643338" cy="1015663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lvl="1"/>
            <a:r>
              <a:rPr lang="ro-RO" altLang="en-US" sz="20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 supradozări cu deprimante SNC </a:t>
            </a:r>
          </a:p>
          <a:p>
            <a:pPr marL="0" lvl="1">
              <a:buFontTx/>
              <a:buChar char="-"/>
            </a:pP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 hTA</a:t>
            </a:r>
          </a:p>
          <a:p>
            <a:pPr marL="0" lvl="1">
              <a:buFontTx/>
              <a:buChar char="-"/>
            </a:pP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 migrene</a:t>
            </a:r>
            <a:endParaRPr lang="ro-RO" altLang="en-US" sz="2000" dirty="0"/>
          </a:p>
        </p:txBody>
      </p:sp>
      <p:pic>
        <p:nvPicPr>
          <p:cNvPr id="16" name="Picture 1" descr="C:\Users\Ligia\Desktop\alk imidazolici ;i purinici\cafea\cafea1[1]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64" y="5000636"/>
            <a:ext cx="2108198" cy="1382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6" descr="C:\Documents and Settings\Cerasela\Desktop\curs 12\semnul-exclamarii1.jpg"/>
          <p:cNvPicPr>
            <a:picLocks noChangeAspect="1" noChangeArrowheads="1"/>
          </p:cNvPicPr>
          <p:nvPr/>
        </p:nvPicPr>
        <p:blipFill>
          <a:blip r:embed="rId13" cstate="print"/>
          <a:srcRect l="34362" r="36185"/>
          <a:stretch>
            <a:fillRect/>
          </a:stretch>
        </p:blipFill>
        <p:spPr bwMode="auto">
          <a:xfrm>
            <a:off x="7740352" y="2681793"/>
            <a:ext cx="428628" cy="107157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9001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3286144" y="692696"/>
            <a:ext cx="5143508" cy="707886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o-RO" altLang="en-US" sz="2000" b="1" dirty="0">
                <a:latin typeface="Times New Roman" pitchFamily="18" charset="0"/>
                <a:cs typeface="Times New Roman" pitchFamily="18" charset="0"/>
              </a:rPr>
              <a:t>  Cofeina nu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reeaz</a:t>
            </a:r>
            <a:r>
              <a:rPr lang="ro-RO" altLang="en-US" sz="2000" b="1" dirty="0">
                <a:latin typeface="Times New Roman" pitchFamily="18" charset="0"/>
                <a:cs typeface="Times New Roman" pitchFamily="18" charset="0"/>
              </a:rPr>
              <a:t>ă depozite energetice, înlătură doar senzaţia de oboseală.</a:t>
            </a:r>
            <a:endParaRPr lang="ro-RO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1" name="Picture 2" descr="C:\Users\Ligia\Desktop\alk imidazolici ;i purinici\cafea\Peyona[1]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17"/>
          <a:stretch/>
        </p:blipFill>
        <p:spPr bwMode="auto">
          <a:xfrm>
            <a:off x="6548604" y="1556792"/>
            <a:ext cx="2021748" cy="152730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  <p:pic>
        <p:nvPicPr>
          <p:cNvPr id="8" name="Picture 3" descr="C:\Documents and Settings\Cerasela\Desktop\caminhada-imagem-animada-0006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7253" y="332656"/>
            <a:ext cx="1905000" cy="1905000"/>
          </a:xfrm>
          <a:prstGeom prst="rect">
            <a:avLst/>
          </a:prstGeom>
          <a:noFill/>
        </p:spPr>
      </p:pic>
      <p:pic>
        <p:nvPicPr>
          <p:cNvPr id="299010" name="Picture 2" descr="Imagini pentru memo plu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9" r="5776" b="16643"/>
          <a:stretch/>
        </p:blipFill>
        <p:spPr bwMode="auto">
          <a:xfrm>
            <a:off x="552889" y="2567755"/>
            <a:ext cx="1800201" cy="130161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2" name="Oval 1"/>
          <p:cNvSpPr/>
          <p:nvPr/>
        </p:nvSpPr>
        <p:spPr>
          <a:xfrm>
            <a:off x="2545740" y="2924944"/>
            <a:ext cx="4186499" cy="3327039"/>
          </a:xfrm>
          <a:prstGeom prst="ellipse">
            <a:avLst/>
          </a:prstGeom>
        </p:spPr>
        <p:style>
          <a:lnRef idx="2">
            <a:schemeClr val="accent1"/>
          </a:lnRef>
          <a:fillRef idx="100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2915816" y="4077072"/>
            <a:ext cx="3370696" cy="1015663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ro-RO" altLang="en-US" sz="2000" b="1" dirty="0">
                <a:latin typeface="Times New Roman" pitchFamily="18" charset="0"/>
                <a:cs typeface="Times New Roman" pitchFamily="18" charset="0"/>
              </a:rPr>
              <a:t>Combinaţii cu acid acetilsalicilic, paracetamol şi / sau codeină fosforică</a:t>
            </a:r>
            <a:r>
              <a:rPr lang="ro-RO" alt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4" name="Picture 1" descr="C:\Users\Ligia\Desktop\alk imidazolici ;i purinici\cafea\antinevralgic%20p[1]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276" y="2123692"/>
            <a:ext cx="1700213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 descr="C:\Documents and Settings\Cerasela\Desktop\curs 12\sanador-plus-300-mg-12-comprimate-laropharm-10035418.JPG"/>
          <p:cNvPicPr>
            <a:picLocks noChangeAspect="1" noChangeArrowheads="1"/>
          </p:cNvPicPr>
          <p:nvPr/>
        </p:nvPicPr>
        <p:blipFill>
          <a:blip r:embed="rId6"/>
          <a:srcRect l="2859" t="25000" r="2777" b="27778"/>
          <a:stretch>
            <a:fillRect/>
          </a:stretch>
        </p:blipFill>
        <p:spPr bwMode="auto">
          <a:xfrm>
            <a:off x="3478316" y="5327382"/>
            <a:ext cx="2357454" cy="1214446"/>
          </a:xfrm>
          <a:prstGeom prst="rect">
            <a:avLst/>
          </a:prstGeom>
          <a:noFill/>
        </p:spPr>
      </p:pic>
      <p:pic>
        <p:nvPicPr>
          <p:cNvPr id="16" name="Picture 4" descr="C:\Documents and Settings\Cerasela\Desktop\curs 12\wFasGyxaD.jpg"/>
          <p:cNvPicPr>
            <a:picLocks noChangeAspect="1" noChangeArrowheads="1"/>
          </p:cNvPicPr>
          <p:nvPr/>
        </p:nvPicPr>
        <p:blipFill rotWithShape="1">
          <a:blip r:embed="rId7"/>
          <a:srcRect l="6196" t="3350" r="7897"/>
          <a:stretch/>
        </p:blipFill>
        <p:spPr bwMode="auto">
          <a:xfrm>
            <a:off x="1299907" y="4318741"/>
            <a:ext cx="1512168" cy="1933242"/>
          </a:xfrm>
          <a:prstGeom prst="rect">
            <a:avLst/>
          </a:prstGeom>
          <a:noFill/>
        </p:spPr>
      </p:pic>
      <p:pic>
        <p:nvPicPr>
          <p:cNvPr id="17" name="Picture 8" descr="Caffetin  comprimat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664" y="4908290"/>
            <a:ext cx="2071688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76256" y="3823904"/>
            <a:ext cx="1872208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Çombina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ț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i cu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ergotamin</a:t>
            </a:r>
            <a:r>
              <a:rPr lang="ro-RO" sz="2000" b="1" dirty="0">
                <a:latin typeface="Times New Roman" pitchFamily="18" charset="0"/>
                <a:cs typeface="Times New Roman" pitchFamily="18" charset="0"/>
              </a:rPr>
              <a:t>ă</a:t>
            </a:r>
          </a:p>
        </p:txBody>
      </p:sp>
    </p:spTree>
    <p:extLst>
      <p:ext uri="{BB962C8B-B14F-4D97-AF65-F5344CB8AC3E}">
        <p14:creationId xmlns:p14="http://schemas.microsoft.com/office/powerpoint/2010/main" val="189157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857750" y="357188"/>
            <a:ext cx="4143375" cy="85725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CAO SEMEN</a:t>
            </a:r>
            <a:endParaRPr lang="ro-RO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obroma cacao</a:t>
            </a:r>
            <a:r>
              <a:rPr lang="ro-RO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arborele de cacao</a:t>
            </a:r>
          </a:p>
        </p:txBody>
      </p:sp>
      <p:pic>
        <p:nvPicPr>
          <p:cNvPr id="16387" name="Picture 2" descr="C:\Users\Ligia\Desktop\alk imidazolici ;i purinici\cacao\cacao_width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24" y="428604"/>
            <a:ext cx="2643187" cy="23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64593" y="4486008"/>
            <a:ext cx="7000893" cy="150018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ro-RO" altLang="en-US" sz="2000" b="1" dirty="0">
              <a:solidFill>
                <a:srgbClr val="000000"/>
              </a:solidFill>
              <a:cs typeface="Arial" charset="0"/>
            </a:endParaRPr>
          </a:p>
          <a:p>
            <a:pPr algn="ctr"/>
            <a:endParaRPr lang="ro-RO" alt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itchFamily="2" charset="2"/>
              <a:buChar char="Ø"/>
            </a:pPr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xtracţia untului de cacao</a:t>
            </a:r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o-RO" altLang="en-US"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tyrum cacao</a:t>
            </a:r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Font typeface="Wingdings" pitchFamily="2" charset="2"/>
              <a:buChar char="Ø"/>
            </a:pPr>
            <a:endParaRPr lang="ro-RO" alt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itchFamily="2" charset="2"/>
              <a:buChar char="Ø"/>
            </a:pPr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bţinerea pulberii de cacao (din seminţele degresate) </a:t>
            </a:r>
          </a:p>
          <a:p>
            <a:pPr algn="ctr"/>
            <a:r>
              <a:rPr lang="ro-RO" alt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şi a ciocolatei (din seminţe nedegresate).</a:t>
            </a:r>
          </a:p>
          <a:p>
            <a:pPr algn="ctr"/>
            <a:endParaRPr lang="ro-RO" altLang="en-US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6392" name="Picture 4" descr="C:\Users\Ligia\Desktop\alk imidazolici ;i purinici\cacao\unt_de_cacao_width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488" y="2357429"/>
            <a:ext cx="2000264" cy="1699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1" descr="C:\Users\Ligia\Desktop\alk imidazolici ;i purinici\cacao\antioxidant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t="15308" r="23921" b="31643"/>
          <a:stretch/>
        </p:blipFill>
        <p:spPr bwMode="auto">
          <a:xfrm>
            <a:off x="6072198" y="2285992"/>
            <a:ext cx="22098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588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00375" y="428625"/>
            <a:ext cx="5857875" cy="11430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AE FOLIUM</a:t>
            </a:r>
            <a:endParaRPr lang="ro-RO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melia sinensis</a:t>
            </a:r>
            <a:r>
              <a:rPr lang="ro-RO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sin. </a:t>
            </a:r>
            <a:r>
              <a:rPr lang="ro-RO" sz="2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a sinensis, Camelia thea), ceai</a:t>
            </a:r>
            <a:endParaRPr lang="ro-RO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57188"/>
            <a:ext cx="19812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357188" y="2571750"/>
            <a:ext cx="2928937" cy="714375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Obţinere</a:t>
            </a:r>
          </a:p>
        </p:txBody>
      </p:sp>
      <p:sp>
        <p:nvSpPr>
          <p:cNvPr id="19461" name="TextBox 8"/>
          <p:cNvSpPr txBox="1">
            <a:spLocks noChangeArrowheads="1"/>
          </p:cNvSpPr>
          <p:nvPr/>
        </p:nvSpPr>
        <p:spPr bwMode="auto">
          <a:xfrm>
            <a:off x="642938" y="3214688"/>
            <a:ext cx="2600325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Char char="-"/>
            </a:pPr>
            <a:r>
              <a:rPr lang="ro-RO" altLang="en-US" sz="1800"/>
              <a:t> </a:t>
            </a: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recoltare</a:t>
            </a:r>
          </a:p>
          <a:p>
            <a:pPr>
              <a:buFontTx/>
              <a:buChar char="-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veştejire</a:t>
            </a:r>
          </a:p>
          <a:p>
            <a:pPr>
              <a:buFontTx/>
              <a:buChar char="-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rulare</a:t>
            </a:r>
          </a:p>
          <a:p>
            <a:pPr>
              <a:buFontTx/>
              <a:buChar char="-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altLang="en-US" sz="20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fermentaţie</a:t>
            </a: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(oxidare)</a:t>
            </a:r>
          </a:p>
          <a:p>
            <a:pPr>
              <a:buFontTx/>
              <a:buChar char="-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stoparea oxidării</a:t>
            </a:r>
          </a:p>
          <a:p>
            <a:pPr>
              <a:buFontTx/>
              <a:buChar char="-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sortare</a:t>
            </a:r>
          </a:p>
          <a:p>
            <a:pPr>
              <a:buFontTx/>
              <a:buChar char="-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modelare</a:t>
            </a:r>
          </a:p>
          <a:p>
            <a:pPr>
              <a:buFontTx/>
              <a:buChar char="-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uscare finală</a:t>
            </a:r>
          </a:p>
          <a:p>
            <a:pPr>
              <a:buFontTx/>
              <a:buChar char="-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învechire</a:t>
            </a:r>
          </a:p>
        </p:txBody>
      </p:sp>
      <p:sp>
        <p:nvSpPr>
          <p:cNvPr id="11" name="Oval 10"/>
          <p:cNvSpPr/>
          <p:nvPr/>
        </p:nvSpPr>
        <p:spPr>
          <a:xfrm>
            <a:off x="5500688" y="2428875"/>
            <a:ext cx="3357562" cy="714375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Sorturi </a:t>
            </a:r>
          </a:p>
        </p:txBody>
      </p:sp>
      <p:sp>
        <p:nvSpPr>
          <p:cNvPr id="19463" name="TextBox 11"/>
          <p:cNvSpPr txBox="1">
            <a:spLocks noChangeArrowheads="1"/>
          </p:cNvSpPr>
          <p:nvPr/>
        </p:nvSpPr>
        <p:spPr bwMode="auto">
          <a:xfrm>
            <a:off x="6572250" y="3286125"/>
            <a:ext cx="16113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Wingdings" pitchFamily="2" charset="2"/>
              <a:buChar char="§"/>
            </a:pPr>
            <a:r>
              <a:rPr lang="ro-RO" altLang="en-US" sz="2000"/>
              <a:t> </a:t>
            </a: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Ceai alb</a:t>
            </a:r>
          </a:p>
          <a:p>
            <a:pPr>
              <a:buFont typeface="Wingdings" pitchFamily="2" charset="2"/>
              <a:buChar char="§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Ceai verde</a:t>
            </a:r>
          </a:p>
          <a:p>
            <a:pPr>
              <a:buFont typeface="Wingdings" pitchFamily="2" charset="2"/>
              <a:buChar char="§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Ceai negru</a:t>
            </a:r>
          </a:p>
          <a:p>
            <a:pPr>
              <a:buFont typeface="Wingdings" pitchFamily="2" charset="2"/>
              <a:buChar char="§"/>
            </a:pPr>
            <a:r>
              <a:rPr lang="ro-RO" altLang="en-US" sz="2000">
                <a:latin typeface="Times New Roman" pitchFamily="18" charset="0"/>
                <a:cs typeface="Times New Roman" pitchFamily="18" charset="0"/>
              </a:rPr>
              <a:t> Ceai oolong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3643313" y="2786063"/>
            <a:ext cx="1714500" cy="71437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o-RO"/>
          </a:p>
        </p:txBody>
      </p:sp>
      <p:pic>
        <p:nvPicPr>
          <p:cNvPr id="19465" name="Picture 2" descr="C:\Users\Ligia\Desktop\alk imidazolici ;i purinici\ceai\ceremonia ceaiului 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3214688"/>
            <a:ext cx="2921000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D924CBCA-20F3-4DE4-A958-1A8F6FEEC571}"/>
              </a:ext>
            </a:extLst>
          </p:cNvPr>
          <p:cNvSpPr/>
          <p:nvPr/>
        </p:nvSpPr>
        <p:spPr>
          <a:xfrm>
            <a:off x="4572000" y="5819260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4% cafeină </a:t>
            </a:r>
            <a:endParaRPr lang="ro-RO" dirty="0"/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33969F8-C880-4445-B3F0-AA542B298E60}"/>
              </a:ext>
            </a:extLst>
          </p:cNvPr>
          <p:cNvSpPr/>
          <p:nvPr/>
        </p:nvSpPr>
        <p:spPr>
          <a:xfrm>
            <a:off x="3987982" y="6188592"/>
            <a:ext cx="2563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-20% taninuri catehice 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428224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997</TotalTime>
  <Words>2021</Words>
  <Application>Microsoft Office PowerPoint</Application>
  <PresentationFormat>On-screen Show (4:3)</PresentationFormat>
  <Paragraphs>375</Paragraphs>
  <Slides>5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Facet</vt:lpstr>
      <vt:lpstr>MDLDrawOLE.MDLDrawObject.1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erasela</dc:creator>
  <cp:lastModifiedBy>Ligia</cp:lastModifiedBy>
  <cp:revision>1426</cp:revision>
  <dcterms:created xsi:type="dcterms:W3CDTF">2011-10-17T19:20:14Z</dcterms:created>
  <dcterms:modified xsi:type="dcterms:W3CDTF">2018-06-04T13:49:02Z</dcterms:modified>
</cp:coreProperties>
</file>